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ABADA1" w14:textId="774245F9" w:rsidR="00051607" w:rsidRPr="00A125F0" w:rsidRDefault="00051607" w:rsidP="00051607">
      <w:pPr>
        <w:pStyle w:val="NoSpacing"/>
        <w:jc w:val="center"/>
        <w:rPr>
          <w:rFonts w:ascii="Times New Roman" w:hAnsi="Times New Roman"/>
          <w:b/>
          <w:sz w:val="36"/>
        </w:rPr>
      </w:pPr>
      <w:r w:rsidRPr="00A125F0">
        <w:rPr>
          <w:rFonts w:ascii="Times New Roman" w:hAnsi="Times New Roman"/>
          <w:b/>
          <w:sz w:val="36"/>
        </w:rPr>
        <w:t>Chapter 9: Two-Sample Inference</w:t>
      </w:r>
    </w:p>
    <w:p w14:paraId="5BA03204" w14:textId="77777777" w:rsidR="00051607" w:rsidRPr="00A125F0" w:rsidRDefault="00051607" w:rsidP="00051607">
      <w:pPr>
        <w:pStyle w:val="NoSpacing"/>
        <w:rPr>
          <w:rFonts w:ascii="Times New Roman" w:hAnsi="Times New Roman"/>
        </w:rPr>
      </w:pPr>
    </w:p>
    <w:p w14:paraId="7E7DA903" w14:textId="6256CD9A" w:rsidR="00051607" w:rsidRPr="00A125F0" w:rsidRDefault="00051607" w:rsidP="00051607">
      <w:pPr>
        <w:pStyle w:val="NoSpacing"/>
        <w:rPr>
          <w:rFonts w:ascii="Times New Roman" w:hAnsi="Times New Roman"/>
        </w:rPr>
      </w:pPr>
      <w:r w:rsidRPr="00A125F0">
        <w:rPr>
          <w:rFonts w:ascii="Times New Roman" w:hAnsi="Times New Roman"/>
        </w:rPr>
        <w:t>Chapter 7 discussed m</w:t>
      </w:r>
      <w:r w:rsidR="00BF4486" w:rsidRPr="00A125F0">
        <w:rPr>
          <w:rFonts w:ascii="Times New Roman" w:hAnsi="Times New Roman"/>
        </w:rPr>
        <w:t>ethods of hypothesis testing about</w:t>
      </w:r>
      <w:r w:rsidRPr="00A125F0">
        <w:rPr>
          <w:rFonts w:ascii="Times New Roman" w:hAnsi="Times New Roman"/>
        </w:rPr>
        <w:t xml:space="preserve"> one-</w:t>
      </w:r>
      <w:r w:rsidR="00BF4486" w:rsidRPr="00A125F0">
        <w:rPr>
          <w:rFonts w:ascii="Times New Roman" w:hAnsi="Times New Roman"/>
        </w:rPr>
        <w:t>population</w:t>
      </w:r>
      <w:r w:rsidRPr="00A125F0">
        <w:rPr>
          <w:rFonts w:ascii="Times New Roman" w:hAnsi="Times New Roman"/>
        </w:rPr>
        <w:t xml:space="preserve"> parameters.  Chapter 8 discussed meth</w:t>
      </w:r>
      <w:r w:rsidR="00BF4486" w:rsidRPr="00A125F0">
        <w:rPr>
          <w:rFonts w:ascii="Times New Roman" w:hAnsi="Times New Roman"/>
        </w:rPr>
        <w:t>ods of estimating population parameters from</w:t>
      </w:r>
      <w:r w:rsidRPr="00A125F0">
        <w:rPr>
          <w:rFonts w:ascii="Times New Roman" w:hAnsi="Times New Roman"/>
        </w:rPr>
        <w:t xml:space="preserve"> one sample using confidence intervals. This chapter will look at methods of confidence intervals and hypothesis testing for two </w:t>
      </w:r>
      <w:r w:rsidR="00BF4486" w:rsidRPr="00A125F0">
        <w:rPr>
          <w:rFonts w:ascii="Times New Roman" w:hAnsi="Times New Roman"/>
        </w:rPr>
        <w:t>populations</w:t>
      </w:r>
      <w:r w:rsidRPr="00A125F0">
        <w:rPr>
          <w:rFonts w:ascii="Times New Roman" w:hAnsi="Times New Roman"/>
        </w:rPr>
        <w:t xml:space="preserve">.  </w:t>
      </w:r>
      <w:r w:rsidR="00BF4486" w:rsidRPr="00A125F0">
        <w:rPr>
          <w:rFonts w:ascii="Times New Roman" w:hAnsi="Times New Roman"/>
        </w:rPr>
        <w:t>Since there are two populations, there are two random variables, two means</w:t>
      </w:r>
      <w:r w:rsidR="009E49A2">
        <w:rPr>
          <w:rFonts w:ascii="Times New Roman" w:hAnsi="Times New Roman"/>
        </w:rPr>
        <w:t xml:space="preserve"> or proportions</w:t>
      </w:r>
      <w:r w:rsidR="00BF4486" w:rsidRPr="00A125F0">
        <w:rPr>
          <w:rFonts w:ascii="Times New Roman" w:hAnsi="Times New Roman"/>
        </w:rPr>
        <w:t>, and two samples</w:t>
      </w:r>
      <w:r w:rsidR="004B3E93">
        <w:rPr>
          <w:rFonts w:ascii="Times New Roman" w:hAnsi="Times New Roman"/>
        </w:rPr>
        <w:t xml:space="preserve"> (though with paired samples you usually consider there to be one sample with pairs collected)</w:t>
      </w:r>
      <w:r w:rsidR="00BF4486" w:rsidRPr="00A125F0">
        <w:rPr>
          <w:rFonts w:ascii="Times New Roman" w:hAnsi="Times New Roman"/>
        </w:rPr>
        <w:t xml:space="preserve">.  </w:t>
      </w:r>
      <w:r w:rsidRPr="00A125F0">
        <w:rPr>
          <w:rFonts w:ascii="Times New Roman" w:hAnsi="Times New Roman"/>
        </w:rPr>
        <w:t>Examples of where you would do this are:</w:t>
      </w:r>
    </w:p>
    <w:p w14:paraId="35C9CB68" w14:textId="77777777" w:rsidR="00051607" w:rsidRPr="00A125F0" w:rsidRDefault="00051607" w:rsidP="00051607">
      <w:pPr>
        <w:pStyle w:val="NoSpacing"/>
        <w:rPr>
          <w:rFonts w:ascii="Times New Roman" w:hAnsi="Times New Roman"/>
        </w:rPr>
      </w:pPr>
    </w:p>
    <w:p w14:paraId="198D1D3D" w14:textId="3930D7EB" w:rsidR="00051607" w:rsidRPr="00A125F0" w:rsidRDefault="00051607" w:rsidP="00051607">
      <w:pPr>
        <w:pStyle w:val="NoSpacing"/>
        <w:ind w:left="720"/>
        <w:rPr>
          <w:rFonts w:ascii="Times New Roman" w:hAnsi="Times New Roman"/>
          <w:iCs/>
        </w:rPr>
      </w:pPr>
      <w:r w:rsidRPr="00A125F0">
        <w:rPr>
          <w:rFonts w:ascii="Times New Roman" w:hAnsi="Times New Roman"/>
        </w:rPr>
        <w:t xml:space="preserve">Testing and estimating the difference in testosterone levels of men before and after they had children </w:t>
      </w:r>
      <w:r w:rsidRPr="00A125F0">
        <w:rPr>
          <w:rFonts w:ascii="Times New Roman" w:eastAsiaTheme="minorHAnsi" w:hAnsi="Times New Roman"/>
          <w:szCs w:val="32"/>
        </w:rPr>
        <w:t>(Gettler, McDade, Feranil &amp; Kuzawa, 2011)</w:t>
      </w:r>
      <w:r w:rsidRPr="00A125F0">
        <w:rPr>
          <w:rFonts w:ascii="Times New Roman" w:hAnsi="Times New Roman"/>
          <w:iCs/>
        </w:rPr>
        <w:t>.</w:t>
      </w:r>
    </w:p>
    <w:p w14:paraId="55A77970" w14:textId="77777777" w:rsidR="00051607" w:rsidRPr="00A125F0" w:rsidRDefault="00051607" w:rsidP="00051607">
      <w:pPr>
        <w:pStyle w:val="NoSpacing"/>
        <w:rPr>
          <w:rFonts w:ascii="Times New Roman" w:hAnsi="Times New Roman"/>
          <w:iCs/>
        </w:rPr>
      </w:pPr>
    </w:p>
    <w:p w14:paraId="14EA9415" w14:textId="77777777" w:rsidR="00051607" w:rsidRPr="00A125F0" w:rsidRDefault="00051607" w:rsidP="00051607">
      <w:pPr>
        <w:pStyle w:val="NoSpacing"/>
        <w:ind w:left="720"/>
        <w:rPr>
          <w:rFonts w:ascii="Times New Roman" w:hAnsi="Times New Roman"/>
          <w:iCs/>
        </w:rPr>
      </w:pPr>
      <w:r w:rsidRPr="00A125F0">
        <w:rPr>
          <w:rFonts w:ascii="Times New Roman" w:hAnsi="Times New Roman"/>
          <w:iCs/>
        </w:rPr>
        <w:t>Testing the claim that a diet works by looking at the weight before and after subjects are on the diet.</w:t>
      </w:r>
    </w:p>
    <w:p w14:paraId="063FADAB" w14:textId="77777777" w:rsidR="00051607" w:rsidRPr="00A125F0" w:rsidRDefault="00051607" w:rsidP="00051607">
      <w:pPr>
        <w:pStyle w:val="NoSpacing"/>
        <w:ind w:left="720"/>
        <w:rPr>
          <w:rFonts w:ascii="Times New Roman" w:hAnsi="Times New Roman"/>
          <w:iCs/>
        </w:rPr>
      </w:pPr>
    </w:p>
    <w:p w14:paraId="53F629E6" w14:textId="77777777" w:rsidR="00051607" w:rsidRPr="00A125F0" w:rsidRDefault="00051607" w:rsidP="00051607">
      <w:pPr>
        <w:pStyle w:val="NoSpacing"/>
        <w:ind w:left="720"/>
        <w:rPr>
          <w:rFonts w:ascii="Times New Roman" w:hAnsi="Times New Roman"/>
        </w:rPr>
      </w:pPr>
      <w:r w:rsidRPr="00A125F0">
        <w:rPr>
          <w:rFonts w:ascii="Times New Roman" w:hAnsi="Times New Roman"/>
        </w:rPr>
        <w:t>Estimating the difference in proportion of those who approve of President Obama in the age group 18 to 26 year olds and the 55 and over age group.</w:t>
      </w:r>
    </w:p>
    <w:p w14:paraId="25B23FE9" w14:textId="77777777" w:rsidR="00051607" w:rsidRPr="00A125F0" w:rsidRDefault="00051607" w:rsidP="00051607">
      <w:pPr>
        <w:pStyle w:val="NoSpacing"/>
        <w:rPr>
          <w:rFonts w:ascii="Times New Roman" w:hAnsi="Times New Roman"/>
        </w:rPr>
      </w:pPr>
    </w:p>
    <w:p w14:paraId="424AA1F0" w14:textId="0052031B" w:rsidR="00051607" w:rsidRPr="00A125F0" w:rsidRDefault="00051607" w:rsidP="00051607">
      <w:pPr>
        <w:pStyle w:val="NoSpacing"/>
        <w:rPr>
          <w:rFonts w:ascii="Times New Roman" w:hAnsi="Times New Roman"/>
        </w:rPr>
      </w:pPr>
      <w:r w:rsidRPr="00A125F0">
        <w:rPr>
          <w:rFonts w:ascii="Times New Roman" w:hAnsi="Times New Roman"/>
        </w:rPr>
        <w:t>All of these are examples of hypothesis tests or confidence intervals for two populations.  The methods to conduct these hypothesis tests and confidence intervals will be explored in this method.  As a reminder, all hypothesis tests are the same process.  The only thing that changes is the formula that you use.  Confidence intervals are also the same process, except that the formula is different.</w:t>
      </w:r>
    </w:p>
    <w:p w14:paraId="70E0E352" w14:textId="77777777" w:rsidR="00051607" w:rsidRPr="00A125F0" w:rsidRDefault="00051607" w:rsidP="00AD2CD8"/>
    <w:p w14:paraId="672950AB" w14:textId="69B75E6C" w:rsidR="009E49A2" w:rsidRPr="00A125F0" w:rsidRDefault="009E49A2" w:rsidP="009E49A2">
      <w:pPr>
        <w:pStyle w:val="NoSpacing"/>
        <w:rPr>
          <w:rFonts w:ascii="Times New Roman" w:hAnsi="Times New Roman"/>
          <w:b/>
          <w:sz w:val="32"/>
        </w:rPr>
      </w:pPr>
      <w:r>
        <w:rPr>
          <w:rFonts w:ascii="Times New Roman" w:hAnsi="Times New Roman"/>
          <w:b/>
          <w:sz w:val="32"/>
        </w:rPr>
        <w:t>Section 9.1</w:t>
      </w:r>
      <w:r w:rsidRPr="00A125F0">
        <w:rPr>
          <w:rFonts w:ascii="Times New Roman" w:hAnsi="Times New Roman"/>
          <w:b/>
          <w:sz w:val="32"/>
        </w:rPr>
        <w:t xml:space="preserve"> Two Proportions</w:t>
      </w:r>
    </w:p>
    <w:p w14:paraId="3708A7B5" w14:textId="77777777" w:rsidR="009E49A2" w:rsidRPr="00A125F0" w:rsidRDefault="009E49A2" w:rsidP="009E49A2">
      <w:pPr>
        <w:pStyle w:val="NoSpacing"/>
        <w:rPr>
          <w:rFonts w:ascii="Times New Roman" w:hAnsi="Times New Roman"/>
        </w:rPr>
      </w:pPr>
      <w:r w:rsidRPr="00A125F0">
        <w:rPr>
          <w:rFonts w:ascii="Times New Roman" w:hAnsi="Times New Roman"/>
        </w:rPr>
        <w:t xml:space="preserve">There are times you want to test a claim about two population proportions or construct a confidence interval estimate of the difference between two population proportions.  As with all other hypothesis tests and confidence intervals, the process is the same though the formulas and </w:t>
      </w:r>
      <w:r>
        <w:rPr>
          <w:rFonts w:ascii="Times New Roman" w:hAnsi="Times New Roman"/>
        </w:rPr>
        <w:t>assumptions</w:t>
      </w:r>
      <w:r w:rsidRPr="00A125F0">
        <w:rPr>
          <w:rFonts w:ascii="Times New Roman" w:hAnsi="Times New Roman"/>
        </w:rPr>
        <w:t xml:space="preserve"> are different.  </w:t>
      </w:r>
    </w:p>
    <w:p w14:paraId="6216A0B2" w14:textId="77777777" w:rsidR="009E49A2" w:rsidRPr="00A125F0" w:rsidRDefault="009E49A2" w:rsidP="009E49A2">
      <w:pPr>
        <w:pStyle w:val="NoSpacing"/>
        <w:rPr>
          <w:rFonts w:ascii="Times New Roman" w:hAnsi="Times New Roman"/>
        </w:rPr>
      </w:pPr>
    </w:p>
    <w:p w14:paraId="191FB39E" w14:textId="77777777" w:rsidR="009E49A2" w:rsidRPr="00A125F0" w:rsidRDefault="009E49A2" w:rsidP="009E49A2">
      <w:pPr>
        <w:rPr>
          <w:b/>
          <w:sz w:val="28"/>
        </w:rPr>
      </w:pPr>
      <w:r w:rsidRPr="00A125F0">
        <w:rPr>
          <w:b/>
          <w:sz w:val="28"/>
        </w:rPr>
        <w:t>Hypothesis Test for Two Population Proportion (2-Prop Test)</w:t>
      </w:r>
    </w:p>
    <w:p w14:paraId="703A7DE7" w14:textId="77777777" w:rsidR="009E49A2" w:rsidRPr="00A125F0" w:rsidRDefault="009E49A2" w:rsidP="009E49A2">
      <w:pPr>
        <w:pStyle w:val="ListParagraph"/>
        <w:numPr>
          <w:ilvl w:val="0"/>
          <w:numId w:val="19"/>
        </w:numPr>
      </w:pPr>
      <w:r w:rsidRPr="00A125F0">
        <w:t>State the random variable</w:t>
      </w:r>
      <w:r>
        <w:t>s</w:t>
      </w:r>
      <w:r w:rsidRPr="00A125F0">
        <w:t xml:space="preserve"> and the parameter</w:t>
      </w:r>
      <w:r>
        <w:t>s</w:t>
      </w:r>
      <w:r w:rsidRPr="00A125F0">
        <w:t xml:space="preserve"> in words.</w:t>
      </w:r>
    </w:p>
    <w:p w14:paraId="0EFCE807" w14:textId="77777777" w:rsidR="009E49A2" w:rsidRPr="00A125F0" w:rsidRDefault="009E49A2" w:rsidP="009E49A2">
      <w:pPr>
        <w:ind w:left="720"/>
      </w:pPr>
      <w:r w:rsidRPr="00A125F0">
        <w:rPr>
          <w:position w:val="-10"/>
        </w:rPr>
        <w:object w:dxaOrig="240" w:dyaOrig="320" w14:anchorId="1E474D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8" o:title=""/>
          </v:shape>
          <o:OLEObject Type="Embed" ProgID="Equation.DSMT4" ShapeID="_x0000_i1025" DrawAspect="Content" ObjectID="_1384843761" r:id="rId9"/>
        </w:object>
      </w:r>
      <w:r w:rsidRPr="00A125F0">
        <w:t xml:space="preserve"> </w:t>
      </w:r>
      <w:r>
        <w:t xml:space="preserve">  </w:t>
      </w:r>
      <w:r w:rsidRPr="00A125F0">
        <w:t>= number of successes from group 1</w:t>
      </w:r>
    </w:p>
    <w:p w14:paraId="175E179B" w14:textId="77777777" w:rsidR="009E49A2" w:rsidRPr="00A125F0" w:rsidRDefault="009E49A2" w:rsidP="009E49A2">
      <w:pPr>
        <w:ind w:left="720"/>
      </w:pPr>
      <w:r w:rsidRPr="00A125F0">
        <w:rPr>
          <w:position w:val="-10"/>
        </w:rPr>
        <w:object w:dxaOrig="280" w:dyaOrig="320" w14:anchorId="306FDEA6">
          <v:shape id="_x0000_i1026" type="#_x0000_t75" style="width:14pt;height:16pt" o:ole="">
            <v:imagedata r:id="rId10" o:title=""/>
          </v:shape>
          <o:OLEObject Type="Embed" ProgID="Equation.DSMT4" ShapeID="_x0000_i1026" DrawAspect="Content" ObjectID="_1384843762" r:id="rId11"/>
        </w:object>
      </w:r>
      <w:r w:rsidRPr="00A125F0">
        <w:t xml:space="preserve">  = number of successes from group 2</w:t>
      </w:r>
    </w:p>
    <w:p w14:paraId="0FBC5E97" w14:textId="77777777" w:rsidR="009E49A2" w:rsidRPr="00A125F0" w:rsidRDefault="009E49A2" w:rsidP="009E49A2">
      <w:pPr>
        <w:ind w:left="720"/>
      </w:pPr>
      <w:r w:rsidRPr="00A125F0">
        <w:rPr>
          <w:i/>
          <w:position w:val="-10"/>
        </w:rPr>
        <w:object w:dxaOrig="280" w:dyaOrig="320" w14:anchorId="4EBD556E">
          <v:shape id="_x0000_i1027" type="#_x0000_t75" style="width:14pt;height:16pt" o:ole="">
            <v:imagedata r:id="rId12" o:title=""/>
          </v:shape>
          <o:OLEObject Type="Embed" ProgID="Equation.DSMT4" ShapeID="_x0000_i1027" DrawAspect="Content" ObjectID="_1384843763" r:id="rId13"/>
        </w:object>
      </w:r>
      <w:r w:rsidRPr="00A125F0">
        <w:rPr>
          <w:i/>
        </w:rPr>
        <w:t xml:space="preserve">  </w:t>
      </w:r>
      <w:r w:rsidRPr="00A125F0">
        <w:t>= proportion of successes in group 1</w:t>
      </w:r>
    </w:p>
    <w:p w14:paraId="4885930F" w14:textId="77777777" w:rsidR="009E49A2" w:rsidRPr="00A125F0" w:rsidRDefault="009E49A2" w:rsidP="009E49A2">
      <w:pPr>
        <w:ind w:left="720"/>
      </w:pPr>
      <w:r w:rsidRPr="00A125F0">
        <w:rPr>
          <w:i/>
          <w:position w:val="-10"/>
        </w:rPr>
        <w:object w:dxaOrig="300" w:dyaOrig="320" w14:anchorId="50832F9B">
          <v:shape id="_x0000_i1028" type="#_x0000_t75" style="width:15pt;height:16pt" o:ole="">
            <v:imagedata r:id="rId14" o:title=""/>
          </v:shape>
          <o:OLEObject Type="Embed" ProgID="Equation.DSMT4" ShapeID="_x0000_i1028" DrawAspect="Content" ObjectID="_1384843764" r:id="rId15"/>
        </w:object>
      </w:r>
      <w:r w:rsidRPr="00A125F0">
        <w:rPr>
          <w:i/>
        </w:rPr>
        <w:t xml:space="preserve">  </w:t>
      </w:r>
      <w:r w:rsidRPr="00A125F0">
        <w:t>= proportion of successes in group 2</w:t>
      </w:r>
    </w:p>
    <w:p w14:paraId="476775E0" w14:textId="77777777" w:rsidR="009E49A2" w:rsidRPr="00A125F0" w:rsidRDefault="009E49A2" w:rsidP="009E49A2">
      <w:pPr>
        <w:ind w:left="720"/>
      </w:pPr>
    </w:p>
    <w:p w14:paraId="6721DA87" w14:textId="77777777" w:rsidR="009E49A2" w:rsidRPr="00A125F0" w:rsidRDefault="009E49A2" w:rsidP="009E49A2">
      <w:pPr>
        <w:pStyle w:val="ListParagraph"/>
        <w:numPr>
          <w:ilvl w:val="0"/>
          <w:numId w:val="19"/>
        </w:numPr>
      </w:pPr>
      <w:r w:rsidRPr="00A125F0">
        <w:t>State the null and alternative hypotheses and the level of significance</w:t>
      </w:r>
    </w:p>
    <w:p w14:paraId="18C96A2D" w14:textId="77777777" w:rsidR="009E49A2" w:rsidRPr="00A125F0" w:rsidRDefault="009E49A2" w:rsidP="009E49A2">
      <w:pPr>
        <w:ind w:left="720"/>
      </w:pPr>
      <w:r w:rsidRPr="00A125F0">
        <w:rPr>
          <w:position w:val="-10"/>
        </w:rPr>
        <w:object w:dxaOrig="1180" w:dyaOrig="320" w14:anchorId="53C6348F">
          <v:shape id="_x0000_i1029" type="#_x0000_t75" style="width:59pt;height:16pt" o:ole="">
            <v:imagedata r:id="rId16" o:title=""/>
          </v:shape>
          <o:OLEObject Type="Embed" ProgID="Equation.DSMT4" ShapeID="_x0000_i1029" DrawAspect="Content" ObjectID="_1384843765" r:id="rId17"/>
        </w:object>
      </w:r>
      <w:r w:rsidRPr="00A125F0">
        <w:tab/>
        <w:t>or</w:t>
      </w:r>
      <w:r w:rsidRPr="00A125F0">
        <w:tab/>
      </w:r>
      <w:r w:rsidRPr="00A125F0">
        <w:rPr>
          <w:position w:val="-10"/>
        </w:rPr>
        <w:object w:dxaOrig="1540" w:dyaOrig="320" w14:anchorId="75DB3753">
          <v:shape id="_x0000_i1030" type="#_x0000_t75" style="width:77pt;height:16pt" o:ole="">
            <v:imagedata r:id="rId18" o:title=""/>
          </v:shape>
          <o:OLEObject Type="Embed" ProgID="Equation.DSMT4" ShapeID="_x0000_i1030" DrawAspect="Content" ObjectID="_1384843766" r:id="rId19"/>
        </w:object>
      </w:r>
    </w:p>
    <w:p w14:paraId="01FB00DD" w14:textId="77777777" w:rsidR="009E49A2" w:rsidRPr="00A125F0" w:rsidRDefault="008F650A" w:rsidP="009E49A2">
      <w:pPr>
        <w:ind w:left="720"/>
      </w:pPr>
      <w:r w:rsidRPr="00A125F0">
        <w:rPr>
          <w:position w:val="-46"/>
        </w:rPr>
        <w:object w:dxaOrig="1220" w:dyaOrig="1040" w14:anchorId="75E66223">
          <v:shape id="_x0000_i1031" type="#_x0000_t75" style="width:61pt;height:52pt" o:ole="">
            <v:imagedata r:id="rId20" o:title=""/>
          </v:shape>
          <o:OLEObject Type="Embed" ProgID="Equation.DSMT4" ShapeID="_x0000_i1031" DrawAspect="Content" ObjectID="_1384843767" r:id="rId21"/>
        </w:object>
      </w:r>
      <w:r w:rsidR="009E49A2" w:rsidRPr="00A125F0">
        <w:tab/>
      </w:r>
      <w:r w:rsidR="009E49A2" w:rsidRPr="00A125F0">
        <w:tab/>
      </w:r>
      <w:r w:rsidRPr="00A125F0">
        <w:rPr>
          <w:position w:val="-46"/>
        </w:rPr>
        <w:object w:dxaOrig="1560" w:dyaOrig="1040" w14:anchorId="224FC3A4">
          <v:shape id="_x0000_i1032" type="#_x0000_t75" style="width:78pt;height:52pt" o:ole="">
            <v:imagedata r:id="rId22" o:title=""/>
          </v:shape>
          <o:OLEObject Type="Embed" ProgID="Equation.DSMT4" ShapeID="_x0000_i1032" DrawAspect="Content" ObjectID="_1384843768" r:id="rId23"/>
        </w:object>
      </w:r>
    </w:p>
    <w:p w14:paraId="155CE0D3" w14:textId="77777777" w:rsidR="009E49A2" w:rsidRPr="00A125F0" w:rsidRDefault="009E49A2" w:rsidP="009E49A2">
      <w:pPr>
        <w:ind w:left="720"/>
      </w:pPr>
      <w:r w:rsidRPr="00A125F0">
        <w:t xml:space="preserve">Also, state your </w:t>
      </w:r>
      <w:r w:rsidRPr="00A125F0">
        <w:rPr>
          <w:position w:val="-6"/>
        </w:rPr>
        <w:object w:dxaOrig="240" w:dyaOrig="220" w14:anchorId="691125D8">
          <v:shape id="_x0000_i1033" type="#_x0000_t75" style="width:12pt;height:11pt" o:ole="">
            <v:imagedata r:id="rId24" o:title=""/>
          </v:shape>
          <o:OLEObject Type="Embed" ProgID="Equation.DSMT4" ShapeID="_x0000_i1033" DrawAspect="Content" ObjectID="_1384843769" r:id="rId25"/>
        </w:object>
      </w:r>
      <w:r w:rsidRPr="00A125F0">
        <w:t xml:space="preserve"> level here.</w:t>
      </w:r>
    </w:p>
    <w:p w14:paraId="2729BD85" w14:textId="77777777" w:rsidR="009E49A2" w:rsidRPr="00A125F0" w:rsidRDefault="009E49A2" w:rsidP="009E49A2"/>
    <w:p w14:paraId="07587102" w14:textId="77777777" w:rsidR="009E49A2" w:rsidRPr="00A125F0" w:rsidRDefault="009E49A2" w:rsidP="009E49A2">
      <w:pPr>
        <w:pStyle w:val="ListParagraph"/>
        <w:numPr>
          <w:ilvl w:val="0"/>
          <w:numId w:val="19"/>
        </w:numPr>
      </w:pPr>
      <w:r w:rsidRPr="00A125F0">
        <w:t xml:space="preserve">State and check the </w:t>
      </w:r>
      <w:r>
        <w:t>assumptions</w:t>
      </w:r>
      <w:r w:rsidRPr="00A125F0">
        <w:t xml:space="preserve"> for a hypothesis test</w:t>
      </w:r>
    </w:p>
    <w:p w14:paraId="66F41D76" w14:textId="77777777" w:rsidR="009E49A2" w:rsidRPr="00A125F0" w:rsidRDefault="009E49A2" w:rsidP="009E49A2">
      <w:pPr>
        <w:pStyle w:val="ListParagraph"/>
        <w:numPr>
          <w:ilvl w:val="0"/>
          <w:numId w:val="20"/>
        </w:numPr>
      </w:pPr>
      <w:r w:rsidRPr="00A125F0">
        <w:t xml:space="preserve">A simple random sample of size </w:t>
      </w:r>
      <w:r w:rsidRPr="00A125F0">
        <w:rPr>
          <w:position w:val="-10"/>
        </w:rPr>
        <w:object w:dxaOrig="240" w:dyaOrig="320" w14:anchorId="51E5C34F">
          <v:shape id="_x0000_i1034" type="#_x0000_t75" style="width:12pt;height:16pt" o:ole="">
            <v:imagedata r:id="rId26" o:title=""/>
          </v:shape>
          <o:OLEObject Type="Embed" ProgID="Equation.DSMT4" ShapeID="_x0000_i1034" DrawAspect="Content" ObjectID="_1384843770" r:id="rId27"/>
        </w:object>
      </w:r>
      <w:r w:rsidRPr="00A125F0">
        <w:t xml:space="preserve"> is taken from population 1, and a simple random sample of size </w:t>
      </w:r>
      <w:r w:rsidRPr="00A125F0">
        <w:rPr>
          <w:position w:val="-10"/>
        </w:rPr>
        <w:object w:dxaOrig="280" w:dyaOrig="320" w14:anchorId="7682807E">
          <v:shape id="_x0000_i1035" type="#_x0000_t75" style="width:14pt;height:16pt" o:ole="">
            <v:imagedata r:id="rId28" o:title=""/>
          </v:shape>
          <o:OLEObject Type="Embed" ProgID="Equation.DSMT4" ShapeID="_x0000_i1035" DrawAspect="Content" ObjectID="_1384843771" r:id="rId29"/>
        </w:object>
      </w:r>
      <w:r w:rsidRPr="00A125F0">
        <w:t xml:space="preserve"> is taken from population 2.</w:t>
      </w:r>
    </w:p>
    <w:p w14:paraId="3E1B1980" w14:textId="77777777" w:rsidR="009E49A2" w:rsidRPr="00A125F0" w:rsidRDefault="009E49A2" w:rsidP="009E49A2">
      <w:pPr>
        <w:pStyle w:val="ListParagraph"/>
        <w:numPr>
          <w:ilvl w:val="0"/>
          <w:numId w:val="20"/>
        </w:numPr>
      </w:pPr>
      <w:r w:rsidRPr="00A125F0">
        <w:t>The samples are independent.</w:t>
      </w:r>
    </w:p>
    <w:p w14:paraId="30AE10FA" w14:textId="77777777" w:rsidR="009E49A2" w:rsidRPr="00A125F0" w:rsidRDefault="009E49A2" w:rsidP="009E49A2">
      <w:pPr>
        <w:pStyle w:val="ListParagraph"/>
        <w:numPr>
          <w:ilvl w:val="0"/>
          <w:numId w:val="20"/>
        </w:numPr>
      </w:pPr>
      <w:r w:rsidRPr="00A125F0">
        <w:t xml:space="preserve">The </w:t>
      </w:r>
      <w:r>
        <w:t>assumption</w:t>
      </w:r>
      <w:r w:rsidRPr="00A125F0">
        <w:t>s for the binomial distribution are satisfied for both populations.</w:t>
      </w:r>
    </w:p>
    <w:p w14:paraId="20CE199E" w14:textId="0CE81BBC" w:rsidR="009E49A2" w:rsidRPr="00A125F0" w:rsidRDefault="009E49A2" w:rsidP="009E49A2">
      <w:pPr>
        <w:pStyle w:val="ListParagraph"/>
        <w:numPr>
          <w:ilvl w:val="0"/>
          <w:numId w:val="20"/>
        </w:numPr>
      </w:pPr>
      <w:r w:rsidRPr="00A125F0">
        <w:t xml:space="preserve">To determine the sampling distribution of </w:t>
      </w:r>
      <w:r w:rsidRPr="00A125F0">
        <w:rPr>
          <w:position w:val="-12"/>
        </w:rPr>
        <w:object w:dxaOrig="280" w:dyaOrig="380" w14:anchorId="078856F7">
          <v:shape id="_x0000_i1036" type="#_x0000_t75" style="width:14pt;height:19pt" o:ole="">
            <v:imagedata r:id="rId30" o:title=""/>
          </v:shape>
          <o:OLEObject Type="Embed" ProgID="Equation.DSMT4" ShapeID="_x0000_i1036" DrawAspect="Content" ObjectID="_1384843772" r:id="rId31"/>
        </w:object>
      </w:r>
      <w:r w:rsidRPr="00A125F0">
        <w:t>, you need to show that</w:t>
      </w:r>
      <w:r>
        <w:t xml:space="preserve"> </w:t>
      </w:r>
      <w:r w:rsidRPr="00A125F0">
        <w:rPr>
          <w:position w:val="-10"/>
        </w:rPr>
        <w:object w:dxaOrig="820" w:dyaOrig="320" w14:anchorId="147CF882">
          <v:shape id="_x0000_i1037" type="#_x0000_t75" style="width:41pt;height:16pt" o:ole="">
            <v:imagedata r:id="rId32" o:title=""/>
          </v:shape>
          <o:OLEObject Type="Embed" ProgID="Equation.DSMT4" ShapeID="_x0000_i1037" DrawAspect="Content" ObjectID="_1384843773" r:id="rId33"/>
        </w:object>
      </w:r>
      <w:r w:rsidRPr="00A125F0">
        <w:t xml:space="preserve"> and </w:t>
      </w:r>
      <w:r w:rsidRPr="00A125F0">
        <w:rPr>
          <w:position w:val="-10"/>
        </w:rPr>
        <w:object w:dxaOrig="800" w:dyaOrig="320" w14:anchorId="19563E3D">
          <v:shape id="_x0000_i1038" type="#_x0000_t75" style="width:40pt;height:16pt" o:ole="">
            <v:imagedata r:id="rId34" o:title=""/>
          </v:shape>
          <o:OLEObject Type="Embed" ProgID="Equation.DSMT4" ShapeID="_x0000_i1038" DrawAspect="Content" ObjectID="_1384843774" r:id="rId35"/>
        </w:object>
      </w:r>
      <w:r w:rsidRPr="00A125F0">
        <w:t xml:space="preserve">, where </w:t>
      </w:r>
      <w:r w:rsidRPr="00A125F0">
        <w:rPr>
          <w:position w:val="-10"/>
        </w:rPr>
        <w:object w:dxaOrig="1000" w:dyaOrig="320" w14:anchorId="1C9E67AE">
          <v:shape id="_x0000_i1039" type="#_x0000_t75" style="width:50pt;height:16pt" o:ole="">
            <v:imagedata r:id="rId36" o:title=""/>
          </v:shape>
          <o:OLEObject Type="Embed" ProgID="Equation.DSMT4" ShapeID="_x0000_i1039" DrawAspect="Content" ObjectID="_1384843775" r:id="rId37"/>
        </w:object>
      </w:r>
      <w:r w:rsidRPr="00A125F0">
        <w:t xml:space="preserve">.  If this requirement is true, then the sampling distribution of </w:t>
      </w:r>
      <w:r w:rsidRPr="00A125F0">
        <w:rPr>
          <w:position w:val="-12"/>
        </w:rPr>
        <w:object w:dxaOrig="280" w:dyaOrig="380" w14:anchorId="03FC3690">
          <v:shape id="_x0000_i1040" type="#_x0000_t75" style="width:14pt;height:19pt" o:ole="">
            <v:imagedata r:id="rId38" o:title=""/>
          </v:shape>
          <o:OLEObject Type="Embed" ProgID="Equation.DSMT4" ShapeID="_x0000_i1040" DrawAspect="Content" ObjectID="_1384843776" r:id="rId39"/>
        </w:object>
      </w:r>
      <w:r w:rsidRPr="00A125F0">
        <w:t xml:space="preserve"> is well approximated by a normal curve.  To determine the sampling distribution of </w:t>
      </w:r>
      <w:r w:rsidRPr="00A125F0">
        <w:rPr>
          <w:position w:val="-12"/>
        </w:rPr>
        <w:object w:dxaOrig="300" w:dyaOrig="380" w14:anchorId="7DC5D633">
          <v:shape id="_x0000_i1041" type="#_x0000_t75" style="width:15pt;height:19pt" o:ole="">
            <v:imagedata r:id="rId40" o:title=""/>
          </v:shape>
          <o:OLEObject Type="Embed" ProgID="Equation.DSMT4" ShapeID="_x0000_i1041" DrawAspect="Content" ObjectID="_1384843777" r:id="rId41"/>
        </w:object>
      </w:r>
      <w:r w:rsidRPr="00A125F0">
        <w:t>, you need to show that</w:t>
      </w:r>
      <w:r>
        <w:t xml:space="preserve"> </w:t>
      </w:r>
      <w:r w:rsidRPr="00A125F0">
        <w:rPr>
          <w:position w:val="-10"/>
        </w:rPr>
        <w:object w:dxaOrig="880" w:dyaOrig="320" w14:anchorId="29B762F5">
          <v:shape id="_x0000_i1042" type="#_x0000_t75" style="width:44pt;height:16pt" o:ole="">
            <v:imagedata r:id="rId42" o:title=""/>
          </v:shape>
          <o:OLEObject Type="Embed" ProgID="Equation.DSMT4" ShapeID="_x0000_i1042" DrawAspect="Content" ObjectID="_1384843778" r:id="rId43"/>
        </w:object>
      </w:r>
      <w:r w:rsidRPr="00A125F0">
        <w:t xml:space="preserve"> and </w:t>
      </w:r>
      <w:r w:rsidRPr="00A125F0">
        <w:rPr>
          <w:position w:val="-10"/>
        </w:rPr>
        <w:object w:dxaOrig="840" w:dyaOrig="320" w14:anchorId="7B5C115D">
          <v:shape id="_x0000_i1043" type="#_x0000_t75" style="width:42pt;height:16pt" o:ole="">
            <v:imagedata r:id="rId44" o:title=""/>
          </v:shape>
          <o:OLEObject Type="Embed" ProgID="Equation.DSMT4" ShapeID="_x0000_i1043" DrawAspect="Content" ObjectID="_1384843779" r:id="rId45"/>
        </w:object>
      </w:r>
      <w:r w:rsidRPr="00A125F0">
        <w:t xml:space="preserve">, where </w:t>
      </w:r>
      <w:r w:rsidRPr="00A125F0">
        <w:rPr>
          <w:position w:val="-10"/>
        </w:rPr>
        <w:object w:dxaOrig="1040" w:dyaOrig="320" w14:anchorId="16131E1D">
          <v:shape id="_x0000_i1044" type="#_x0000_t75" style="width:52pt;height:16pt" o:ole="">
            <v:imagedata r:id="rId46" o:title=""/>
          </v:shape>
          <o:OLEObject Type="Embed" ProgID="Equation.DSMT4" ShapeID="_x0000_i1044" DrawAspect="Content" ObjectID="_1384843780" r:id="rId47"/>
        </w:object>
      </w:r>
      <w:r w:rsidRPr="00A125F0">
        <w:t xml:space="preserve">.  If this requirement is true, then the sampling distribution of </w:t>
      </w:r>
      <w:r w:rsidRPr="00A125F0">
        <w:rPr>
          <w:position w:val="-12"/>
        </w:rPr>
        <w:object w:dxaOrig="300" w:dyaOrig="380" w14:anchorId="767705CA">
          <v:shape id="_x0000_i1045" type="#_x0000_t75" style="width:15pt;height:19pt" o:ole="">
            <v:imagedata r:id="rId48" o:title=""/>
          </v:shape>
          <o:OLEObject Type="Embed" ProgID="Equation.DSMT4" ShapeID="_x0000_i1045" DrawAspect="Content" ObjectID="_1384843781" r:id="rId49"/>
        </w:object>
      </w:r>
      <w:r w:rsidRPr="00A125F0">
        <w:t xml:space="preserve"> is well approximated by a normal curve. </w:t>
      </w:r>
      <w:r>
        <w:t xml:space="preserve"> However, you do not know </w:t>
      </w:r>
      <w:r w:rsidRPr="00330A0A">
        <w:rPr>
          <w:position w:val="-10"/>
        </w:rPr>
        <w:object w:dxaOrig="280" w:dyaOrig="320" w14:anchorId="4F260C9E">
          <v:shape id="_x0000_i1046" type="#_x0000_t75" style="width:14pt;height:16pt" o:ole="">
            <v:imagedata r:id="rId50" o:title=""/>
          </v:shape>
          <o:OLEObject Type="Embed" ProgID="Equation.DSMT4" ShapeID="_x0000_i1046" DrawAspect="Content" ObjectID="_1384843782" r:id="rId51"/>
        </w:object>
      </w:r>
      <w:r>
        <w:t xml:space="preserve"> and </w:t>
      </w:r>
      <w:r w:rsidRPr="00330A0A">
        <w:rPr>
          <w:position w:val="-10"/>
        </w:rPr>
        <w:object w:dxaOrig="300" w:dyaOrig="320" w14:anchorId="01BEFB85">
          <v:shape id="_x0000_i1047" type="#_x0000_t75" style="width:15pt;height:16pt" o:ole="">
            <v:imagedata r:id="rId52" o:title=""/>
          </v:shape>
          <o:OLEObject Type="Embed" ProgID="Equation.DSMT4" ShapeID="_x0000_i1047" DrawAspect="Content" ObjectID="_1384843783" r:id="rId53"/>
        </w:object>
      </w:r>
      <w:r>
        <w:t xml:space="preserve">, so you need to use </w:t>
      </w:r>
      <w:r w:rsidRPr="00330A0A">
        <w:rPr>
          <w:position w:val="-10"/>
        </w:rPr>
        <w:object w:dxaOrig="280" w:dyaOrig="320" w14:anchorId="16C3C2EF">
          <v:shape id="_x0000_i1048" type="#_x0000_t75" style="width:14pt;height:16pt" o:ole="">
            <v:imagedata r:id="rId54" o:title=""/>
          </v:shape>
          <o:OLEObject Type="Embed" ProgID="Equation.DSMT4" ShapeID="_x0000_i1048" DrawAspect="Content" ObjectID="_1384843784" r:id="rId55"/>
        </w:object>
      </w:r>
      <w:r>
        <w:t xml:space="preserve"> and </w:t>
      </w:r>
      <w:r w:rsidRPr="00330A0A">
        <w:rPr>
          <w:position w:val="-10"/>
        </w:rPr>
        <w:object w:dxaOrig="300" w:dyaOrig="320" w14:anchorId="6F1A0558">
          <v:shape id="_x0000_i1049" type="#_x0000_t75" style="width:15pt;height:16pt" o:ole="">
            <v:imagedata r:id="rId56" o:title=""/>
          </v:shape>
          <o:OLEObject Type="Embed" ProgID="Equation.DSMT4" ShapeID="_x0000_i1049" DrawAspect="Content" ObjectID="_1384843785" r:id="rId57"/>
        </w:object>
      </w:r>
      <w:r>
        <w:t xml:space="preserve"> instead.  This is not perfect, but it is the best you can do.  </w:t>
      </w:r>
      <w:r w:rsidR="0000349D">
        <w:t xml:space="preserve">Since </w:t>
      </w:r>
      <w:r w:rsidR="0000349D" w:rsidRPr="0000349D">
        <w:rPr>
          <w:position w:val="-30"/>
        </w:rPr>
        <w:object w:dxaOrig="1560" w:dyaOrig="680" w14:anchorId="27F95B89">
          <v:shape id="_x0000_i1050" type="#_x0000_t75" style="width:78pt;height:34pt" o:ole="">
            <v:imagedata r:id="rId58" o:title=""/>
          </v:shape>
          <o:OLEObject Type="Embed" ProgID="Equation.DSMT4" ShapeID="_x0000_i1050" DrawAspect="Content" ObjectID="_1384843786" r:id="rId59"/>
        </w:object>
      </w:r>
      <w:r w:rsidR="0000349D">
        <w:rPr>
          <w:position w:val="-10"/>
        </w:rPr>
        <w:t xml:space="preserve"> </w:t>
      </w:r>
      <w:r>
        <w:t xml:space="preserve"> </w:t>
      </w:r>
      <w:r w:rsidR="0000349D">
        <w:t xml:space="preserve">(and similar for the other calculations) </w:t>
      </w:r>
      <w:r>
        <w:t xml:space="preserve">you just need to make sure that </w:t>
      </w:r>
      <w:r w:rsidRPr="00330A0A">
        <w:rPr>
          <w:position w:val="-10"/>
        </w:rPr>
        <w:object w:dxaOrig="240" w:dyaOrig="320" w14:anchorId="544BEC7D">
          <v:shape id="_x0000_i1051" type="#_x0000_t75" style="width:12pt;height:16pt" o:ole="">
            <v:imagedata r:id="rId60" o:title=""/>
          </v:shape>
          <o:OLEObject Type="Embed" ProgID="Equation.DSMT4" ShapeID="_x0000_i1051" DrawAspect="Content" ObjectID="_1384843787" r:id="rId61"/>
        </w:object>
      </w:r>
      <w:r>
        <w:t xml:space="preserve">, </w:t>
      </w:r>
      <w:r w:rsidRPr="00C2760C">
        <w:rPr>
          <w:position w:val="-10"/>
        </w:rPr>
        <w:object w:dxaOrig="660" w:dyaOrig="320" w14:anchorId="7FBC6A6C">
          <v:shape id="_x0000_i1052" type="#_x0000_t75" style="width:33pt;height:16pt" o:ole="">
            <v:imagedata r:id="rId62" o:title=""/>
          </v:shape>
          <o:OLEObject Type="Embed" ProgID="Equation.DSMT4" ShapeID="_x0000_i1052" DrawAspect="Content" ObjectID="_1384843788" r:id="rId63"/>
        </w:object>
      </w:r>
      <w:r>
        <w:t xml:space="preserve">, </w:t>
      </w:r>
      <w:r w:rsidRPr="00330A0A">
        <w:rPr>
          <w:position w:val="-10"/>
        </w:rPr>
        <w:object w:dxaOrig="280" w:dyaOrig="320" w14:anchorId="7A4BAA77">
          <v:shape id="_x0000_i1053" type="#_x0000_t75" style="width:14pt;height:16pt" o:ole="">
            <v:imagedata r:id="rId64" o:title=""/>
          </v:shape>
          <o:OLEObject Type="Embed" ProgID="Equation.DSMT4" ShapeID="_x0000_i1053" DrawAspect="Content" ObjectID="_1384843789" r:id="rId65"/>
        </w:object>
      </w:r>
      <w:r>
        <w:t xml:space="preserve">,and </w:t>
      </w:r>
      <w:r w:rsidRPr="00C2760C">
        <w:rPr>
          <w:position w:val="-10"/>
        </w:rPr>
        <w:object w:dxaOrig="700" w:dyaOrig="320" w14:anchorId="43D79389">
          <v:shape id="_x0000_i1054" type="#_x0000_t75" style="width:35pt;height:16pt" o:ole="">
            <v:imagedata r:id="rId66" o:title=""/>
          </v:shape>
          <o:OLEObject Type="Embed" ProgID="Equation.DSMT4" ShapeID="_x0000_i1054" DrawAspect="Content" ObjectID="_1384843790" r:id="rId67"/>
        </w:object>
      </w:r>
      <w:r>
        <w:t xml:space="preserve"> are all more than 5.</w:t>
      </w:r>
    </w:p>
    <w:p w14:paraId="1DB9913A" w14:textId="77777777" w:rsidR="009E49A2" w:rsidRPr="00A125F0" w:rsidRDefault="009E49A2" w:rsidP="009E49A2">
      <w:pPr>
        <w:pStyle w:val="ListParagraph"/>
      </w:pPr>
    </w:p>
    <w:p w14:paraId="24FD73D8" w14:textId="77777777" w:rsidR="009E49A2" w:rsidRPr="00A125F0" w:rsidRDefault="009E49A2" w:rsidP="009E49A2">
      <w:pPr>
        <w:numPr>
          <w:ilvl w:val="0"/>
          <w:numId w:val="19"/>
        </w:numPr>
      </w:pPr>
      <w:r w:rsidRPr="00A125F0">
        <w:t>Find the sample statistic</w:t>
      </w:r>
      <w:r>
        <w:t>s</w:t>
      </w:r>
      <w:r w:rsidRPr="00A125F0">
        <w:t>, test statistic, and p-value</w:t>
      </w:r>
    </w:p>
    <w:p w14:paraId="2A51E323" w14:textId="77777777" w:rsidR="009E49A2" w:rsidRPr="00A125F0" w:rsidRDefault="009E49A2" w:rsidP="009E49A2">
      <w:pPr>
        <w:ind w:left="1440"/>
      </w:pPr>
      <w:r w:rsidRPr="00A125F0">
        <w:t>Sample Proportion:</w:t>
      </w:r>
    </w:p>
    <w:p w14:paraId="22837C00" w14:textId="77777777" w:rsidR="009E49A2" w:rsidRPr="00A125F0" w:rsidRDefault="009E49A2" w:rsidP="009E49A2">
      <w:pPr>
        <w:pStyle w:val="NoSpacing"/>
        <w:ind w:left="2160"/>
        <w:rPr>
          <w:rFonts w:ascii="Times New Roman" w:hAnsi="Times New Roman"/>
        </w:rPr>
      </w:pPr>
      <w:r w:rsidRPr="00A125F0">
        <w:rPr>
          <w:rFonts w:ascii="Times New Roman" w:hAnsi="Times New Roman"/>
          <w:position w:val="-66"/>
        </w:rPr>
        <w:object w:dxaOrig="2920" w:dyaOrig="1400" w14:anchorId="4043D5CC">
          <v:shape id="_x0000_i1055" type="#_x0000_t75" style="width:146pt;height:70pt" o:ole="">
            <v:imagedata r:id="rId68" o:title=""/>
          </v:shape>
          <o:OLEObject Type="Embed" ProgID="Equation.DSMT4" ShapeID="_x0000_i1055" DrawAspect="Content" ObjectID="_1384843791" r:id="rId69"/>
        </w:object>
      </w:r>
      <w:r w:rsidRPr="00A125F0">
        <w:rPr>
          <w:rFonts w:ascii="Times New Roman" w:hAnsi="Times New Roman"/>
        </w:rPr>
        <w:t xml:space="preserve">     </w:t>
      </w:r>
      <w:r w:rsidRPr="00A125F0">
        <w:rPr>
          <w:rFonts w:ascii="Times New Roman" w:hAnsi="Times New Roman"/>
          <w:position w:val="-66"/>
        </w:rPr>
        <w:object w:dxaOrig="3000" w:dyaOrig="1400" w14:anchorId="056DC396">
          <v:shape id="_x0000_i1056" type="#_x0000_t75" style="width:150pt;height:70pt" o:ole="">
            <v:imagedata r:id="rId70" o:title=""/>
          </v:shape>
          <o:OLEObject Type="Embed" ProgID="Equation.DSMT4" ShapeID="_x0000_i1056" DrawAspect="Content" ObjectID="_1384843792" r:id="rId71"/>
        </w:object>
      </w:r>
    </w:p>
    <w:p w14:paraId="2938CE03" w14:textId="77777777" w:rsidR="009E49A2" w:rsidRPr="00A125F0" w:rsidRDefault="009E49A2" w:rsidP="009E49A2">
      <w:pPr>
        <w:pStyle w:val="NoSpacing"/>
        <w:ind w:left="720" w:firstLine="720"/>
        <w:rPr>
          <w:rFonts w:ascii="Times New Roman" w:hAnsi="Times New Roman"/>
        </w:rPr>
      </w:pPr>
      <w:r w:rsidRPr="00A125F0">
        <w:rPr>
          <w:rFonts w:ascii="Times New Roman" w:hAnsi="Times New Roman"/>
        </w:rPr>
        <w:t xml:space="preserve">Pooled Sample Proportion, </w:t>
      </w:r>
      <w:r w:rsidRPr="00A125F0">
        <w:rPr>
          <w:rFonts w:ascii="Times New Roman" w:hAnsi="Times New Roman"/>
          <w:position w:val="-10"/>
        </w:rPr>
        <w:object w:dxaOrig="220" w:dyaOrig="300" w14:anchorId="5EF5081D">
          <v:shape id="_x0000_i1057" type="#_x0000_t75" style="width:11pt;height:15pt" o:ole="">
            <v:imagedata r:id="rId72" o:title=""/>
          </v:shape>
          <o:OLEObject Type="Embed" ProgID="Equation.DSMT4" ShapeID="_x0000_i1057" DrawAspect="Content" ObjectID="_1384843793" r:id="rId73"/>
        </w:object>
      </w:r>
      <w:r w:rsidRPr="00A125F0">
        <w:rPr>
          <w:rFonts w:ascii="Times New Roman" w:hAnsi="Times New Roman"/>
        </w:rPr>
        <w:t>:</w:t>
      </w:r>
    </w:p>
    <w:p w14:paraId="034423E8" w14:textId="77777777" w:rsidR="009E49A2" w:rsidRPr="00A125F0" w:rsidRDefault="009E49A2" w:rsidP="009E49A2">
      <w:pPr>
        <w:ind w:left="2160"/>
      </w:pPr>
      <w:r w:rsidRPr="00A125F0">
        <w:rPr>
          <w:position w:val="-44"/>
        </w:rPr>
        <w:object w:dxaOrig="1120" w:dyaOrig="1020" w14:anchorId="79452A55">
          <v:shape id="_x0000_i1058" type="#_x0000_t75" style="width:56pt;height:51pt" o:ole="">
            <v:imagedata r:id="rId74" o:title=""/>
          </v:shape>
          <o:OLEObject Type="Embed" ProgID="Equation.DSMT4" ShapeID="_x0000_i1058" DrawAspect="Content" ObjectID="_1384843794" r:id="rId75"/>
        </w:object>
      </w:r>
    </w:p>
    <w:p w14:paraId="68223473"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Test Statistic:</w:t>
      </w:r>
    </w:p>
    <w:p w14:paraId="03431053" w14:textId="77777777" w:rsidR="009E49A2" w:rsidRDefault="009E49A2" w:rsidP="009E49A2">
      <w:pPr>
        <w:pStyle w:val="NoSpacing"/>
        <w:ind w:left="2160"/>
        <w:rPr>
          <w:rFonts w:ascii="Times New Roman" w:hAnsi="Times New Roman"/>
          <w:position w:val="-66"/>
        </w:rPr>
      </w:pPr>
      <w:r w:rsidRPr="00A125F0">
        <w:rPr>
          <w:rFonts w:ascii="Times New Roman" w:hAnsi="Times New Roman"/>
          <w:position w:val="-66"/>
        </w:rPr>
        <w:object w:dxaOrig="2340" w:dyaOrig="1080" w14:anchorId="6D75EAFF">
          <v:shape id="_x0000_i1059" type="#_x0000_t75" style="width:117pt;height:54pt" o:ole="">
            <v:imagedata r:id="rId76" o:title=""/>
          </v:shape>
          <o:OLEObject Type="Embed" ProgID="Equation.DSMT4" ShapeID="_x0000_i1059" DrawAspect="Content" ObjectID="_1384843795" r:id="rId77"/>
        </w:object>
      </w:r>
    </w:p>
    <w:p w14:paraId="3ED603E3" w14:textId="77777777" w:rsidR="009E49A2" w:rsidRPr="00A125F0" w:rsidRDefault="009E49A2" w:rsidP="009E49A2">
      <w:pPr>
        <w:pStyle w:val="NoSpacing"/>
        <w:ind w:left="2160"/>
        <w:rPr>
          <w:rFonts w:ascii="Times New Roman" w:hAnsi="Times New Roman"/>
        </w:rPr>
      </w:pPr>
      <w:r>
        <w:rPr>
          <w:rFonts w:ascii="Times New Roman" w:hAnsi="Times New Roman"/>
        </w:rPr>
        <w:t>Usually</w:t>
      </w:r>
      <w:r w:rsidRPr="00AD542C">
        <w:rPr>
          <w:rFonts w:ascii="Times New Roman" w:hAnsi="Times New Roman"/>
        </w:rPr>
        <w:t xml:space="preserve"> </w:t>
      </w:r>
      <w:r w:rsidRPr="00AD542C">
        <w:rPr>
          <w:rFonts w:ascii="Times New Roman" w:hAnsi="Times New Roman"/>
          <w:position w:val="-10"/>
        </w:rPr>
        <w:object w:dxaOrig="1100" w:dyaOrig="320" w14:anchorId="5FC53D09">
          <v:shape id="_x0000_i1060" type="#_x0000_t75" style="width:55pt;height:16pt" o:ole="">
            <v:imagedata r:id="rId78" o:title=""/>
          </v:shape>
          <o:OLEObject Type="Embed" ProgID="Equation.DSMT4" ShapeID="_x0000_i1060" DrawAspect="Content" ObjectID="_1384843796" r:id="rId79"/>
        </w:object>
      </w:r>
      <w:r w:rsidRPr="00AD542C">
        <w:rPr>
          <w:rFonts w:ascii="Times New Roman" w:hAnsi="Times New Roman"/>
        </w:rPr>
        <w:t xml:space="preserve">, since </w:t>
      </w:r>
      <w:r w:rsidRPr="00AD542C">
        <w:rPr>
          <w:rFonts w:ascii="Times New Roman" w:hAnsi="Times New Roman"/>
          <w:position w:val="-10"/>
        </w:rPr>
        <w:object w:dxaOrig="1180" w:dyaOrig="320" w14:anchorId="2CC35A9D">
          <v:shape id="_x0000_i1061" type="#_x0000_t75" style="width:59pt;height:16pt" o:ole="">
            <v:imagedata r:id="rId80" o:title=""/>
          </v:shape>
          <o:OLEObject Type="Embed" ProgID="Equation.DSMT4" ShapeID="_x0000_i1061" DrawAspect="Content" ObjectID="_1384843797" r:id="rId81"/>
        </w:object>
      </w:r>
      <w:r>
        <w:rPr>
          <w:rFonts w:ascii="Times New Roman" w:hAnsi="Times New Roman"/>
          <w:position w:val="-66"/>
        </w:rPr>
        <w:t xml:space="preserve"> </w:t>
      </w:r>
    </w:p>
    <w:p w14:paraId="335FFD1A"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p-value:</w:t>
      </w:r>
    </w:p>
    <w:p w14:paraId="047D8C91" w14:textId="2771CBA3" w:rsidR="009E49A2" w:rsidRPr="00A125F0" w:rsidRDefault="00FA347E" w:rsidP="009E49A2">
      <w:pPr>
        <w:pStyle w:val="NoSpacing"/>
        <w:ind w:left="1440"/>
        <w:rPr>
          <w:rFonts w:ascii="Times New Roman" w:hAnsi="Times New Roman"/>
        </w:rPr>
      </w:pPr>
      <w:r>
        <w:rPr>
          <w:rFonts w:ascii="Times New Roman" w:hAnsi="Times New Roman"/>
        </w:rPr>
        <w:t>On TI-83/84: u</w:t>
      </w:r>
      <w:r w:rsidR="009E49A2" w:rsidRPr="00A125F0">
        <w:rPr>
          <w:rFonts w:ascii="Times New Roman" w:hAnsi="Times New Roman"/>
        </w:rPr>
        <w:t>se normalcdf(lower limit, upper limit, 0, 1)</w:t>
      </w:r>
    </w:p>
    <w:p w14:paraId="5F863A0A" w14:textId="77777777" w:rsidR="009E49A2" w:rsidRDefault="009E49A2" w:rsidP="009E49A2">
      <w:pPr>
        <w:pStyle w:val="NoSpacing"/>
        <w:ind w:left="1440"/>
        <w:rPr>
          <w:rFonts w:ascii="Times New Roman" w:hAnsi="Times New Roman"/>
        </w:rPr>
      </w:pPr>
      <w:r w:rsidRPr="00A125F0">
        <w:rPr>
          <w:rFonts w:ascii="Times New Roman" w:hAnsi="Times New Roman"/>
        </w:rPr>
        <w:t xml:space="preserve">(Note: if </w:t>
      </w:r>
      <w:r w:rsidR="008F650A" w:rsidRPr="008F650A">
        <w:rPr>
          <w:rFonts w:ascii="Times New Roman" w:hAnsi="Times New Roman"/>
          <w:position w:val="-10"/>
        </w:rPr>
        <w:object w:dxaOrig="1200" w:dyaOrig="320" w14:anchorId="5D77F26E">
          <v:shape id="_x0000_i1062" type="#_x0000_t75" style="width:60pt;height:16pt" o:ole="">
            <v:imagedata r:id="rId82" o:title=""/>
          </v:shape>
          <o:OLEObject Type="Embed" ProgID="Equation.DSMT4" ShapeID="_x0000_i1062" DrawAspect="Content" ObjectID="_1384843798" r:id="rId83"/>
        </w:object>
      </w:r>
      <w:r w:rsidRPr="00A125F0">
        <w:rPr>
          <w:rFonts w:ascii="Times New Roman" w:hAnsi="Times New Roman"/>
        </w:rPr>
        <w:t xml:space="preserve">, then lower limit is </w:t>
      </w:r>
      <w:r w:rsidRPr="00A125F0">
        <w:rPr>
          <w:rFonts w:ascii="Times New Roman" w:hAnsi="Times New Roman"/>
          <w:position w:val="-4"/>
        </w:rPr>
        <w:object w:dxaOrig="720" w:dyaOrig="240" w14:anchorId="5D9C450B">
          <v:shape id="_x0000_i1063" type="#_x0000_t75" style="width:36pt;height:12pt" o:ole="">
            <v:imagedata r:id="rId84" o:title=""/>
          </v:shape>
          <o:OLEObject Type="Embed" ProgID="Equation.DSMT4" ShapeID="_x0000_i1063" DrawAspect="Content" ObjectID="_1384843799" r:id="rId85"/>
        </w:object>
      </w:r>
      <w:r w:rsidRPr="00A125F0">
        <w:rPr>
          <w:rFonts w:ascii="Times New Roman" w:hAnsi="Times New Roman"/>
        </w:rPr>
        <w:t xml:space="preserve"> and upper limit is your test statistic.  If </w:t>
      </w:r>
      <w:r w:rsidR="008F650A" w:rsidRPr="00A125F0">
        <w:rPr>
          <w:rFonts w:ascii="Times New Roman" w:hAnsi="Times New Roman"/>
          <w:position w:val="-10"/>
        </w:rPr>
        <w:object w:dxaOrig="1200" w:dyaOrig="320" w14:anchorId="4F11A417">
          <v:shape id="_x0000_i1064" type="#_x0000_t75" style="width:60pt;height:16pt" o:ole="">
            <v:imagedata r:id="rId86" o:title=""/>
          </v:shape>
          <o:OLEObject Type="Embed" ProgID="Equation.DSMT4" ShapeID="_x0000_i1064" DrawAspect="Content" ObjectID="_1384843800" r:id="rId87"/>
        </w:object>
      </w:r>
      <w:r w:rsidRPr="00A125F0">
        <w:rPr>
          <w:rFonts w:ascii="Times New Roman" w:hAnsi="Times New Roman"/>
        </w:rPr>
        <w:t xml:space="preserve">, then lower limit is your test statistic and the upper limit is </w:t>
      </w:r>
      <w:r w:rsidRPr="00A125F0">
        <w:rPr>
          <w:rFonts w:ascii="Times New Roman" w:hAnsi="Times New Roman"/>
          <w:position w:val="-4"/>
        </w:rPr>
        <w:object w:dxaOrig="580" w:dyaOrig="240" w14:anchorId="72D0F22D">
          <v:shape id="_x0000_i1065" type="#_x0000_t75" style="width:29pt;height:12pt" o:ole="">
            <v:imagedata r:id="rId88" o:title=""/>
          </v:shape>
          <o:OLEObject Type="Embed" ProgID="Equation.DSMT4" ShapeID="_x0000_i1065" DrawAspect="Content" ObjectID="_1384843801" r:id="rId89"/>
        </w:object>
      </w:r>
      <w:r w:rsidRPr="00A125F0">
        <w:rPr>
          <w:rFonts w:ascii="Times New Roman" w:hAnsi="Times New Roman"/>
        </w:rPr>
        <w:t xml:space="preserve">.  If </w:t>
      </w:r>
      <w:r w:rsidR="008F650A" w:rsidRPr="00A125F0">
        <w:rPr>
          <w:rFonts w:ascii="Times New Roman" w:hAnsi="Times New Roman"/>
          <w:position w:val="-10"/>
        </w:rPr>
        <w:object w:dxaOrig="1200" w:dyaOrig="320" w14:anchorId="54E790CC">
          <v:shape id="_x0000_i1066" type="#_x0000_t75" style="width:60pt;height:16pt" o:ole="">
            <v:imagedata r:id="rId90" o:title=""/>
          </v:shape>
          <o:OLEObject Type="Embed" ProgID="Equation.DSMT4" ShapeID="_x0000_i1066" DrawAspect="Content" ObjectID="_1384843802" r:id="rId91"/>
        </w:object>
      </w:r>
      <w:r w:rsidRPr="00A125F0">
        <w:rPr>
          <w:rFonts w:ascii="Times New Roman" w:hAnsi="Times New Roman"/>
        </w:rPr>
        <w:t xml:space="preserve">, then find the p-value for </w:t>
      </w:r>
      <w:r w:rsidR="008F650A" w:rsidRPr="00A125F0">
        <w:rPr>
          <w:rFonts w:ascii="Times New Roman" w:hAnsi="Times New Roman"/>
          <w:position w:val="-10"/>
        </w:rPr>
        <w:object w:dxaOrig="1200" w:dyaOrig="320" w14:anchorId="52AAC40A">
          <v:shape id="_x0000_i1067" type="#_x0000_t75" style="width:60pt;height:16pt" o:ole="">
            <v:imagedata r:id="rId92" o:title=""/>
          </v:shape>
          <o:OLEObject Type="Embed" ProgID="Equation.DSMT4" ShapeID="_x0000_i1067" DrawAspect="Content" ObjectID="_1384843803" r:id="rId93"/>
        </w:object>
      </w:r>
      <w:r w:rsidRPr="00A125F0">
        <w:rPr>
          <w:rFonts w:ascii="Times New Roman" w:hAnsi="Times New Roman"/>
        </w:rPr>
        <w:t>, and multiply by 2.)</w:t>
      </w:r>
    </w:p>
    <w:p w14:paraId="3AF6EBBD" w14:textId="47CF499A" w:rsidR="00FA347E" w:rsidRPr="00A125F0" w:rsidRDefault="00FA347E" w:rsidP="00FA347E">
      <w:pPr>
        <w:pStyle w:val="NoSpacing"/>
        <w:ind w:left="1440"/>
        <w:rPr>
          <w:rFonts w:ascii="Times New Roman" w:hAnsi="Times New Roman"/>
        </w:rPr>
      </w:pPr>
      <w:r>
        <w:rPr>
          <w:rFonts w:ascii="Times New Roman" w:hAnsi="Times New Roman"/>
        </w:rPr>
        <w:t>On R: u</w:t>
      </w:r>
      <w:r w:rsidRPr="00A125F0">
        <w:rPr>
          <w:rFonts w:ascii="Times New Roman" w:hAnsi="Times New Roman"/>
        </w:rPr>
        <w:t xml:space="preserve">se </w:t>
      </w:r>
      <w:r>
        <w:rPr>
          <w:rFonts w:ascii="Times New Roman" w:hAnsi="Times New Roman"/>
        </w:rPr>
        <w:t>pnorm(z</w:t>
      </w:r>
      <w:r w:rsidRPr="00A125F0">
        <w:rPr>
          <w:rFonts w:ascii="Times New Roman" w:hAnsi="Times New Roman"/>
        </w:rPr>
        <w:t>, 0, 1)</w:t>
      </w:r>
    </w:p>
    <w:p w14:paraId="2DBE94DE" w14:textId="158FE882" w:rsidR="00FA347E" w:rsidRPr="00A125F0" w:rsidRDefault="00FA347E" w:rsidP="00FA347E">
      <w:pPr>
        <w:pStyle w:val="NoSpacing"/>
        <w:ind w:left="1440"/>
        <w:rPr>
          <w:rFonts w:ascii="Times New Roman" w:hAnsi="Times New Roman"/>
        </w:rPr>
      </w:pPr>
      <w:r w:rsidRPr="00A125F0">
        <w:rPr>
          <w:rFonts w:ascii="Times New Roman" w:hAnsi="Times New Roman"/>
        </w:rPr>
        <w:t xml:space="preserve">(Note: if </w:t>
      </w:r>
      <w:r w:rsidRPr="008F650A">
        <w:rPr>
          <w:rFonts w:ascii="Times New Roman" w:hAnsi="Times New Roman"/>
          <w:position w:val="-10"/>
        </w:rPr>
        <w:object w:dxaOrig="1200" w:dyaOrig="320" w14:anchorId="67E4D4D5">
          <v:shape id="_x0000_i1068" type="#_x0000_t75" style="width:60pt;height:16pt" o:ole="">
            <v:imagedata r:id="rId94" o:title=""/>
          </v:shape>
          <o:OLEObject Type="Embed" ProgID="Equation.DSMT4" ShapeID="_x0000_i1068" DrawAspect="Content" ObjectID="_1384843804" r:id="rId95"/>
        </w:object>
      </w:r>
      <w:r w:rsidRPr="00A125F0">
        <w:rPr>
          <w:rFonts w:ascii="Times New Roman" w:hAnsi="Times New Roman"/>
        </w:rPr>
        <w:t xml:space="preserve">, then </w:t>
      </w:r>
      <w:r>
        <w:rPr>
          <w:rFonts w:ascii="Times New Roman" w:hAnsi="Times New Roman"/>
        </w:rPr>
        <w:t>use pnorm(z, 0, 1)</w:t>
      </w:r>
      <w:r w:rsidRPr="00A125F0">
        <w:rPr>
          <w:rFonts w:ascii="Times New Roman" w:hAnsi="Times New Roman"/>
        </w:rPr>
        <w:t xml:space="preserve">.  If </w:t>
      </w:r>
      <w:r w:rsidRPr="00A125F0">
        <w:rPr>
          <w:rFonts w:ascii="Times New Roman" w:hAnsi="Times New Roman"/>
          <w:position w:val="-10"/>
        </w:rPr>
        <w:object w:dxaOrig="1200" w:dyaOrig="320" w14:anchorId="518B3B12">
          <v:shape id="_x0000_i1069" type="#_x0000_t75" style="width:60pt;height:16pt" o:ole="">
            <v:imagedata r:id="rId96" o:title=""/>
          </v:shape>
          <o:OLEObject Type="Embed" ProgID="Equation.DSMT4" ShapeID="_x0000_i1069" DrawAspect="Content" ObjectID="_1384843805" r:id="rId97"/>
        </w:object>
      </w:r>
      <w:r w:rsidRPr="00A125F0">
        <w:rPr>
          <w:rFonts w:ascii="Times New Roman" w:hAnsi="Times New Roman"/>
        </w:rPr>
        <w:t xml:space="preserve">, then </w:t>
      </w:r>
      <w:r>
        <w:rPr>
          <w:rFonts w:ascii="Times New Roman" w:hAnsi="Times New Roman"/>
        </w:rPr>
        <w:t xml:space="preserve">use </w:t>
      </w:r>
      <w:r w:rsidRPr="00FA347E">
        <w:rPr>
          <w:rFonts w:ascii="Times New Roman" w:hAnsi="Times New Roman"/>
          <w:position w:val="-12"/>
        </w:rPr>
        <w:object w:dxaOrig="1660" w:dyaOrig="360" w14:anchorId="4A5A08E2">
          <v:shape id="_x0000_i1070" type="#_x0000_t75" style="width:83pt;height:18pt" o:ole="">
            <v:imagedata r:id="rId98" o:title=""/>
          </v:shape>
          <o:OLEObject Type="Embed" ProgID="Equation.DSMT4" ShapeID="_x0000_i1070" DrawAspect="Content" ObjectID="_1384843806" r:id="rId99"/>
        </w:object>
      </w:r>
      <w:r w:rsidRPr="00A125F0">
        <w:rPr>
          <w:rFonts w:ascii="Times New Roman" w:hAnsi="Times New Roman"/>
        </w:rPr>
        <w:t xml:space="preserve">.  If </w:t>
      </w:r>
      <w:r w:rsidRPr="00A125F0">
        <w:rPr>
          <w:rFonts w:ascii="Times New Roman" w:hAnsi="Times New Roman"/>
          <w:position w:val="-10"/>
        </w:rPr>
        <w:object w:dxaOrig="1200" w:dyaOrig="320" w14:anchorId="17074BC8">
          <v:shape id="_x0000_i1071" type="#_x0000_t75" style="width:60pt;height:16pt" o:ole="">
            <v:imagedata r:id="rId100" o:title=""/>
          </v:shape>
          <o:OLEObject Type="Embed" ProgID="Equation.DSMT4" ShapeID="_x0000_i1071" DrawAspect="Content" ObjectID="_1384843807" r:id="rId101"/>
        </w:object>
      </w:r>
      <w:r w:rsidRPr="00A125F0">
        <w:rPr>
          <w:rFonts w:ascii="Times New Roman" w:hAnsi="Times New Roman"/>
        </w:rPr>
        <w:t xml:space="preserve">, then find the p-value for </w:t>
      </w:r>
      <w:r w:rsidRPr="00A125F0">
        <w:rPr>
          <w:rFonts w:ascii="Times New Roman" w:hAnsi="Times New Roman"/>
          <w:position w:val="-10"/>
        </w:rPr>
        <w:object w:dxaOrig="1200" w:dyaOrig="320" w14:anchorId="0DF2E990">
          <v:shape id="_x0000_i1072" type="#_x0000_t75" style="width:60pt;height:16pt" o:ole="">
            <v:imagedata r:id="rId102" o:title=""/>
          </v:shape>
          <o:OLEObject Type="Embed" ProgID="Equation.DSMT4" ShapeID="_x0000_i1072" DrawAspect="Content" ObjectID="_1384843808" r:id="rId103"/>
        </w:object>
      </w:r>
      <w:r w:rsidRPr="00A125F0">
        <w:rPr>
          <w:rFonts w:ascii="Times New Roman" w:hAnsi="Times New Roman"/>
        </w:rPr>
        <w:t>, and multiply by 2.)</w:t>
      </w:r>
    </w:p>
    <w:p w14:paraId="57F1876A" w14:textId="77777777" w:rsidR="00FA347E" w:rsidRPr="00A125F0" w:rsidRDefault="00FA347E" w:rsidP="009E49A2">
      <w:pPr>
        <w:pStyle w:val="NoSpacing"/>
        <w:ind w:left="1440"/>
        <w:rPr>
          <w:rFonts w:ascii="Times New Roman" w:hAnsi="Times New Roman"/>
        </w:rPr>
      </w:pPr>
    </w:p>
    <w:p w14:paraId="73F9A200" w14:textId="3AAE440E" w:rsidR="009E49A2" w:rsidRPr="00A125F0" w:rsidRDefault="009E49A2" w:rsidP="009E49A2">
      <w:pPr>
        <w:numPr>
          <w:ilvl w:val="0"/>
          <w:numId w:val="19"/>
        </w:numPr>
      </w:pPr>
      <w:r w:rsidRPr="00A125F0">
        <w:t>Conclusion</w:t>
      </w:r>
    </w:p>
    <w:p w14:paraId="4AC8CAC4" w14:textId="77777777" w:rsidR="009E49A2" w:rsidRPr="00A125F0" w:rsidRDefault="009E49A2" w:rsidP="009E49A2">
      <w:pPr>
        <w:ind w:left="720"/>
      </w:pPr>
      <w:r w:rsidRPr="00A125F0">
        <w:t xml:space="preserve">This is where you write reject </w:t>
      </w:r>
      <w:r w:rsidRPr="00A125F0">
        <w:rPr>
          <w:position w:val="-10"/>
        </w:rPr>
        <w:object w:dxaOrig="360" w:dyaOrig="320" w14:anchorId="7C2F9CFB">
          <v:shape id="_x0000_i1073" type="#_x0000_t75" style="width:18pt;height:16pt" o:ole="">
            <v:imagedata r:id="rId104" o:title=""/>
          </v:shape>
          <o:OLEObject Type="Embed" ProgID="Equation.DSMT4" ShapeID="_x0000_i1073" DrawAspect="Content" ObjectID="_1384843809" r:id="rId105"/>
        </w:object>
      </w:r>
      <w:r w:rsidRPr="00A125F0">
        <w:t xml:space="preserve"> or fail to reject </w:t>
      </w:r>
      <w:r w:rsidRPr="00A125F0">
        <w:rPr>
          <w:position w:val="-10"/>
        </w:rPr>
        <w:object w:dxaOrig="360" w:dyaOrig="320" w14:anchorId="49A631DC">
          <v:shape id="_x0000_i1074" type="#_x0000_t75" style="width:18pt;height:16pt" o:ole="">
            <v:imagedata r:id="rId106" o:title=""/>
          </v:shape>
          <o:OLEObject Type="Embed" ProgID="Equation.DSMT4" ShapeID="_x0000_i1074" DrawAspect="Content" ObjectID="_1384843810" r:id="rId107"/>
        </w:object>
      </w:r>
      <w:r w:rsidRPr="00A125F0">
        <w:t xml:space="preserve">.  The rule is: if the p-value &lt; </w:t>
      </w:r>
      <w:r w:rsidRPr="00A125F0">
        <w:rPr>
          <w:position w:val="-6"/>
        </w:rPr>
        <w:object w:dxaOrig="240" w:dyaOrig="220" w14:anchorId="07D39553">
          <v:shape id="_x0000_i1075" type="#_x0000_t75" style="width:12pt;height:11pt" o:ole="">
            <v:imagedata r:id="rId108" o:title=""/>
          </v:shape>
          <o:OLEObject Type="Embed" ProgID="Equation.DSMT4" ShapeID="_x0000_i1075" DrawAspect="Content" ObjectID="_1384843811" r:id="rId109"/>
        </w:object>
      </w:r>
      <w:r w:rsidRPr="00A125F0">
        <w:t xml:space="preserve">, then reject </w:t>
      </w:r>
      <w:r w:rsidRPr="00A125F0">
        <w:rPr>
          <w:position w:val="-10"/>
        </w:rPr>
        <w:object w:dxaOrig="360" w:dyaOrig="320" w14:anchorId="5B1440CE">
          <v:shape id="_x0000_i1076" type="#_x0000_t75" style="width:18pt;height:16pt" o:ole="">
            <v:imagedata r:id="rId110" o:title=""/>
          </v:shape>
          <o:OLEObject Type="Embed" ProgID="Equation.DSMT4" ShapeID="_x0000_i1076" DrawAspect="Content" ObjectID="_1384843812" r:id="rId111"/>
        </w:object>
      </w:r>
      <w:r w:rsidRPr="00A125F0">
        <w:t xml:space="preserve">.  If the p-value </w:t>
      </w:r>
      <w:r w:rsidRPr="00A125F0">
        <w:rPr>
          <w:position w:val="-6"/>
        </w:rPr>
        <w:object w:dxaOrig="420" w:dyaOrig="260" w14:anchorId="33070CC2">
          <v:shape id="_x0000_i1077" type="#_x0000_t75" style="width:21pt;height:13pt" o:ole="">
            <v:imagedata r:id="rId112" o:title=""/>
          </v:shape>
          <o:OLEObject Type="Embed" ProgID="Equation.DSMT4" ShapeID="_x0000_i1077" DrawAspect="Content" ObjectID="_1384843813" r:id="rId113"/>
        </w:object>
      </w:r>
      <w:r w:rsidRPr="00A125F0">
        <w:t xml:space="preserve">, then fail to reject </w:t>
      </w:r>
      <w:r w:rsidRPr="00A125F0">
        <w:rPr>
          <w:position w:val="-10"/>
        </w:rPr>
        <w:object w:dxaOrig="360" w:dyaOrig="320" w14:anchorId="308133DD">
          <v:shape id="_x0000_i1078" type="#_x0000_t75" style="width:18pt;height:16pt" o:ole="">
            <v:imagedata r:id="rId114" o:title=""/>
          </v:shape>
          <o:OLEObject Type="Embed" ProgID="Equation.DSMT4" ShapeID="_x0000_i1078" DrawAspect="Content" ObjectID="_1384843814" r:id="rId115"/>
        </w:object>
      </w:r>
    </w:p>
    <w:p w14:paraId="1417A948" w14:textId="77777777" w:rsidR="009E49A2" w:rsidRPr="00A125F0" w:rsidRDefault="009E49A2" w:rsidP="009E49A2"/>
    <w:p w14:paraId="6AC5EE18" w14:textId="77777777" w:rsidR="009E49A2" w:rsidRPr="00A125F0" w:rsidRDefault="009E49A2" w:rsidP="009E49A2">
      <w:pPr>
        <w:numPr>
          <w:ilvl w:val="0"/>
          <w:numId w:val="19"/>
        </w:numPr>
      </w:pPr>
      <w:r w:rsidRPr="00A125F0">
        <w:t>Interpretation</w:t>
      </w:r>
    </w:p>
    <w:p w14:paraId="464BFEBD" w14:textId="77777777" w:rsidR="009E49A2" w:rsidRPr="00A125F0" w:rsidRDefault="009E49A2" w:rsidP="009E49A2">
      <w:pPr>
        <w:ind w:left="720"/>
      </w:pPr>
      <w:r w:rsidRPr="00A125F0">
        <w:t xml:space="preserve">This is where you interpret in real world terms the conclusion to the test.  The conclusion for a hypothesis test is that you either have enough evidence to </w:t>
      </w:r>
      <w:r>
        <w:t>show</w:t>
      </w:r>
      <w:r w:rsidRPr="00A125F0">
        <w:t xml:space="preserve"> </w:t>
      </w:r>
      <w:r w:rsidR="008F650A" w:rsidRPr="00A125F0">
        <w:rPr>
          <w:position w:val="-10"/>
        </w:rPr>
        <w:object w:dxaOrig="380" w:dyaOrig="320" w14:anchorId="67AF6067">
          <v:shape id="_x0000_i1079" type="#_x0000_t75" style="width:19pt;height:16pt" o:ole="">
            <v:imagedata r:id="rId116" o:title=""/>
          </v:shape>
          <o:OLEObject Type="Embed" ProgID="Equation.DSMT4" ShapeID="_x0000_i1079" DrawAspect="Content" ObjectID="_1384843815" r:id="rId117"/>
        </w:object>
      </w:r>
      <w:r w:rsidRPr="00A125F0">
        <w:t xml:space="preserve"> is true, or you do not have enough evidence to </w:t>
      </w:r>
      <w:r>
        <w:t>show</w:t>
      </w:r>
      <w:r w:rsidRPr="00A125F0">
        <w:t xml:space="preserve"> </w:t>
      </w:r>
      <w:r w:rsidR="008F650A" w:rsidRPr="00A125F0">
        <w:rPr>
          <w:position w:val="-10"/>
        </w:rPr>
        <w:object w:dxaOrig="380" w:dyaOrig="320" w14:anchorId="4E123552">
          <v:shape id="_x0000_i1080" type="#_x0000_t75" style="width:19pt;height:16pt" o:ole="">
            <v:imagedata r:id="rId118" o:title=""/>
          </v:shape>
          <o:OLEObject Type="Embed" ProgID="Equation.DSMT4" ShapeID="_x0000_i1080" DrawAspect="Content" ObjectID="_1384843816" r:id="rId119"/>
        </w:object>
      </w:r>
      <w:r w:rsidRPr="00A125F0">
        <w:t xml:space="preserve"> is true.</w:t>
      </w:r>
    </w:p>
    <w:p w14:paraId="6C78616A" w14:textId="77777777" w:rsidR="009E49A2" w:rsidRPr="00A125F0" w:rsidRDefault="009E49A2" w:rsidP="009E49A2">
      <w:pPr>
        <w:pStyle w:val="NoSpacing"/>
        <w:rPr>
          <w:rFonts w:ascii="Times New Roman" w:hAnsi="Times New Roman"/>
        </w:rPr>
      </w:pPr>
    </w:p>
    <w:p w14:paraId="613E07A8" w14:textId="77777777" w:rsidR="009E49A2" w:rsidRPr="00A125F0" w:rsidRDefault="009E49A2" w:rsidP="009E49A2">
      <w:pPr>
        <w:rPr>
          <w:b/>
          <w:sz w:val="28"/>
        </w:rPr>
      </w:pPr>
      <w:r w:rsidRPr="00A125F0">
        <w:rPr>
          <w:b/>
          <w:sz w:val="28"/>
        </w:rPr>
        <w:t xml:space="preserve">Confidence Interval for </w:t>
      </w:r>
      <w:r>
        <w:rPr>
          <w:b/>
          <w:sz w:val="28"/>
        </w:rPr>
        <w:t xml:space="preserve">the Difference Between </w:t>
      </w:r>
      <w:r w:rsidRPr="00A125F0">
        <w:rPr>
          <w:b/>
          <w:sz w:val="28"/>
        </w:rPr>
        <w:t>Two Population Proportion</w:t>
      </w:r>
      <w:r>
        <w:rPr>
          <w:b/>
          <w:sz w:val="28"/>
        </w:rPr>
        <w:t xml:space="preserve"> </w:t>
      </w:r>
      <w:r w:rsidRPr="00A125F0">
        <w:rPr>
          <w:b/>
          <w:sz w:val="28"/>
        </w:rPr>
        <w:t>(2-Prop Interval)</w:t>
      </w:r>
    </w:p>
    <w:p w14:paraId="23B8A474" w14:textId="77777777" w:rsidR="009E49A2" w:rsidRDefault="009E49A2" w:rsidP="009E49A2">
      <w:r>
        <w:t>The confidence interval for the difference in proportions has the same random variables and proportions and the same assumptions as the hypothesis test for two proportions.  If you have already completed the hypothesis test, then you do not need to state them again.  If you haven’t completed the hypothesis test, then state the random variables and proportions and state and check the assumptions before completing the confidence interval step.</w:t>
      </w:r>
    </w:p>
    <w:p w14:paraId="7D89C99B" w14:textId="77777777" w:rsidR="009E49A2" w:rsidRPr="00A125F0" w:rsidRDefault="009E49A2" w:rsidP="009E49A2"/>
    <w:p w14:paraId="1B78FF52" w14:textId="77777777" w:rsidR="009E49A2" w:rsidRPr="00A125F0" w:rsidRDefault="009E49A2" w:rsidP="009E49A2">
      <w:pPr>
        <w:pStyle w:val="ListParagraph"/>
        <w:numPr>
          <w:ilvl w:val="0"/>
          <w:numId w:val="21"/>
        </w:numPr>
      </w:pPr>
      <w:r w:rsidRPr="00A125F0">
        <w:t>Find the sample statistic</w:t>
      </w:r>
      <w:r>
        <w:t>s</w:t>
      </w:r>
      <w:r w:rsidRPr="00A125F0">
        <w:t xml:space="preserve"> and the confidence interval</w:t>
      </w:r>
    </w:p>
    <w:p w14:paraId="0BE7A224" w14:textId="77777777" w:rsidR="009E49A2" w:rsidRPr="00A125F0" w:rsidRDefault="009E49A2" w:rsidP="009E49A2">
      <w:pPr>
        <w:ind w:left="1440"/>
      </w:pPr>
      <w:r w:rsidRPr="00A125F0">
        <w:t>Sample Proportion:</w:t>
      </w:r>
    </w:p>
    <w:p w14:paraId="5043FF24" w14:textId="77777777" w:rsidR="009E49A2" w:rsidRPr="00A125F0" w:rsidRDefault="009E49A2" w:rsidP="009E49A2">
      <w:pPr>
        <w:pStyle w:val="NoSpacing"/>
        <w:ind w:left="2160"/>
        <w:rPr>
          <w:rFonts w:ascii="Times New Roman" w:hAnsi="Times New Roman"/>
        </w:rPr>
      </w:pPr>
      <w:r w:rsidRPr="00A125F0">
        <w:rPr>
          <w:rFonts w:ascii="Times New Roman" w:hAnsi="Times New Roman"/>
          <w:position w:val="-66"/>
        </w:rPr>
        <w:object w:dxaOrig="2920" w:dyaOrig="1400" w14:anchorId="2B9465D4">
          <v:shape id="_x0000_i1081" type="#_x0000_t75" style="width:146pt;height:70pt" o:ole="">
            <v:imagedata r:id="rId120" o:title=""/>
          </v:shape>
          <o:OLEObject Type="Embed" ProgID="Equation.DSMT4" ShapeID="_x0000_i1081" DrawAspect="Content" ObjectID="_1384843817" r:id="rId121"/>
        </w:object>
      </w:r>
      <w:r w:rsidRPr="00A125F0">
        <w:rPr>
          <w:rFonts w:ascii="Times New Roman" w:hAnsi="Times New Roman"/>
        </w:rPr>
        <w:t xml:space="preserve">     </w:t>
      </w:r>
      <w:r w:rsidRPr="00A125F0">
        <w:rPr>
          <w:rFonts w:ascii="Times New Roman" w:hAnsi="Times New Roman"/>
          <w:position w:val="-66"/>
        </w:rPr>
        <w:object w:dxaOrig="3000" w:dyaOrig="1400" w14:anchorId="77134416">
          <v:shape id="_x0000_i1082" type="#_x0000_t75" style="width:150pt;height:70pt" o:ole="">
            <v:imagedata r:id="rId122" o:title=""/>
          </v:shape>
          <o:OLEObject Type="Embed" ProgID="Equation.DSMT4" ShapeID="_x0000_i1082" DrawAspect="Content" ObjectID="_1384843818" r:id="rId123"/>
        </w:object>
      </w:r>
    </w:p>
    <w:p w14:paraId="5B9FED88" w14:textId="77777777" w:rsidR="009E49A2" w:rsidRPr="00A125F0" w:rsidRDefault="009E49A2" w:rsidP="009E49A2">
      <w:pPr>
        <w:ind w:left="1440"/>
      </w:pPr>
      <w:r w:rsidRPr="00A125F0">
        <w:rPr>
          <w:position w:val="-28"/>
        </w:rPr>
        <w:t>Confidence Interval:</w:t>
      </w:r>
    </w:p>
    <w:p w14:paraId="21685200"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 xml:space="preserve">The confidence interval estimate of the difference </w:t>
      </w:r>
      <w:r w:rsidRPr="00A125F0">
        <w:rPr>
          <w:rFonts w:ascii="Times New Roman" w:hAnsi="Times New Roman"/>
          <w:position w:val="-10"/>
        </w:rPr>
        <w:object w:dxaOrig="720" w:dyaOrig="320" w14:anchorId="39280A89">
          <v:shape id="_x0000_i1083" type="#_x0000_t75" style="width:36pt;height:16pt" o:ole="">
            <v:imagedata r:id="rId124" o:title=""/>
          </v:shape>
          <o:OLEObject Type="Embed" ProgID="Equation.DSMT4" ShapeID="_x0000_i1083" DrawAspect="Content" ObjectID="_1384843819" r:id="rId125"/>
        </w:object>
      </w:r>
      <w:r w:rsidRPr="00A125F0">
        <w:rPr>
          <w:rFonts w:ascii="Times New Roman" w:hAnsi="Times New Roman"/>
        </w:rPr>
        <w:t xml:space="preserve"> is </w:t>
      </w:r>
    </w:p>
    <w:p w14:paraId="3A1E8A70" w14:textId="77777777" w:rsidR="009E49A2" w:rsidRPr="00A125F0" w:rsidRDefault="009E49A2" w:rsidP="009E49A2">
      <w:pPr>
        <w:pStyle w:val="NoSpacing"/>
        <w:ind w:left="2160"/>
        <w:rPr>
          <w:rFonts w:ascii="Times New Roman" w:hAnsi="Times New Roman"/>
          <w:b/>
        </w:rPr>
      </w:pPr>
      <w:r w:rsidRPr="00A125F0">
        <w:rPr>
          <w:rFonts w:ascii="Times New Roman" w:hAnsi="Times New Roman"/>
          <w:b/>
          <w:position w:val="-12"/>
        </w:rPr>
        <w:object w:dxaOrig="3640" w:dyaOrig="380" w14:anchorId="5028FE10">
          <v:shape id="_x0000_i1084" type="#_x0000_t75" style="width:182pt;height:19pt" o:ole="">
            <v:imagedata r:id="rId126" o:title=""/>
          </v:shape>
          <o:OLEObject Type="Embed" ProgID="Equation.DSMT4" ShapeID="_x0000_i1084" DrawAspect="Content" ObjectID="_1384843820" r:id="rId127"/>
        </w:object>
      </w:r>
    </w:p>
    <w:p w14:paraId="40B1CC9E"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 xml:space="preserve">where the margin of error E is given by </w:t>
      </w:r>
      <w:r w:rsidRPr="00A125F0">
        <w:rPr>
          <w:rFonts w:ascii="Times New Roman" w:hAnsi="Times New Roman"/>
          <w:position w:val="-30"/>
        </w:rPr>
        <w:object w:dxaOrig="1960" w:dyaOrig="740" w14:anchorId="4FA792EA">
          <v:shape id="_x0000_i1085" type="#_x0000_t75" style="width:98pt;height:37pt" o:ole="">
            <v:imagedata r:id="rId128" o:title=""/>
          </v:shape>
          <o:OLEObject Type="Embed" ProgID="Equation.DSMT4" ShapeID="_x0000_i1085" DrawAspect="Content" ObjectID="_1384843821" r:id="rId129"/>
        </w:object>
      </w:r>
    </w:p>
    <w:p w14:paraId="0003B2C0" w14:textId="2AB6A2C4" w:rsidR="009E49A2" w:rsidRPr="00A125F0" w:rsidRDefault="009E49A2" w:rsidP="009E49A2">
      <w:pPr>
        <w:ind w:left="2160"/>
      </w:pPr>
      <w:r w:rsidRPr="00A125F0">
        <w:rPr>
          <w:position w:val="-10"/>
        </w:rPr>
        <w:object w:dxaOrig="280" w:dyaOrig="320" w14:anchorId="6ABBF272">
          <v:shape id="_x0000_i1086" type="#_x0000_t75" style="width:14pt;height:16pt" o:ole="">
            <v:imagedata r:id="rId130" o:title=""/>
          </v:shape>
          <o:OLEObject Type="Embed" ProgID="Equation.DSMT4" ShapeID="_x0000_i1086" DrawAspect="Content" ObjectID="_1384843822" r:id="rId131"/>
        </w:object>
      </w:r>
      <w:r>
        <w:rPr>
          <w:position w:val="-10"/>
        </w:rPr>
        <w:t xml:space="preserve"> </w:t>
      </w:r>
      <w:r w:rsidRPr="00A125F0">
        <w:t>= critical valu</w:t>
      </w:r>
      <w:r w:rsidR="00FA347E">
        <w:t>e</w:t>
      </w:r>
    </w:p>
    <w:p w14:paraId="28ED3210" w14:textId="77777777" w:rsidR="009E49A2" w:rsidRPr="00A125F0" w:rsidRDefault="009E49A2" w:rsidP="009E49A2"/>
    <w:p w14:paraId="2EA66023" w14:textId="77777777" w:rsidR="009E49A2" w:rsidRPr="00A125F0" w:rsidRDefault="009E49A2" w:rsidP="009E49A2">
      <w:pPr>
        <w:pStyle w:val="ListParagraph"/>
        <w:numPr>
          <w:ilvl w:val="0"/>
          <w:numId w:val="21"/>
        </w:numPr>
      </w:pPr>
      <w:r w:rsidRPr="00A125F0">
        <w:t xml:space="preserve">Statistical Interpretation: In general this looks like, “there is a C% chance that </w:t>
      </w:r>
      <w:r w:rsidRPr="00A125F0">
        <w:rPr>
          <w:position w:val="-12"/>
        </w:rPr>
        <w:object w:dxaOrig="3640" w:dyaOrig="380" w14:anchorId="0945C3C1">
          <v:shape id="_x0000_i1087" type="#_x0000_t75" style="width:182pt;height:19pt" o:ole="">
            <v:imagedata r:id="rId132" o:title=""/>
          </v:shape>
          <o:OLEObject Type="Embed" ProgID="Equation.DSMT4" ShapeID="_x0000_i1087" DrawAspect="Content" ObjectID="_1384843823" r:id="rId133"/>
        </w:object>
      </w:r>
      <w:r>
        <w:t xml:space="preserve"> contains the true difference in proportions</w:t>
      </w:r>
      <w:r w:rsidRPr="00A125F0">
        <w:t>.”</w:t>
      </w:r>
    </w:p>
    <w:p w14:paraId="3FC2FB97" w14:textId="77777777" w:rsidR="009E49A2" w:rsidRPr="00A125F0" w:rsidRDefault="009E49A2" w:rsidP="009E49A2"/>
    <w:p w14:paraId="363A9C05" w14:textId="77777777" w:rsidR="009E49A2" w:rsidRPr="00A125F0" w:rsidRDefault="009E49A2" w:rsidP="009E49A2">
      <w:pPr>
        <w:pStyle w:val="ListParagraph"/>
        <w:numPr>
          <w:ilvl w:val="0"/>
          <w:numId w:val="21"/>
        </w:numPr>
      </w:pPr>
      <w:r w:rsidRPr="00A125F0">
        <w:t xml:space="preserve">Real World Interpretation: This is where you state </w:t>
      </w:r>
      <w:r>
        <w:t>how much more (or less) the first proportion is from the second proportion</w:t>
      </w:r>
      <w:r w:rsidRPr="00A125F0">
        <w:t>.</w:t>
      </w:r>
    </w:p>
    <w:p w14:paraId="01804AFB" w14:textId="77777777" w:rsidR="009E49A2" w:rsidRPr="00A125F0" w:rsidRDefault="009E49A2" w:rsidP="009E49A2"/>
    <w:p w14:paraId="31C92686" w14:textId="1C64829E" w:rsidR="009E49A2" w:rsidRPr="00A125F0" w:rsidRDefault="009E49A2" w:rsidP="009E49A2">
      <w:r w:rsidRPr="00A125F0">
        <w:t>The critical value is a value from the normal distribution.  Since a confidence interval is fo</w:t>
      </w:r>
      <w:r>
        <w:t>und by adding and subtracting a margin of</w:t>
      </w:r>
      <w:r w:rsidRPr="00A125F0">
        <w:t xml:space="preserve"> error amount from the sample proportion, and the interval has a probability of being true, then you can think of this as the statement </w:t>
      </w:r>
      <w:r w:rsidRPr="00A125F0">
        <w:rPr>
          <w:position w:val="-14"/>
        </w:rPr>
        <w:object w:dxaOrig="4400" w:dyaOrig="420" w14:anchorId="54738559">
          <v:shape id="_x0000_i1088" type="#_x0000_t75" style="width:220pt;height:21pt" o:ole="">
            <v:imagedata r:id="rId134" o:title=""/>
          </v:shape>
          <o:OLEObject Type="Embed" ProgID="Equation.DSMT4" ShapeID="_x0000_i1088" DrawAspect="Content" ObjectID="_1384843824" r:id="rId135"/>
        </w:object>
      </w:r>
      <w:r w:rsidRPr="00A125F0">
        <w:t xml:space="preserve">.  So you can use the invNorm command on the </w:t>
      </w:r>
      <w:r w:rsidR="00E77B43">
        <w:t xml:space="preserve">TI-83/84 </w:t>
      </w:r>
      <w:r w:rsidRPr="00A125F0">
        <w:t xml:space="preserve">calculator </w:t>
      </w:r>
      <w:r w:rsidR="00E77B43">
        <w:t xml:space="preserve">or qnorm on R </w:t>
      </w:r>
      <w:r w:rsidRPr="00A125F0">
        <w:t>to find the critical value.  These are always the same value, so it is easier to jus</w:t>
      </w:r>
      <w:r>
        <w:t>t look at the table A.1 in the A</w:t>
      </w:r>
      <w:r w:rsidRPr="00A125F0">
        <w:t>ppendix.</w:t>
      </w:r>
    </w:p>
    <w:p w14:paraId="0CD7A406" w14:textId="77777777" w:rsidR="009E49A2" w:rsidRPr="00A125F0" w:rsidRDefault="009E49A2" w:rsidP="009E49A2"/>
    <w:p w14:paraId="47BC21C7" w14:textId="18660970" w:rsidR="009E49A2" w:rsidRPr="00F44F56" w:rsidRDefault="009E49A2" w:rsidP="009E49A2">
      <w:pPr>
        <w:pStyle w:val="NoSpacing"/>
        <w:rPr>
          <w:rFonts w:ascii="Times New Roman" w:hAnsi="Times New Roman"/>
          <w:b/>
        </w:rPr>
      </w:pPr>
      <w:r>
        <w:rPr>
          <w:rFonts w:ascii="Times New Roman" w:hAnsi="Times New Roman"/>
          <w:b/>
        </w:rPr>
        <w:t>Example #9.1</w:t>
      </w:r>
      <w:r w:rsidRPr="00F44F56">
        <w:rPr>
          <w:rFonts w:ascii="Times New Roman" w:hAnsi="Times New Roman"/>
          <w:b/>
        </w:rPr>
        <w:t>.1: Hypothesis Test for Two Population Proportions</w:t>
      </w:r>
    </w:p>
    <w:p w14:paraId="1768BC34" w14:textId="5064EA66" w:rsidR="009E49A2" w:rsidRDefault="009E49A2" w:rsidP="009E49A2">
      <w:pPr>
        <w:pStyle w:val="NoSpacing"/>
        <w:ind w:left="720"/>
        <w:rPr>
          <w:rFonts w:ascii="Times New Roman" w:hAnsi="Times New Roman"/>
        </w:rPr>
      </w:pPr>
      <w:r>
        <w:rPr>
          <w:rFonts w:ascii="Times New Roman" w:hAnsi="Times New Roman"/>
        </w:rPr>
        <w:t>Do husbands cheat on their wives more than wives cheat on the</w:t>
      </w:r>
      <w:r w:rsidR="00546881">
        <w:rPr>
          <w:rFonts w:ascii="Times New Roman" w:hAnsi="Times New Roman"/>
        </w:rPr>
        <w:t>ir</w:t>
      </w:r>
      <w:r>
        <w:rPr>
          <w:rFonts w:ascii="Times New Roman" w:hAnsi="Times New Roman"/>
        </w:rPr>
        <w:t xml:space="preserve"> husbands </w:t>
      </w:r>
      <w:r w:rsidRPr="00C31249">
        <w:rPr>
          <w:rFonts w:ascii="Times New Roman" w:eastAsiaTheme="minorHAnsi" w:hAnsi="Times New Roman"/>
        </w:rPr>
        <w:t>("Statistics brain," 2013)</w:t>
      </w:r>
      <w:r>
        <w:rPr>
          <w:rFonts w:ascii="Times New Roman" w:hAnsi="Times New Roman"/>
        </w:rPr>
        <w:t>?  Suppose you take a group of 1000 randomly selected husbands and find that 231 had cheated on their wives.  Suppose in a group of 1200 randomly selected wives, 176 cheated on their husbands.  Do the data show that the proportion of husbands who cheat on their wives are more than the proportion of wives who cheat on their husbands.  Test at the 5% level.</w:t>
      </w:r>
    </w:p>
    <w:p w14:paraId="2808DE13" w14:textId="77777777" w:rsidR="009E49A2" w:rsidRDefault="009E49A2" w:rsidP="009E49A2">
      <w:pPr>
        <w:pStyle w:val="NoSpacing"/>
        <w:ind w:left="720"/>
        <w:rPr>
          <w:rFonts w:ascii="Times New Roman" w:hAnsi="Times New Roman"/>
          <w:b/>
        </w:rPr>
      </w:pPr>
    </w:p>
    <w:p w14:paraId="773C47CE" w14:textId="77777777" w:rsidR="009E49A2" w:rsidRDefault="009E49A2" w:rsidP="009E49A2">
      <w:pPr>
        <w:pStyle w:val="NoSpacing"/>
        <w:ind w:left="720"/>
        <w:rPr>
          <w:rFonts w:ascii="Times New Roman" w:hAnsi="Times New Roman"/>
          <w:b/>
        </w:rPr>
      </w:pPr>
      <w:r>
        <w:rPr>
          <w:rFonts w:ascii="Times New Roman" w:hAnsi="Times New Roman"/>
          <w:b/>
        </w:rPr>
        <w:t>Solution:</w:t>
      </w:r>
    </w:p>
    <w:p w14:paraId="5E9B9FEC" w14:textId="77777777" w:rsidR="009E49A2" w:rsidRPr="00A125F0" w:rsidRDefault="009E49A2" w:rsidP="009E49A2">
      <w:pPr>
        <w:pStyle w:val="ListParagraph"/>
        <w:numPr>
          <w:ilvl w:val="0"/>
          <w:numId w:val="35"/>
        </w:numPr>
      </w:pPr>
      <w:r w:rsidRPr="00A125F0">
        <w:t>State the random variable</w:t>
      </w:r>
      <w:r>
        <w:t>s</w:t>
      </w:r>
      <w:r w:rsidRPr="00A125F0">
        <w:t xml:space="preserve"> and the parameter</w:t>
      </w:r>
      <w:r>
        <w:t>s</w:t>
      </w:r>
      <w:r w:rsidRPr="00A125F0">
        <w:t xml:space="preserve"> in words.</w:t>
      </w:r>
    </w:p>
    <w:p w14:paraId="135304C4" w14:textId="77777777" w:rsidR="009E49A2" w:rsidRPr="00A125F0" w:rsidRDefault="009E49A2" w:rsidP="009E49A2">
      <w:pPr>
        <w:ind w:left="720"/>
      </w:pPr>
      <w:r w:rsidRPr="00A125F0">
        <w:rPr>
          <w:position w:val="-10"/>
        </w:rPr>
        <w:object w:dxaOrig="240" w:dyaOrig="320" w14:anchorId="6ECF970C">
          <v:shape id="_x0000_i1089" type="#_x0000_t75" style="width:12pt;height:16pt" o:ole="">
            <v:imagedata r:id="rId136" o:title=""/>
          </v:shape>
          <o:OLEObject Type="Embed" ProgID="Equation.DSMT4" ShapeID="_x0000_i1089" DrawAspect="Content" ObjectID="_1384843825" r:id="rId137"/>
        </w:object>
      </w:r>
      <w:r w:rsidRPr="00A125F0">
        <w:t xml:space="preserve">  </w:t>
      </w:r>
      <w:r>
        <w:t xml:space="preserve"> </w:t>
      </w:r>
      <w:r w:rsidRPr="00A125F0">
        <w:t xml:space="preserve">= number of </w:t>
      </w:r>
      <w:r>
        <w:t>husbands who cheat on his wife</w:t>
      </w:r>
    </w:p>
    <w:p w14:paraId="72EA997C" w14:textId="77777777" w:rsidR="009E49A2" w:rsidRPr="00A125F0" w:rsidRDefault="009E49A2" w:rsidP="009E49A2">
      <w:pPr>
        <w:ind w:left="720"/>
      </w:pPr>
      <w:r w:rsidRPr="00A125F0">
        <w:rPr>
          <w:position w:val="-10"/>
        </w:rPr>
        <w:object w:dxaOrig="280" w:dyaOrig="320" w14:anchorId="2CE2A0E5">
          <v:shape id="_x0000_i1090" type="#_x0000_t75" style="width:14pt;height:16pt" o:ole="">
            <v:imagedata r:id="rId138" o:title=""/>
          </v:shape>
          <o:OLEObject Type="Embed" ProgID="Equation.DSMT4" ShapeID="_x0000_i1090" DrawAspect="Content" ObjectID="_1384843826" r:id="rId139"/>
        </w:object>
      </w:r>
      <w:r w:rsidRPr="00A125F0">
        <w:t xml:space="preserve">  = number of </w:t>
      </w:r>
      <w:r>
        <w:t>wives who cheat on her husband</w:t>
      </w:r>
    </w:p>
    <w:p w14:paraId="2D0F126C" w14:textId="77777777" w:rsidR="009E49A2" w:rsidRPr="00A125F0" w:rsidRDefault="009E49A2" w:rsidP="009E49A2">
      <w:pPr>
        <w:ind w:left="720"/>
      </w:pPr>
      <w:r w:rsidRPr="00A125F0">
        <w:rPr>
          <w:i/>
          <w:position w:val="-10"/>
        </w:rPr>
        <w:object w:dxaOrig="280" w:dyaOrig="320" w14:anchorId="0D433CA6">
          <v:shape id="_x0000_i1091" type="#_x0000_t75" style="width:14pt;height:16pt" o:ole="">
            <v:imagedata r:id="rId140" o:title=""/>
          </v:shape>
          <o:OLEObject Type="Embed" ProgID="Equation.DSMT4" ShapeID="_x0000_i1091" DrawAspect="Content" ObjectID="_1384843827" r:id="rId141"/>
        </w:object>
      </w:r>
      <w:r w:rsidRPr="00A125F0">
        <w:rPr>
          <w:i/>
        </w:rPr>
        <w:t xml:space="preserve">  </w:t>
      </w:r>
      <w:r w:rsidRPr="00A125F0">
        <w:t xml:space="preserve">= proportion of </w:t>
      </w:r>
      <w:r>
        <w:t>husbands who cheat on his wife</w:t>
      </w:r>
    </w:p>
    <w:p w14:paraId="36429420" w14:textId="77777777" w:rsidR="009E49A2" w:rsidRPr="00A125F0" w:rsidRDefault="009E49A2" w:rsidP="009E49A2">
      <w:pPr>
        <w:ind w:left="720"/>
      </w:pPr>
      <w:r w:rsidRPr="00A125F0">
        <w:rPr>
          <w:i/>
          <w:position w:val="-10"/>
        </w:rPr>
        <w:object w:dxaOrig="300" w:dyaOrig="320" w14:anchorId="677A5C68">
          <v:shape id="_x0000_i1092" type="#_x0000_t75" style="width:15pt;height:16pt" o:ole="">
            <v:imagedata r:id="rId142" o:title=""/>
          </v:shape>
          <o:OLEObject Type="Embed" ProgID="Equation.DSMT4" ShapeID="_x0000_i1092" DrawAspect="Content" ObjectID="_1384843828" r:id="rId143"/>
        </w:object>
      </w:r>
      <w:r w:rsidRPr="00A125F0">
        <w:rPr>
          <w:i/>
        </w:rPr>
        <w:t xml:space="preserve">  </w:t>
      </w:r>
      <w:r w:rsidRPr="00A125F0">
        <w:t xml:space="preserve">= proportion of </w:t>
      </w:r>
      <w:r>
        <w:t>wives who cheat on her husband</w:t>
      </w:r>
    </w:p>
    <w:p w14:paraId="33394FC4" w14:textId="77777777" w:rsidR="009E49A2" w:rsidRPr="00A125F0" w:rsidRDefault="009E49A2" w:rsidP="009E49A2">
      <w:pPr>
        <w:ind w:left="720"/>
      </w:pPr>
    </w:p>
    <w:p w14:paraId="333655D0" w14:textId="77777777" w:rsidR="009E49A2" w:rsidRPr="00A125F0" w:rsidRDefault="009E49A2" w:rsidP="009E49A2">
      <w:pPr>
        <w:pStyle w:val="ListParagraph"/>
        <w:numPr>
          <w:ilvl w:val="0"/>
          <w:numId w:val="35"/>
        </w:numPr>
      </w:pPr>
      <w:r w:rsidRPr="00A125F0">
        <w:t>State the null and alternative hypotheses and the level of significance</w:t>
      </w:r>
    </w:p>
    <w:p w14:paraId="4686CD60" w14:textId="77777777" w:rsidR="009E49A2" w:rsidRPr="00A125F0" w:rsidRDefault="009E49A2" w:rsidP="009E49A2">
      <w:pPr>
        <w:ind w:left="720"/>
      </w:pPr>
      <w:r w:rsidRPr="00A125F0">
        <w:rPr>
          <w:position w:val="-10"/>
        </w:rPr>
        <w:object w:dxaOrig="1180" w:dyaOrig="320" w14:anchorId="5C37F325">
          <v:shape id="_x0000_i1093" type="#_x0000_t75" style="width:59pt;height:16pt" o:ole="">
            <v:imagedata r:id="rId144" o:title=""/>
          </v:shape>
          <o:OLEObject Type="Embed" ProgID="Equation.DSMT4" ShapeID="_x0000_i1093" DrawAspect="Content" ObjectID="_1384843829" r:id="rId145"/>
        </w:object>
      </w:r>
      <w:r w:rsidRPr="00A125F0">
        <w:tab/>
        <w:t>or</w:t>
      </w:r>
      <w:r w:rsidRPr="00A125F0">
        <w:tab/>
      </w:r>
      <w:r w:rsidRPr="00A125F0">
        <w:rPr>
          <w:position w:val="-10"/>
        </w:rPr>
        <w:object w:dxaOrig="1540" w:dyaOrig="320" w14:anchorId="6977CBD3">
          <v:shape id="_x0000_i1094" type="#_x0000_t75" style="width:77pt;height:16pt" o:ole="">
            <v:imagedata r:id="rId146" o:title=""/>
          </v:shape>
          <o:OLEObject Type="Embed" ProgID="Equation.DSMT4" ShapeID="_x0000_i1094" DrawAspect="Content" ObjectID="_1384843830" r:id="rId147"/>
        </w:object>
      </w:r>
    </w:p>
    <w:p w14:paraId="3C81BA49" w14:textId="77777777" w:rsidR="009E49A2" w:rsidRPr="00A125F0" w:rsidRDefault="008F650A" w:rsidP="009E49A2">
      <w:pPr>
        <w:ind w:left="720"/>
      </w:pPr>
      <w:r w:rsidRPr="008253A8">
        <w:rPr>
          <w:position w:val="-10"/>
        </w:rPr>
        <w:object w:dxaOrig="1200" w:dyaOrig="320" w14:anchorId="33D34162">
          <v:shape id="_x0000_i1095" type="#_x0000_t75" style="width:60pt;height:16pt" o:ole="">
            <v:imagedata r:id="rId148" o:title=""/>
          </v:shape>
          <o:OLEObject Type="Embed" ProgID="Equation.DSMT4" ShapeID="_x0000_i1095" DrawAspect="Content" ObjectID="_1384843831" r:id="rId149"/>
        </w:object>
      </w:r>
      <w:r w:rsidR="009E49A2" w:rsidRPr="00A125F0">
        <w:tab/>
      </w:r>
      <w:r w:rsidR="009E49A2" w:rsidRPr="00A125F0">
        <w:tab/>
      </w:r>
      <w:r w:rsidRPr="008253A8">
        <w:rPr>
          <w:position w:val="-10"/>
        </w:rPr>
        <w:object w:dxaOrig="1560" w:dyaOrig="320" w14:anchorId="4A801D60">
          <v:shape id="_x0000_i1096" type="#_x0000_t75" style="width:78pt;height:16pt" o:ole="">
            <v:imagedata r:id="rId150" o:title=""/>
          </v:shape>
          <o:OLEObject Type="Embed" ProgID="Equation.DSMT4" ShapeID="_x0000_i1096" DrawAspect="Content" ObjectID="_1384843832" r:id="rId151"/>
        </w:object>
      </w:r>
    </w:p>
    <w:p w14:paraId="57D45743" w14:textId="77777777" w:rsidR="009E49A2" w:rsidRPr="00A125F0" w:rsidRDefault="009E49A2" w:rsidP="009E49A2">
      <w:pPr>
        <w:ind w:left="720"/>
      </w:pPr>
      <w:r w:rsidRPr="00A125F0">
        <w:rPr>
          <w:position w:val="-6"/>
        </w:rPr>
        <w:object w:dxaOrig="900" w:dyaOrig="280" w14:anchorId="2FF3BE5F">
          <v:shape id="_x0000_i1097" type="#_x0000_t75" style="width:45pt;height:14pt" o:ole="">
            <v:imagedata r:id="rId152" o:title=""/>
          </v:shape>
          <o:OLEObject Type="Embed" ProgID="Equation.DSMT4" ShapeID="_x0000_i1097" DrawAspect="Content" ObjectID="_1384843833" r:id="rId153"/>
        </w:object>
      </w:r>
    </w:p>
    <w:p w14:paraId="08248FE4" w14:textId="77777777" w:rsidR="009E49A2" w:rsidRPr="00A125F0" w:rsidRDefault="009E49A2" w:rsidP="009E49A2"/>
    <w:p w14:paraId="7DB0DC8A" w14:textId="77777777" w:rsidR="009E49A2" w:rsidRPr="00A125F0" w:rsidRDefault="009E49A2" w:rsidP="009E49A2">
      <w:pPr>
        <w:pStyle w:val="ListParagraph"/>
        <w:numPr>
          <w:ilvl w:val="0"/>
          <w:numId w:val="35"/>
        </w:numPr>
      </w:pPr>
      <w:r w:rsidRPr="00A125F0">
        <w:t xml:space="preserve">State and check the </w:t>
      </w:r>
      <w:r>
        <w:t>assumptions</w:t>
      </w:r>
      <w:r w:rsidRPr="00A125F0">
        <w:t xml:space="preserve"> for a hypothesis test</w:t>
      </w:r>
    </w:p>
    <w:p w14:paraId="05099B9D" w14:textId="3DEA4E75" w:rsidR="009E49A2" w:rsidRPr="00A125F0" w:rsidRDefault="009E49A2" w:rsidP="009E49A2">
      <w:pPr>
        <w:pStyle w:val="ListParagraph"/>
        <w:numPr>
          <w:ilvl w:val="0"/>
          <w:numId w:val="36"/>
        </w:numPr>
      </w:pPr>
      <w:r w:rsidRPr="00A125F0">
        <w:t xml:space="preserve">A simple random sample of </w:t>
      </w:r>
      <w:r>
        <w:t>1000 responses about</w:t>
      </w:r>
      <w:r w:rsidR="0000349D">
        <w:t xml:space="preserve"> cheating from husbands is taken. This was s</w:t>
      </w:r>
      <w:r>
        <w:t>tated</w:t>
      </w:r>
      <w:r w:rsidR="0000349D">
        <w:t xml:space="preserve"> in the problem</w:t>
      </w:r>
      <w:r>
        <w:t>.</w:t>
      </w:r>
      <w:r w:rsidRPr="00A125F0">
        <w:t xml:space="preserve"> </w:t>
      </w:r>
      <w:r>
        <w:t xml:space="preserve"> A</w:t>
      </w:r>
      <w:r w:rsidRPr="00A125F0">
        <w:t xml:space="preserve"> simple random sample of </w:t>
      </w:r>
      <w:r>
        <w:t>1200 responses about cheating from wives is taken</w:t>
      </w:r>
      <w:r w:rsidR="0000349D">
        <w:t xml:space="preserve">. This was </w:t>
      </w:r>
      <w:r>
        <w:t>stated</w:t>
      </w:r>
      <w:r w:rsidR="0000349D">
        <w:t xml:space="preserve"> in the problem</w:t>
      </w:r>
      <w:r w:rsidRPr="00A125F0">
        <w:t>.</w:t>
      </w:r>
    </w:p>
    <w:p w14:paraId="5CA384B7" w14:textId="40D869AD" w:rsidR="009E49A2" w:rsidRPr="00A125F0" w:rsidRDefault="009E49A2" w:rsidP="009E49A2">
      <w:pPr>
        <w:pStyle w:val="ListParagraph"/>
        <w:numPr>
          <w:ilvl w:val="0"/>
          <w:numId w:val="36"/>
        </w:numPr>
      </w:pPr>
      <w:r w:rsidRPr="00A125F0">
        <w:t>The samples are independent</w:t>
      </w:r>
      <w:r w:rsidR="0000349D">
        <w:t>. This is true</w:t>
      </w:r>
      <w:r>
        <w:t xml:space="preserve"> since </w:t>
      </w:r>
      <w:r w:rsidR="0000349D">
        <w:t xml:space="preserve">the samples involved </w:t>
      </w:r>
      <w:r>
        <w:t>different genders</w:t>
      </w:r>
      <w:r w:rsidRPr="00A125F0">
        <w:t>.</w:t>
      </w:r>
    </w:p>
    <w:p w14:paraId="0827408B" w14:textId="48CD8CB2" w:rsidR="009E49A2" w:rsidRDefault="009E49A2" w:rsidP="009E49A2">
      <w:pPr>
        <w:pStyle w:val="ListParagraph"/>
        <w:numPr>
          <w:ilvl w:val="0"/>
          <w:numId w:val="36"/>
        </w:numPr>
      </w:pPr>
      <w:r w:rsidRPr="00A125F0">
        <w:t xml:space="preserve">The </w:t>
      </w:r>
      <w:r w:rsidR="0000349D">
        <w:t>properties</w:t>
      </w:r>
      <w:r w:rsidRPr="00A125F0">
        <w:t xml:space="preserve"> </w:t>
      </w:r>
      <w:r w:rsidR="0000349D">
        <w:t>of</w:t>
      </w:r>
      <w:r w:rsidRPr="00A125F0">
        <w:t xml:space="preserve"> the binomia</w:t>
      </w:r>
      <w:r>
        <w:t>l distribution ar</w:t>
      </w:r>
      <w:r w:rsidR="0000349D">
        <w:t>e satisfied in both populations. This is true s</w:t>
      </w:r>
      <w:r>
        <w:t>ince there are only two responses, there are a fixed number of trials, the probability of a success is the same, and the trials are independent</w:t>
      </w:r>
      <w:r w:rsidRPr="00A125F0">
        <w:t>.</w:t>
      </w:r>
    </w:p>
    <w:p w14:paraId="109B522C" w14:textId="023093FD" w:rsidR="0000349D" w:rsidRPr="0000349D" w:rsidRDefault="0000349D" w:rsidP="009E49A2">
      <w:pPr>
        <w:pStyle w:val="ListParagraph"/>
        <w:numPr>
          <w:ilvl w:val="0"/>
          <w:numId w:val="36"/>
        </w:numPr>
      </w:pPr>
      <w:r>
        <w:t xml:space="preserve">The sampling distributions of </w:t>
      </w:r>
      <w:r w:rsidRPr="00C2760C">
        <w:rPr>
          <w:position w:val="-10"/>
        </w:rPr>
        <w:object w:dxaOrig="280" w:dyaOrig="320" w14:anchorId="168239A5">
          <v:shape id="_x0000_i1098" type="#_x0000_t75" style="width:14pt;height:16pt" o:ole="">
            <v:imagedata r:id="rId154" o:title=""/>
          </v:shape>
          <o:OLEObject Type="Embed" ProgID="Equation.DSMT4" ShapeID="_x0000_i1098" DrawAspect="Content" ObjectID="_1384843834" r:id="rId155"/>
        </w:object>
      </w:r>
      <w:r>
        <w:t xml:space="preserve"> and </w:t>
      </w:r>
      <w:r w:rsidRPr="00C2760C">
        <w:rPr>
          <w:position w:val="-10"/>
        </w:rPr>
        <w:object w:dxaOrig="300" w:dyaOrig="320" w14:anchorId="1CEA2FD5">
          <v:shape id="_x0000_i1099" type="#_x0000_t75" style="width:15pt;height:16pt" o:ole="">
            <v:imagedata r:id="rId156" o:title=""/>
          </v:shape>
          <o:OLEObject Type="Embed" ProgID="Equation.DSMT4" ShapeID="_x0000_i1099" DrawAspect="Content" ObjectID="_1384843835" r:id="rId157"/>
        </w:object>
      </w:r>
      <w:r>
        <w:t xml:space="preserve"> can be approximated with a normal distribution.</w:t>
      </w:r>
    </w:p>
    <w:p w14:paraId="64E3C2BA" w14:textId="77777777" w:rsidR="009E49A2" w:rsidRDefault="009E49A2" w:rsidP="0000349D">
      <w:pPr>
        <w:pStyle w:val="ListParagraph"/>
        <w:ind w:left="1080"/>
      </w:pPr>
      <w:r w:rsidRPr="00330A0A">
        <w:rPr>
          <w:position w:val="-10"/>
        </w:rPr>
        <w:object w:dxaOrig="840" w:dyaOrig="320" w14:anchorId="34DB1BD4">
          <v:shape id="_x0000_i1100" type="#_x0000_t75" style="width:42pt;height:16pt" o:ole="">
            <v:imagedata r:id="rId158" o:title=""/>
          </v:shape>
          <o:OLEObject Type="Embed" ProgID="Equation.DSMT4" ShapeID="_x0000_i1100" DrawAspect="Content" ObjectID="_1384843836" r:id="rId159"/>
        </w:object>
      </w:r>
      <w:r>
        <w:t xml:space="preserve">, </w:t>
      </w:r>
      <w:r w:rsidRPr="00C2760C">
        <w:rPr>
          <w:position w:val="-10"/>
        </w:rPr>
        <w:object w:dxaOrig="2540" w:dyaOrig="320" w14:anchorId="54C75B46">
          <v:shape id="_x0000_i1101" type="#_x0000_t75" style="width:127pt;height:16pt" o:ole="">
            <v:imagedata r:id="rId160" o:title=""/>
          </v:shape>
          <o:OLEObject Type="Embed" ProgID="Equation.DSMT4" ShapeID="_x0000_i1101" DrawAspect="Content" ObjectID="_1384843837" r:id="rId161"/>
        </w:object>
      </w:r>
      <w:r>
        <w:t xml:space="preserve">, </w:t>
      </w:r>
      <w:r w:rsidRPr="00330A0A">
        <w:rPr>
          <w:position w:val="-10"/>
        </w:rPr>
        <w:object w:dxaOrig="880" w:dyaOrig="320" w14:anchorId="7F055C4D">
          <v:shape id="_x0000_i1102" type="#_x0000_t75" style="width:44pt;height:16pt" o:ole="">
            <v:imagedata r:id="rId162" o:title=""/>
          </v:shape>
          <o:OLEObject Type="Embed" ProgID="Equation.DSMT4" ShapeID="_x0000_i1102" DrawAspect="Content" ObjectID="_1384843838" r:id="rId163"/>
        </w:object>
      </w:r>
      <w:r>
        <w:t xml:space="preserve">, and </w:t>
      </w:r>
      <w:r w:rsidRPr="00C2760C">
        <w:rPr>
          <w:position w:val="-10"/>
        </w:rPr>
        <w:object w:dxaOrig="2700" w:dyaOrig="320" w14:anchorId="0BB2E7F1">
          <v:shape id="_x0000_i1103" type="#_x0000_t75" style="width:135pt;height:16pt" o:ole="">
            <v:imagedata r:id="rId164" o:title=""/>
          </v:shape>
          <o:OLEObject Type="Embed" ProgID="Equation.DSMT4" ShapeID="_x0000_i1103" DrawAspect="Content" ObjectID="_1384843839" r:id="rId165"/>
        </w:object>
      </w:r>
      <w:r>
        <w:t xml:space="preserve"> are all greater than or equal to 5.  So both sampling distributions of </w:t>
      </w:r>
      <w:r w:rsidRPr="00C2760C">
        <w:rPr>
          <w:position w:val="-10"/>
        </w:rPr>
        <w:object w:dxaOrig="280" w:dyaOrig="320" w14:anchorId="6978C6AA">
          <v:shape id="_x0000_i1104" type="#_x0000_t75" style="width:14pt;height:16pt" o:ole="">
            <v:imagedata r:id="rId166" o:title=""/>
          </v:shape>
          <o:OLEObject Type="Embed" ProgID="Equation.DSMT4" ShapeID="_x0000_i1104" DrawAspect="Content" ObjectID="_1384843840" r:id="rId167"/>
        </w:object>
      </w:r>
      <w:r>
        <w:t xml:space="preserve"> and </w:t>
      </w:r>
      <w:r w:rsidRPr="00C2760C">
        <w:rPr>
          <w:position w:val="-10"/>
        </w:rPr>
        <w:object w:dxaOrig="300" w:dyaOrig="320" w14:anchorId="596A57D9">
          <v:shape id="_x0000_i1105" type="#_x0000_t75" style="width:15pt;height:16pt" o:ole="">
            <v:imagedata r:id="rId168" o:title=""/>
          </v:shape>
          <o:OLEObject Type="Embed" ProgID="Equation.DSMT4" ShapeID="_x0000_i1105" DrawAspect="Content" ObjectID="_1384843841" r:id="rId169"/>
        </w:object>
      </w:r>
      <w:r>
        <w:t xml:space="preserve"> can be approximated with a normal distribution.</w:t>
      </w:r>
    </w:p>
    <w:p w14:paraId="75C43940" w14:textId="77777777" w:rsidR="00FA347E" w:rsidRDefault="00FA347E">
      <w:r>
        <w:br w:type="page"/>
      </w:r>
    </w:p>
    <w:p w14:paraId="1FD57009" w14:textId="3B8EF11A" w:rsidR="009E49A2" w:rsidRPr="00A125F0" w:rsidRDefault="009E49A2" w:rsidP="009E49A2">
      <w:pPr>
        <w:numPr>
          <w:ilvl w:val="0"/>
          <w:numId w:val="35"/>
        </w:numPr>
      </w:pPr>
      <w:r w:rsidRPr="00A125F0">
        <w:t>Find the sample statistic</w:t>
      </w:r>
      <w:r>
        <w:t>s</w:t>
      </w:r>
      <w:r w:rsidRPr="00A125F0">
        <w:t>, test statistic, and p-value</w:t>
      </w:r>
    </w:p>
    <w:p w14:paraId="5A37BD45" w14:textId="77777777" w:rsidR="009E49A2" w:rsidRPr="00A125F0" w:rsidRDefault="009E49A2" w:rsidP="009E49A2">
      <w:pPr>
        <w:ind w:left="1440"/>
      </w:pPr>
      <w:r w:rsidRPr="00A125F0">
        <w:t>Sample Proportion:</w:t>
      </w:r>
    </w:p>
    <w:p w14:paraId="2764DC28" w14:textId="77777777" w:rsidR="009E49A2" w:rsidRPr="00A125F0" w:rsidRDefault="009E49A2" w:rsidP="009E49A2">
      <w:pPr>
        <w:pStyle w:val="NoSpacing"/>
        <w:ind w:left="2160"/>
        <w:rPr>
          <w:rFonts w:ascii="Times New Roman" w:hAnsi="Times New Roman"/>
        </w:rPr>
      </w:pPr>
      <w:r w:rsidRPr="00C939A5">
        <w:rPr>
          <w:rFonts w:ascii="Times New Roman" w:hAnsi="Times New Roman"/>
          <w:position w:val="-86"/>
        </w:rPr>
        <w:object w:dxaOrig="2840" w:dyaOrig="1600" w14:anchorId="5FB915D8">
          <v:shape id="_x0000_i1106" type="#_x0000_t75" style="width:142pt;height:80pt" o:ole="">
            <v:imagedata r:id="rId170" o:title=""/>
          </v:shape>
          <o:OLEObject Type="Embed" ProgID="Equation.DSMT4" ShapeID="_x0000_i1106" DrawAspect="Content" ObjectID="_1384843842" r:id="rId171"/>
        </w:object>
      </w:r>
      <w:r w:rsidRPr="00A125F0">
        <w:rPr>
          <w:rFonts w:ascii="Times New Roman" w:hAnsi="Times New Roman"/>
        </w:rPr>
        <w:t xml:space="preserve">     </w:t>
      </w:r>
      <w:r w:rsidRPr="00C939A5">
        <w:rPr>
          <w:rFonts w:ascii="Times New Roman" w:hAnsi="Times New Roman"/>
          <w:position w:val="-86"/>
        </w:rPr>
        <w:object w:dxaOrig="2960" w:dyaOrig="1600" w14:anchorId="5A87DC87">
          <v:shape id="_x0000_i1107" type="#_x0000_t75" style="width:148pt;height:80pt" o:ole="">
            <v:imagedata r:id="rId172" o:title=""/>
          </v:shape>
          <o:OLEObject Type="Embed" ProgID="Equation.DSMT4" ShapeID="_x0000_i1107" DrawAspect="Content" ObjectID="_1384843843" r:id="rId173"/>
        </w:object>
      </w:r>
    </w:p>
    <w:p w14:paraId="635EA712" w14:textId="1C895B2E" w:rsidR="009E49A2" w:rsidRDefault="009E49A2" w:rsidP="009E49A2">
      <w:pPr>
        <w:pStyle w:val="NoSpacing"/>
        <w:ind w:left="720" w:firstLine="720"/>
        <w:rPr>
          <w:rFonts w:ascii="Times New Roman" w:hAnsi="Times New Roman"/>
        </w:rPr>
      </w:pPr>
      <w:r w:rsidRPr="00A125F0">
        <w:rPr>
          <w:rFonts w:ascii="Times New Roman" w:hAnsi="Times New Roman"/>
        </w:rPr>
        <w:t xml:space="preserve">Pooled Sample Proportion, </w:t>
      </w:r>
      <w:r w:rsidRPr="00A125F0">
        <w:rPr>
          <w:rFonts w:ascii="Times New Roman" w:hAnsi="Times New Roman"/>
          <w:position w:val="-10"/>
        </w:rPr>
        <w:object w:dxaOrig="220" w:dyaOrig="300" w14:anchorId="292417D0">
          <v:shape id="_x0000_i1108" type="#_x0000_t75" style="width:11pt;height:15pt" o:ole="">
            <v:imagedata r:id="rId174" o:title=""/>
          </v:shape>
          <o:OLEObject Type="Embed" ProgID="Equation.DSMT4" ShapeID="_x0000_i1108" DrawAspect="Content" ObjectID="_1384843844" r:id="rId175"/>
        </w:object>
      </w:r>
      <w:r w:rsidRPr="00A125F0">
        <w:rPr>
          <w:rFonts w:ascii="Times New Roman" w:hAnsi="Times New Roman"/>
        </w:rPr>
        <w:t>:</w:t>
      </w:r>
    </w:p>
    <w:p w14:paraId="413C54C0" w14:textId="77777777" w:rsidR="009E49A2" w:rsidRPr="00764E8A" w:rsidRDefault="009E49A2" w:rsidP="009E49A2">
      <w:pPr>
        <w:pStyle w:val="NoSpacing"/>
        <w:ind w:left="1440" w:firstLine="720"/>
        <w:rPr>
          <w:rFonts w:ascii="Times New Roman" w:hAnsi="Times New Roman"/>
        </w:rPr>
      </w:pPr>
      <w:r w:rsidRPr="00C939A5">
        <w:rPr>
          <w:position w:val="-56"/>
        </w:rPr>
        <w:object w:dxaOrig="3200" w:dyaOrig="1260" w14:anchorId="68B24833">
          <v:shape id="_x0000_i1109" type="#_x0000_t75" style="width:160pt;height:63pt" o:ole="">
            <v:imagedata r:id="rId176" o:title=""/>
          </v:shape>
          <o:OLEObject Type="Embed" ProgID="Equation.DSMT4" ShapeID="_x0000_i1109" DrawAspect="Content" ObjectID="_1384843845" r:id="rId177"/>
        </w:object>
      </w:r>
    </w:p>
    <w:p w14:paraId="428C2337"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Test Statistic:</w:t>
      </w:r>
    </w:p>
    <w:p w14:paraId="152FCA2D" w14:textId="77777777" w:rsidR="009E49A2" w:rsidRPr="00A125F0" w:rsidRDefault="009E49A2" w:rsidP="009E49A2">
      <w:pPr>
        <w:pStyle w:val="NoSpacing"/>
        <w:ind w:left="2160"/>
        <w:rPr>
          <w:rFonts w:ascii="Times New Roman" w:hAnsi="Times New Roman"/>
        </w:rPr>
      </w:pPr>
      <w:r w:rsidRPr="00C939A5">
        <w:rPr>
          <w:rFonts w:ascii="Times New Roman" w:hAnsi="Times New Roman"/>
          <w:position w:val="-58"/>
        </w:rPr>
        <w:object w:dxaOrig="3460" w:dyaOrig="1300" w14:anchorId="1A88AADD">
          <v:shape id="_x0000_i1110" type="#_x0000_t75" style="width:173pt;height:65pt" o:ole="">
            <v:imagedata r:id="rId178" o:title=""/>
          </v:shape>
          <o:OLEObject Type="Embed" ProgID="Equation.DSMT4" ShapeID="_x0000_i1110" DrawAspect="Content" ObjectID="_1384843846" r:id="rId179"/>
        </w:object>
      </w:r>
    </w:p>
    <w:p w14:paraId="656BE7FA"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p-value:</w:t>
      </w:r>
    </w:p>
    <w:p w14:paraId="77AF5488" w14:textId="03D53F0B" w:rsidR="009E49A2" w:rsidRDefault="00FA347E" w:rsidP="009E49A2">
      <w:pPr>
        <w:pStyle w:val="NoSpacing"/>
        <w:ind w:left="1440"/>
        <w:rPr>
          <w:rFonts w:ascii="Times New Roman" w:hAnsi="Times New Roman"/>
        </w:rPr>
      </w:pPr>
      <w:r w:rsidRPr="00FA347E">
        <w:rPr>
          <w:rFonts w:ascii="Times New Roman" w:hAnsi="Times New Roman"/>
        </w:rPr>
        <w:t xml:space="preserve">On TI-83/84: </w:t>
      </w:r>
      <w:r w:rsidR="009E49A2" w:rsidRPr="00C939A5">
        <w:rPr>
          <w:rFonts w:ascii="Times New Roman" w:hAnsi="Times New Roman"/>
          <w:position w:val="-12"/>
        </w:rPr>
        <w:object w:dxaOrig="4220" w:dyaOrig="380" w14:anchorId="080FAE11">
          <v:shape id="_x0000_i1111" type="#_x0000_t75" style="width:211pt;height:19pt" o:ole="">
            <v:imagedata r:id="rId180" o:title=""/>
          </v:shape>
          <o:OLEObject Type="Embed" ProgID="Equation.DSMT4" ShapeID="_x0000_i1111" DrawAspect="Content" ObjectID="_1384843847" r:id="rId181"/>
        </w:object>
      </w:r>
      <w:r w:rsidR="009E49A2">
        <w:rPr>
          <w:rFonts w:ascii="Times New Roman" w:hAnsi="Times New Roman"/>
        </w:rPr>
        <w:t xml:space="preserve"> </w:t>
      </w:r>
    </w:p>
    <w:p w14:paraId="26E046F7" w14:textId="1943CE5A" w:rsidR="00FA347E" w:rsidRDefault="00FA347E" w:rsidP="009E49A2">
      <w:pPr>
        <w:pStyle w:val="NoSpacing"/>
        <w:ind w:left="1440"/>
      </w:pPr>
      <w:r>
        <w:rPr>
          <w:rFonts w:ascii="Times New Roman" w:hAnsi="Times New Roman"/>
        </w:rPr>
        <w:t xml:space="preserve">On R: </w:t>
      </w:r>
      <w:r w:rsidRPr="00FA347E">
        <w:rPr>
          <w:rFonts w:ascii="Times New Roman" w:hAnsi="Times New Roman"/>
          <w:position w:val="-12"/>
        </w:rPr>
        <w:object w:dxaOrig="3600" w:dyaOrig="380" w14:anchorId="32524592">
          <v:shape id="_x0000_i1112" type="#_x0000_t75" style="width:180pt;height:19pt" o:ole="">
            <v:imagedata r:id="rId182" o:title=""/>
          </v:shape>
          <o:OLEObject Type="Embed" ProgID="Equation.DSMT4" ShapeID="_x0000_i1112" DrawAspect="Content" ObjectID="_1384843848" r:id="rId183"/>
        </w:object>
      </w:r>
      <w:r>
        <w:rPr>
          <w:rFonts w:ascii="Times New Roman" w:hAnsi="Times New Roman"/>
        </w:rPr>
        <w:t xml:space="preserve"> </w:t>
      </w:r>
    </w:p>
    <w:p w14:paraId="1C4AE922" w14:textId="77777777" w:rsidR="009E49A2" w:rsidRPr="00C939A5" w:rsidRDefault="009E49A2" w:rsidP="009E49A2">
      <w:pPr>
        <w:rPr>
          <w:bCs/>
        </w:rPr>
      </w:pPr>
    </w:p>
    <w:p w14:paraId="727E30F5" w14:textId="08973E12" w:rsidR="009E49A2" w:rsidRDefault="009E49A2" w:rsidP="009E49A2">
      <w:pPr>
        <w:pStyle w:val="ListParagraph"/>
        <w:ind w:left="1080"/>
        <w:rPr>
          <w:b/>
          <w:bCs/>
        </w:rPr>
      </w:pPr>
      <w:r>
        <w:rPr>
          <w:b/>
          <w:bCs/>
        </w:rPr>
        <w:t>Figure #9.1</w:t>
      </w:r>
      <w:r w:rsidRPr="00C939A5">
        <w:rPr>
          <w:b/>
          <w:bCs/>
        </w:rPr>
        <w:t>.1: Setup for 2-PropZTest on TI-83/84 Calculator</w:t>
      </w:r>
    </w:p>
    <w:p w14:paraId="6E2924F5" w14:textId="77777777" w:rsidR="009E49A2" w:rsidRPr="00C939A5" w:rsidRDefault="009E49A2" w:rsidP="009E49A2">
      <w:pPr>
        <w:pStyle w:val="NoSpacing"/>
        <w:ind w:left="1440"/>
      </w:pPr>
      <w:r w:rsidRPr="00C939A5">
        <w:rPr>
          <w:noProof/>
          <w:lang w:eastAsia="en-US"/>
        </w:rPr>
        <w:drawing>
          <wp:inline distT="0" distB="0" distL="0" distR="0" wp14:anchorId="4E8202D1" wp14:editId="6CB2DE45">
            <wp:extent cx="2514600" cy="170180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151E99CD" w14:textId="64C1CAEE" w:rsidR="009E49A2" w:rsidRDefault="009E49A2" w:rsidP="009E49A2">
      <w:pPr>
        <w:pStyle w:val="ListParagraph"/>
        <w:ind w:left="1080"/>
        <w:rPr>
          <w:b/>
        </w:rPr>
      </w:pPr>
      <w:r>
        <w:rPr>
          <w:b/>
        </w:rPr>
        <w:t>Figure #9.1.2: Results for 2-PropZTest on TI-83/84 Calculator</w:t>
      </w:r>
    </w:p>
    <w:p w14:paraId="51FEFE7A" w14:textId="77777777" w:rsidR="009E49A2" w:rsidRDefault="009E49A2" w:rsidP="009E49A2">
      <w:pPr>
        <w:pStyle w:val="ListParagraph"/>
        <w:ind w:left="1440"/>
        <w:rPr>
          <w:b/>
        </w:rPr>
      </w:pPr>
      <w:r>
        <w:rPr>
          <w:b/>
          <w:noProof/>
        </w:rPr>
        <w:drawing>
          <wp:inline distT="0" distB="0" distL="0" distR="0" wp14:anchorId="2505EECF" wp14:editId="6FA74AD8">
            <wp:extent cx="2514600" cy="170180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E756038" w14:textId="77777777" w:rsidR="009E49A2" w:rsidRDefault="009E49A2" w:rsidP="009E49A2">
      <w:pPr>
        <w:pStyle w:val="ListParagraph"/>
        <w:ind w:left="1440"/>
        <w:rPr>
          <w:b/>
        </w:rPr>
      </w:pPr>
      <w:r>
        <w:rPr>
          <w:b/>
          <w:noProof/>
        </w:rPr>
        <w:drawing>
          <wp:inline distT="0" distB="0" distL="0" distR="0" wp14:anchorId="7FEF43E4" wp14:editId="190C72BF">
            <wp:extent cx="2514600" cy="17018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F1155AF" w14:textId="77777777" w:rsidR="00FA347E" w:rsidRDefault="00FA347E" w:rsidP="009E49A2">
      <w:pPr>
        <w:pStyle w:val="ListParagraph"/>
        <w:ind w:left="1440"/>
        <w:rPr>
          <w:b/>
        </w:rPr>
      </w:pPr>
    </w:p>
    <w:p w14:paraId="0287FB6B" w14:textId="77777777" w:rsidR="00FA347E" w:rsidRDefault="00FA347E" w:rsidP="00FA347E">
      <w:pPr>
        <w:pStyle w:val="ListParagraph"/>
        <w:ind w:left="1440"/>
      </w:pPr>
      <w:r>
        <w:t xml:space="preserve">On R: </w:t>
      </w:r>
      <w:r w:rsidRPr="00FA347E">
        <w:rPr>
          <w:position w:val="-14"/>
        </w:rPr>
        <w:object w:dxaOrig="5780" w:dyaOrig="420" w14:anchorId="7BF0400C">
          <v:shape id="_x0000_i1113" type="#_x0000_t75" style="width:289pt;height:21pt" o:ole="">
            <v:imagedata r:id="rId187" o:title=""/>
          </v:shape>
          <o:OLEObject Type="Embed" ProgID="Equation.DSMT4" ShapeID="_x0000_i1113" DrawAspect="Content" ObjectID="_1384843849" r:id="rId188"/>
        </w:object>
      </w:r>
      <w:r>
        <w:t>. For this example, prop.test(c(231,176), c(1000, 1200), alternative="greater")</w:t>
      </w:r>
    </w:p>
    <w:p w14:paraId="35C4E714" w14:textId="77777777" w:rsidR="00FA347E" w:rsidRDefault="00FA347E" w:rsidP="00FA347E">
      <w:pPr>
        <w:pStyle w:val="ListParagraph"/>
        <w:ind w:left="1440"/>
      </w:pPr>
    </w:p>
    <w:p w14:paraId="5DE1AE60" w14:textId="77777777" w:rsidR="00FA347E" w:rsidRDefault="00FA347E" w:rsidP="00FA347E">
      <w:pPr>
        <w:pStyle w:val="ListParagraph"/>
        <w:ind w:left="1440"/>
      </w:pPr>
      <w:r>
        <w:tab/>
        <w:t>2-sample test for equality of proportions with continuity correction</w:t>
      </w:r>
    </w:p>
    <w:p w14:paraId="35EB8DFD" w14:textId="77777777" w:rsidR="00FA347E" w:rsidRDefault="00FA347E" w:rsidP="00FA347E">
      <w:pPr>
        <w:pStyle w:val="ListParagraph"/>
        <w:ind w:left="1440"/>
      </w:pPr>
    </w:p>
    <w:p w14:paraId="28B2F914" w14:textId="77777777" w:rsidR="00FA347E" w:rsidRDefault="00FA347E" w:rsidP="00FA347E">
      <w:pPr>
        <w:pStyle w:val="ListParagraph"/>
        <w:ind w:left="1440"/>
      </w:pPr>
      <w:r>
        <w:t>data:  c(231, 176) out of c(1000, 1200)</w:t>
      </w:r>
    </w:p>
    <w:p w14:paraId="750A49C2" w14:textId="77777777" w:rsidR="00FA347E" w:rsidRDefault="00FA347E" w:rsidP="00FA347E">
      <w:pPr>
        <w:pStyle w:val="ListParagraph"/>
        <w:ind w:left="1440"/>
      </w:pPr>
      <w:r>
        <w:t>X-squared = 25.173, df = 1, p-value = 2.621e-07</w:t>
      </w:r>
    </w:p>
    <w:p w14:paraId="26BC7AFC" w14:textId="77777777" w:rsidR="00FA347E" w:rsidRDefault="00FA347E" w:rsidP="00FA347E">
      <w:pPr>
        <w:pStyle w:val="ListParagraph"/>
        <w:ind w:left="1440"/>
      </w:pPr>
      <w:r>
        <w:t>alternative hypothesis: greater</w:t>
      </w:r>
    </w:p>
    <w:p w14:paraId="27C6D16B" w14:textId="77777777" w:rsidR="00FA347E" w:rsidRDefault="00FA347E" w:rsidP="00FA347E">
      <w:pPr>
        <w:pStyle w:val="ListParagraph"/>
        <w:ind w:left="1440"/>
      </w:pPr>
      <w:r>
        <w:t>95 percent confidence interval:</w:t>
      </w:r>
    </w:p>
    <w:p w14:paraId="115CAE5F" w14:textId="77777777" w:rsidR="00FA347E" w:rsidRDefault="00FA347E" w:rsidP="00FA347E">
      <w:pPr>
        <w:pStyle w:val="ListParagraph"/>
        <w:ind w:left="1440"/>
      </w:pPr>
      <w:r>
        <w:t xml:space="preserve"> 0.05579805 1.00000000</w:t>
      </w:r>
    </w:p>
    <w:p w14:paraId="2B9A2457" w14:textId="77777777" w:rsidR="00FA347E" w:rsidRDefault="00FA347E" w:rsidP="00FA347E">
      <w:pPr>
        <w:pStyle w:val="ListParagraph"/>
        <w:ind w:left="1440"/>
      </w:pPr>
      <w:r>
        <w:t>sample estimates:</w:t>
      </w:r>
    </w:p>
    <w:p w14:paraId="5370EF6D" w14:textId="77777777" w:rsidR="00FA347E" w:rsidRDefault="00FA347E" w:rsidP="00FA347E">
      <w:pPr>
        <w:pStyle w:val="ListParagraph"/>
        <w:ind w:left="1440"/>
      </w:pPr>
      <w:r>
        <w:t xml:space="preserve">   prop 1    prop 2 </w:t>
      </w:r>
    </w:p>
    <w:p w14:paraId="2E9E0FED" w14:textId="77777777" w:rsidR="00FA347E" w:rsidRDefault="00FA347E" w:rsidP="00FA347E">
      <w:pPr>
        <w:pStyle w:val="ListParagraph"/>
        <w:ind w:left="1440"/>
      </w:pPr>
      <w:r>
        <w:t xml:space="preserve">0.2310000 0.1466667 </w:t>
      </w:r>
    </w:p>
    <w:p w14:paraId="67110BA4" w14:textId="0F56DBDE" w:rsidR="00FA347E" w:rsidRDefault="00FA347E" w:rsidP="009E49A2">
      <w:pPr>
        <w:pStyle w:val="ListParagraph"/>
        <w:ind w:left="1440"/>
      </w:pPr>
    </w:p>
    <w:p w14:paraId="00D5BD16" w14:textId="22C39B22" w:rsidR="00FA347E" w:rsidRPr="00FA347E" w:rsidRDefault="00FA347E" w:rsidP="009E49A2">
      <w:pPr>
        <w:pStyle w:val="ListParagraph"/>
        <w:ind w:left="1440"/>
      </w:pPr>
      <w:r>
        <w:t>Note: the answer from R is the p-value. It is different from the formula or the TI-83/84 calculator due to a continuity correction that R does.</w:t>
      </w:r>
    </w:p>
    <w:p w14:paraId="37F90C47" w14:textId="77777777" w:rsidR="009E49A2" w:rsidRDefault="009E49A2" w:rsidP="009E49A2">
      <w:pPr>
        <w:pStyle w:val="ListParagraph"/>
        <w:ind w:left="1080"/>
        <w:rPr>
          <w:b/>
        </w:rPr>
      </w:pPr>
    </w:p>
    <w:p w14:paraId="6858C1A7" w14:textId="77777777" w:rsidR="009E49A2" w:rsidRPr="00A125F0" w:rsidRDefault="009E49A2" w:rsidP="009E49A2">
      <w:pPr>
        <w:numPr>
          <w:ilvl w:val="0"/>
          <w:numId w:val="35"/>
        </w:numPr>
      </w:pPr>
      <w:r w:rsidRPr="00A125F0">
        <w:t>Conclusion</w:t>
      </w:r>
    </w:p>
    <w:p w14:paraId="300A16E9" w14:textId="77777777" w:rsidR="009E49A2" w:rsidRPr="00A125F0" w:rsidRDefault="009E49A2" w:rsidP="009E49A2">
      <w:pPr>
        <w:ind w:left="720"/>
      </w:pPr>
      <w:r>
        <w:t>R</w:t>
      </w:r>
      <w:r w:rsidRPr="00A125F0">
        <w:t xml:space="preserve">eject </w:t>
      </w:r>
      <w:r w:rsidRPr="00A125F0">
        <w:rPr>
          <w:position w:val="-10"/>
        </w:rPr>
        <w:object w:dxaOrig="360" w:dyaOrig="320" w14:anchorId="5C95641E">
          <v:shape id="_x0000_i1114" type="#_x0000_t75" style="width:18pt;height:16pt" o:ole="">
            <v:imagedata r:id="rId189" o:title=""/>
          </v:shape>
          <o:OLEObject Type="Embed" ProgID="Equation.DSMT4" ShapeID="_x0000_i1114" DrawAspect="Content" ObjectID="_1384843850" r:id="rId190"/>
        </w:object>
      </w:r>
      <w:r>
        <w:t>, since the p-value is less than 5%.</w:t>
      </w:r>
    </w:p>
    <w:p w14:paraId="0E1DAA0F" w14:textId="77777777" w:rsidR="009E49A2" w:rsidRPr="00A125F0" w:rsidRDefault="009E49A2" w:rsidP="009E49A2"/>
    <w:p w14:paraId="2311CAE2" w14:textId="77777777" w:rsidR="009E49A2" w:rsidRPr="00A125F0" w:rsidRDefault="009E49A2" w:rsidP="009E49A2">
      <w:pPr>
        <w:numPr>
          <w:ilvl w:val="0"/>
          <w:numId w:val="35"/>
        </w:numPr>
      </w:pPr>
      <w:r w:rsidRPr="00A125F0">
        <w:t>Interpretation</w:t>
      </w:r>
    </w:p>
    <w:p w14:paraId="7CA0F3E0" w14:textId="77777777" w:rsidR="009E49A2" w:rsidRPr="00A125F0" w:rsidRDefault="009E49A2" w:rsidP="009E49A2">
      <w:pPr>
        <w:ind w:left="720"/>
      </w:pPr>
      <w:r w:rsidRPr="00A125F0">
        <w:t xml:space="preserve">This is </w:t>
      </w:r>
      <w:r>
        <w:t>enough evidence to show that the proportion of husbands having affairs is more than the proportion of wives having affairs.</w:t>
      </w:r>
    </w:p>
    <w:p w14:paraId="45B8C5EC" w14:textId="77777777" w:rsidR="009E49A2" w:rsidRPr="00A125F0" w:rsidRDefault="009E49A2" w:rsidP="009E49A2">
      <w:pPr>
        <w:pStyle w:val="NoSpacing"/>
        <w:rPr>
          <w:rFonts w:ascii="Times New Roman" w:hAnsi="Times New Roman"/>
        </w:rPr>
      </w:pPr>
    </w:p>
    <w:p w14:paraId="43D09E0B" w14:textId="16E143E2" w:rsidR="009E49A2" w:rsidRPr="00F44F56" w:rsidRDefault="009E49A2" w:rsidP="009E49A2">
      <w:pPr>
        <w:pStyle w:val="NoSpacing"/>
        <w:rPr>
          <w:rFonts w:ascii="Times New Roman" w:hAnsi="Times New Roman"/>
          <w:b/>
        </w:rPr>
      </w:pPr>
      <w:r>
        <w:rPr>
          <w:rFonts w:ascii="Times New Roman" w:hAnsi="Times New Roman"/>
          <w:b/>
        </w:rPr>
        <w:t>Example #9.1</w:t>
      </w:r>
      <w:r w:rsidRPr="00F44F56">
        <w:rPr>
          <w:rFonts w:ascii="Times New Roman" w:hAnsi="Times New Roman"/>
          <w:b/>
        </w:rPr>
        <w:t>.2: Confidence Interval for Two Population Proportions</w:t>
      </w:r>
    </w:p>
    <w:p w14:paraId="354BE7C9" w14:textId="77777777" w:rsidR="009E49A2" w:rsidRDefault="009E49A2" w:rsidP="009E49A2">
      <w:pPr>
        <w:pStyle w:val="NoSpacing"/>
        <w:ind w:left="720"/>
        <w:rPr>
          <w:rFonts w:ascii="Times New Roman" w:hAnsi="Times New Roman"/>
        </w:rPr>
      </w:pPr>
      <w:r>
        <w:rPr>
          <w:rFonts w:ascii="Times New Roman" w:hAnsi="Times New Roman"/>
        </w:rPr>
        <w:t xml:space="preserve">Do more husbands cheat on their wives more than wives cheat on the husbands </w:t>
      </w:r>
      <w:r w:rsidRPr="00C31249">
        <w:rPr>
          <w:rFonts w:ascii="Times New Roman" w:eastAsiaTheme="minorHAnsi" w:hAnsi="Times New Roman"/>
        </w:rPr>
        <w:t>("Statistics brain," 2013)</w:t>
      </w:r>
      <w:r>
        <w:rPr>
          <w:rFonts w:ascii="Times New Roman" w:hAnsi="Times New Roman"/>
        </w:rPr>
        <w:t>?  Suppose you take a group of 1000 randomly selected husbands and find that 231 had cheated on their wives.  Suppose in a group of 1200 randomly selected wives, 176 cheated on their husbands.  Estimate the difference in the proportion of husbands and wives who cheat on their spouses using a 95% confidence level.</w:t>
      </w:r>
    </w:p>
    <w:p w14:paraId="3C07D10D" w14:textId="77777777" w:rsidR="009E49A2" w:rsidRDefault="009E49A2" w:rsidP="009E49A2">
      <w:pPr>
        <w:pStyle w:val="NoSpacing"/>
        <w:ind w:left="720"/>
        <w:rPr>
          <w:rFonts w:ascii="Times New Roman" w:hAnsi="Times New Roman"/>
          <w:b/>
        </w:rPr>
      </w:pPr>
    </w:p>
    <w:p w14:paraId="12EBC10F" w14:textId="77777777" w:rsidR="009E49A2" w:rsidRDefault="009E49A2" w:rsidP="009E49A2">
      <w:pPr>
        <w:pStyle w:val="NoSpacing"/>
        <w:ind w:left="720"/>
        <w:rPr>
          <w:rFonts w:ascii="Times New Roman" w:hAnsi="Times New Roman"/>
          <w:b/>
        </w:rPr>
      </w:pPr>
      <w:r>
        <w:rPr>
          <w:rFonts w:ascii="Times New Roman" w:hAnsi="Times New Roman"/>
          <w:b/>
        </w:rPr>
        <w:t>Solution:</w:t>
      </w:r>
    </w:p>
    <w:p w14:paraId="795A0E0C" w14:textId="77777777" w:rsidR="009E49A2" w:rsidRDefault="009E49A2" w:rsidP="009E49A2">
      <w:pPr>
        <w:pStyle w:val="ListParagraph"/>
        <w:numPr>
          <w:ilvl w:val="0"/>
          <w:numId w:val="38"/>
        </w:numPr>
      </w:pPr>
      <w:r w:rsidRPr="00A125F0">
        <w:t>State the random variable</w:t>
      </w:r>
      <w:r>
        <w:t>s</w:t>
      </w:r>
      <w:r w:rsidRPr="00A125F0">
        <w:t xml:space="preserve"> and the parameter</w:t>
      </w:r>
      <w:r>
        <w:t>s</w:t>
      </w:r>
      <w:r w:rsidRPr="00A125F0">
        <w:t xml:space="preserve"> in words.</w:t>
      </w:r>
    </w:p>
    <w:p w14:paraId="0ED9EC02" w14:textId="77777777" w:rsidR="009E49A2" w:rsidRPr="00A125F0" w:rsidRDefault="009E49A2" w:rsidP="009E49A2">
      <w:pPr>
        <w:pStyle w:val="ListParagraph"/>
      </w:pPr>
      <w:r>
        <w:t>These were stated in example #9.3.1, but are reproduced here for reference.</w:t>
      </w:r>
    </w:p>
    <w:p w14:paraId="593FAFC3" w14:textId="77777777" w:rsidR="009E49A2" w:rsidRPr="00A125F0" w:rsidRDefault="009E49A2" w:rsidP="009E49A2">
      <w:pPr>
        <w:ind w:left="720"/>
      </w:pPr>
      <w:r w:rsidRPr="00A125F0">
        <w:rPr>
          <w:position w:val="-10"/>
        </w:rPr>
        <w:object w:dxaOrig="240" w:dyaOrig="320" w14:anchorId="6A2EB79A">
          <v:shape id="_x0000_i1115" type="#_x0000_t75" style="width:12pt;height:16pt" o:ole="">
            <v:imagedata r:id="rId191" o:title=""/>
          </v:shape>
          <o:OLEObject Type="Embed" ProgID="Equation.DSMT4" ShapeID="_x0000_i1115" DrawAspect="Content" ObjectID="_1384843851" r:id="rId192"/>
        </w:object>
      </w:r>
      <w:r w:rsidRPr="00A125F0">
        <w:t xml:space="preserve">  </w:t>
      </w:r>
      <w:r>
        <w:t xml:space="preserve"> </w:t>
      </w:r>
      <w:r w:rsidRPr="00A125F0">
        <w:t xml:space="preserve">= number of </w:t>
      </w:r>
      <w:r>
        <w:t>husbands who cheat on his wife</w:t>
      </w:r>
    </w:p>
    <w:p w14:paraId="7B46BE07" w14:textId="77777777" w:rsidR="009E49A2" w:rsidRPr="00A125F0" w:rsidRDefault="009E49A2" w:rsidP="009E49A2">
      <w:pPr>
        <w:ind w:left="720"/>
      </w:pPr>
      <w:r w:rsidRPr="00A125F0">
        <w:rPr>
          <w:position w:val="-10"/>
        </w:rPr>
        <w:object w:dxaOrig="280" w:dyaOrig="320" w14:anchorId="1D466D95">
          <v:shape id="_x0000_i1116" type="#_x0000_t75" style="width:14pt;height:16pt" o:ole="">
            <v:imagedata r:id="rId193" o:title=""/>
          </v:shape>
          <o:OLEObject Type="Embed" ProgID="Equation.DSMT4" ShapeID="_x0000_i1116" DrawAspect="Content" ObjectID="_1384843852" r:id="rId194"/>
        </w:object>
      </w:r>
      <w:r w:rsidRPr="00A125F0">
        <w:t xml:space="preserve">  = number of </w:t>
      </w:r>
      <w:r>
        <w:t>wives who cheat on her husband</w:t>
      </w:r>
    </w:p>
    <w:p w14:paraId="63F50BDA" w14:textId="77777777" w:rsidR="009E49A2" w:rsidRPr="00A125F0" w:rsidRDefault="009E49A2" w:rsidP="009E49A2">
      <w:pPr>
        <w:ind w:left="720"/>
      </w:pPr>
      <w:r w:rsidRPr="00A125F0">
        <w:rPr>
          <w:i/>
          <w:position w:val="-10"/>
        </w:rPr>
        <w:object w:dxaOrig="280" w:dyaOrig="320" w14:anchorId="31E6B06A">
          <v:shape id="_x0000_i1117" type="#_x0000_t75" style="width:14pt;height:16pt" o:ole="">
            <v:imagedata r:id="rId195" o:title=""/>
          </v:shape>
          <o:OLEObject Type="Embed" ProgID="Equation.DSMT4" ShapeID="_x0000_i1117" DrawAspect="Content" ObjectID="_1384843853" r:id="rId196"/>
        </w:object>
      </w:r>
      <w:r w:rsidRPr="00A125F0">
        <w:rPr>
          <w:i/>
        </w:rPr>
        <w:t xml:space="preserve">  </w:t>
      </w:r>
      <w:r w:rsidRPr="00A125F0">
        <w:t xml:space="preserve">= proportion of </w:t>
      </w:r>
      <w:r>
        <w:t>husbands who cheat on his wife</w:t>
      </w:r>
    </w:p>
    <w:p w14:paraId="4AD48708" w14:textId="77777777" w:rsidR="009E49A2" w:rsidRPr="00A125F0" w:rsidRDefault="009E49A2" w:rsidP="009E49A2">
      <w:pPr>
        <w:ind w:left="720"/>
      </w:pPr>
      <w:r w:rsidRPr="00A125F0">
        <w:rPr>
          <w:i/>
          <w:position w:val="-10"/>
        </w:rPr>
        <w:object w:dxaOrig="300" w:dyaOrig="320" w14:anchorId="7A0AB0B1">
          <v:shape id="_x0000_i1118" type="#_x0000_t75" style="width:15pt;height:16pt" o:ole="">
            <v:imagedata r:id="rId197" o:title=""/>
          </v:shape>
          <o:OLEObject Type="Embed" ProgID="Equation.DSMT4" ShapeID="_x0000_i1118" DrawAspect="Content" ObjectID="_1384843854" r:id="rId198"/>
        </w:object>
      </w:r>
      <w:r w:rsidRPr="00A125F0">
        <w:rPr>
          <w:i/>
        </w:rPr>
        <w:t xml:space="preserve">  </w:t>
      </w:r>
      <w:r w:rsidRPr="00A125F0">
        <w:t xml:space="preserve">= proportion of </w:t>
      </w:r>
      <w:r>
        <w:t>wives who cheat on her husband</w:t>
      </w:r>
    </w:p>
    <w:p w14:paraId="564D19C4" w14:textId="77777777" w:rsidR="009E49A2" w:rsidRPr="00A125F0" w:rsidRDefault="009E49A2" w:rsidP="009E49A2">
      <w:pPr>
        <w:ind w:left="720"/>
      </w:pPr>
    </w:p>
    <w:p w14:paraId="66E26891" w14:textId="1ABB6CB7" w:rsidR="009E49A2" w:rsidRPr="00A125F0" w:rsidRDefault="009E49A2" w:rsidP="009E49A2">
      <w:pPr>
        <w:pStyle w:val="ListParagraph"/>
        <w:numPr>
          <w:ilvl w:val="0"/>
          <w:numId w:val="38"/>
        </w:numPr>
      </w:pPr>
      <w:r w:rsidRPr="00A125F0">
        <w:t xml:space="preserve">State and check the </w:t>
      </w:r>
      <w:r>
        <w:t>assumptions</w:t>
      </w:r>
      <w:r w:rsidRPr="00A125F0">
        <w:t xml:space="preserve"> for </w:t>
      </w:r>
      <w:r w:rsidR="00C43900">
        <w:t>the confidence interval</w:t>
      </w:r>
    </w:p>
    <w:p w14:paraId="16D25FE4" w14:textId="6E76C1F0" w:rsidR="009E49A2" w:rsidRDefault="009E49A2" w:rsidP="009E49A2">
      <w:pPr>
        <w:pStyle w:val="NoSpacing"/>
        <w:ind w:left="720"/>
        <w:rPr>
          <w:rFonts w:ascii="Times New Roman" w:hAnsi="Times New Roman"/>
        </w:rPr>
      </w:pPr>
      <w:r>
        <w:rPr>
          <w:rFonts w:ascii="Times New Roman" w:hAnsi="Times New Roman"/>
        </w:rPr>
        <w:t>The assumptions were st</w:t>
      </w:r>
      <w:r w:rsidR="0000349D">
        <w:rPr>
          <w:rFonts w:ascii="Times New Roman" w:hAnsi="Times New Roman"/>
        </w:rPr>
        <w:t>ated and checked in example #9.1</w:t>
      </w:r>
      <w:r>
        <w:rPr>
          <w:rFonts w:ascii="Times New Roman" w:hAnsi="Times New Roman"/>
        </w:rPr>
        <w:t>.1.</w:t>
      </w:r>
    </w:p>
    <w:p w14:paraId="1FB55FCF" w14:textId="77777777" w:rsidR="009E49A2" w:rsidRDefault="009E49A2" w:rsidP="009E49A2">
      <w:pPr>
        <w:pStyle w:val="ListParagraph"/>
      </w:pPr>
    </w:p>
    <w:p w14:paraId="0C294199" w14:textId="77777777" w:rsidR="009E49A2" w:rsidRPr="00A125F0" w:rsidRDefault="009E49A2" w:rsidP="009E49A2">
      <w:pPr>
        <w:pStyle w:val="ListParagraph"/>
        <w:numPr>
          <w:ilvl w:val="0"/>
          <w:numId w:val="38"/>
        </w:numPr>
      </w:pPr>
      <w:r w:rsidRPr="00A125F0">
        <w:t>Find the sample statistic</w:t>
      </w:r>
      <w:r>
        <w:t>s</w:t>
      </w:r>
      <w:r w:rsidRPr="00A125F0">
        <w:t xml:space="preserve"> and the confidence interval</w:t>
      </w:r>
    </w:p>
    <w:p w14:paraId="25C6434E" w14:textId="77777777" w:rsidR="009E49A2" w:rsidRPr="00A125F0" w:rsidRDefault="009E49A2" w:rsidP="009E49A2">
      <w:pPr>
        <w:ind w:left="1440"/>
      </w:pPr>
      <w:r w:rsidRPr="00A125F0">
        <w:t>Sample Proportion:</w:t>
      </w:r>
    </w:p>
    <w:p w14:paraId="4210CE12" w14:textId="77777777" w:rsidR="009E49A2" w:rsidRPr="00A125F0" w:rsidRDefault="009E49A2" w:rsidP="009E49A2">
      <w:pPr>
        <w:pStyle w:val="NoSpacing"/>
        <w:ind w:left="2160"/>
        <w:rPr>
          <w:rFonts w:ascii="Times New Roman" w:hAnsi="Times New Roman"/>
        </w:rPr>
      </w:pPr>
      <w:r w:rsidRPr="00C939A5">
        <w:rPr>
          <w:rFonts w:ascii="Times New Roman" w:hAnsi="Times New Roman"/>
          <w:position w:val="-86"/>
        </w:rPr>
        <w:object w:dxaOrig="2840" w:dyaOrig="1600" w14:anchorId="07295C82">
          <v:shape id="_x0000_i1119" type="#_x0000_t75" style="width:142pt;height:80pt" o:ole="">
            <v:imagedata r:id="rId199" o:title=""/>
          </v:shape>
          <o:OLEObject Type="Embed" ProgID="Equation.DSMT4" ShapeID="_x0000_i1119" DrawAspect="Content" ObjectID="_1384843855" r:id="rId200"/>
        </w:object>
      </w:r>
      <w:r w:rsidRPr="00A125F0">
        <w:rPr>
          <w:rFonts w:ascii="Times New Roman" w:hAnsi="Times New Roman"/>
        </w:rPr>
        <w:t xml:space="preserve">     </w:t>
      </w:r>
      <w:r w:rsidRPr="00C939A5">
        <w:rPr>
          <w:rFonts w:ascii="Times New Roman" w:hAnsi="Times New Roman"/>
          <w:position w:val="-86"/>
        </w:rPr>
        <w:object w:dxaOrig="2960" w:dyaOrig="1600" w14:anchorId="58CE9169">
          <v:shape id="_x0000_i1120" type="#_x0000_t75" style="width:148pt;height:80pt" o:ole="">
            <v:imagedata r:id="rId201" o:title=""/>
          </v:shape>
          <o:OLEObject Type="Embed" ProgID="Equation.DSMT4" ShapeID="_x0000_i1120" DrawAspect="Content" ObjectID="_1384843856" r:id="rId202"/>
        </w:object>
      </w:r>
    </w:p>
    <w:p w14:paraId="19BE4E00" w14:textId="77777777" w:rsidR="009E49A2" w:rsidRPr="00A125F0" w:rsidRDefault="009E49A2" w:rsidP="009E49A2">
      <w:pPr>
        <w:ind w:left="1440"/>
      </w:pPr>
      <w:r w:rsidRPr="00A125F0">
        <w:rPr>
          <w:position w:val="-28"/>
        </w:rPr>
        <w:t>Confidence Interval:</w:t>
      </w:r>
    </w:p>
    <w:p w14:paraId="34C31816" w14:textId="77777777" w:rsidR="009E49A2" w:rsidRDefault="009E49A2" w:rsidP="009E49A2">
      <w:pPr>
        <w:ind w:left="2160"/>
      </w:pPr>
      <w:r w:rsidRPr="00A125F0">
        <w:rPr>
          <w:position w:val="-10"/>
        </w:rPr>
        <w:object w:dxaOrig="940" w:dyaOrig="320" w14:anchorId="07AD4D1A">
          <v:shape id="_x0000_i1121" type="#_x0000_t75" style="width:47pt;height:16pt" o:ole="">
            <v:imagedata r:id="rId203" o:title=""/>
          </v:shape>
          <o:OLEObject Type="Embed" ProgID="Equation.DSMT4" ShapeID="_x0000_i1121" DrawAspect="Content" ObjectID="_1384843857" r:id="rId204"/>
        </w:object>
      </w:r>
      <w:r w:rsidRPr="00A125F0">
        <w:t xml:space="preserve"> </w:t>
      </w:r>
    </w:p>
    <w:p w14:paraId="3B7FE5C6" w14:textId="77777777" w:rsidR="009E49A2" w:rsidRDefault="009E49A2" w:rsidP="009E49A2">
      <w:pPr>
        <w:ind w:left="2160"/>
      </w:pPr>
      <w:r w:rsidRPr="00764E8A">
        <w:rPr>
          <w:position w:val="-24"/>
        </w:rPr>
        <w:object w:dxaOrig="4860" w:dyaOrig="680" w14:anchorId="1E739DC3">
          <v:shape id="_x0000_i1122" type="#_x0000_t75" style="width:243pt;height:34pt" o:ole="">
            <v:imagedata r:id="rId205" o:title=""/>
          </v:shape>
          <o:OLEObject Type="Embed" ProgID="Equation.DSMT4" ShapeID="_x0000_i1122" DrawAspect="Content" ObjectID="_1384843858" r:id="rId206"/>
        </w:object>
      </w:r>
    </w:p>
    <w:p w14:paraId="349EB858" w14:textId="77777777" w:rsidR="009E49A2" w:rsidRPr="00A125F0" w:rsidRDefault="009E49A2" w:rsidP="009E49A2">
      <w:pPr>
        <w:pStyle w:val="NoSpacing"/>
        <w:ind w:left="1440"/>
        <w:rPr>
          <w:rFonts w:ascii="Times New Roman" w:hAnsi="Times New Roman"/>
        </w:rPr>
      </w:pPr>
      <w:r w:rsidRPr="00A125F0">
        <w:rPr>
          <w:rFonts w:ascii="Times New Roman" w:hAnsi="Times New Roman"/>
        </w:rPr>
        <w:t xml:space="preserve">The confidence interval estimate of the difference </w:t>
      </w:r>
      <w:r w:rsidRPr="00A125F0">
        <w:rPr>
          <w:rFonts w:ascii="Times New Roman" w:hAnsi="Times New Roman"/>
          <w:position w:val="-10"/>
        </w:rPr>
        <w:object w:dxaOrig="720" w:dyaOrig="320" w14:anchorId="547807F9">
          <v:shape id="_x0000_i1123" type="#_x0000_t75" style="width:36pt;height:16pt" o:ole="">
            <v:imagedata r:id="rId207" o:title=""/>
          </v:shape>
          <o:OLEObject Type="Embed" ProgID="Equation.DSMT4" ShapeID="_x0000_i1123" DrawAspect="Content" ObjectID="_1384843859" r:id="rId208"/>
        </w:object>
      </w:r>
      <w:r w:rsidRPr="00A125F0">
        <w:rPr>
          <w:rFonts w:ascii="Times New Roman" w:hAnsi="Times New Roman"/>
        </w:rPr>
        <w:t xml:space="preserve"> is </w:t>
      </w:r>
    </w:p>
    <w:p w14:paraId="4812D286" w14:textId="77777777" w:rsidR="009E49A2" w:rsidRDefault="009E49A2" w:rsidP="009E49A2">
      <w:pPr>
        <w:pStyle w:val="NoSpacing"/>
        <w:ind w:left="2160"/>
        <w:rPr>
          <w:rFonts w:ascii="Times New Roman" w:hAnsi="Times New Roman"/>
          <w:b/>
          <w:position w:val="-12"/>
        </w:rPr>
      </w:pPr>
      <w:r w:rsidRPr="00764E8A">
        <w:rPr>
          <w:rFonts w:ascii="Times New Roman" w:hAnsi="Times New Roman"/>
          <w:b/>
          <w:position w:val="-48"/>
        </w:rPr>
        <w:object w:dxaOrig="5840" w:dyaOrig="1140" w14:anchorId="1BD6B5E6">
          <v:shape id="_x0000_i1124" type="#_x0000_t75" style="width:292pt;height:57pt" o:ole="">
            <v:imagedata r:id="rId209" o:title=""/>
          </v:shape>
          <o:OLEObject Type="Embed" ProgID="Equation.DSMT4" ShapeID="_x0000_i1124" DrawAspect="Content" ObjectID="_1384843860" r:id="rId210"/>
        </w:object>
      </w:r>
    </w:p>
    <w:p w14:paraId="15232E42" w14:textId="77777777" w:rsidR="009E49A2" w:rsidRPr="00C939A5" w:rsidRDefault="009E49A2" w:rsidP="009E49A2">
      <w:pPr>
        <w:rPr>
          <w:bCs/>
        </w:rPr>
      </w:pPr>
    </w:p>
    <w:p w14:paraId="2FC27348" w14:textId="2A801E0E" w:rsidR="009E49A2" w:rsidRDefault="009E49A2" w:rsidP="009E49A2">
      <w:pPr>
        <w:pStyle w:val="ListParagraph"/>
        <w:ind w:left="1080"/>
        <w:rPr>
          <w:b/>
          <w:bCs/>
        </w:rPr>
      </w:pPr>
      <w:r>
        <w:rPr>
          <w:b/>
          <w:bCs/>
        </w:rPr>
        <w:t>Figure #9.1.3</w:t>
      </w:r>
      <w:r w:rsidRPr="00C939A5">
        <w:rPr>
          <w:b/>
          <w:bCs/>
        </w:rPr>
        <w:t>: Setup for 2-</w:t>
      </w:r>
      <w:r>
        <w:rPr>
          <w:b/>
          <w:bCs/>
        </w:rPr>
        <w:t>PropZInt</w:t>
      </w:r>
      <w:r w:rsidRPr="00C939A5">
        <w:rPr>
          <w:b/>
          <w:bCs/>
        </w:rPr>
        <w:t xml:space="preserve"> on TI-83/84 Calculator</w:t>
      </w:r>
    </w:p>
    <w:p w14:paraId="51CD526C" w14:textId="77777777" w:rsidR="009E49A2" w:rsidRPr="00C939A5" w:rsidRDefault="009E49A2" w:rsidP="009E49A2">
      <w:pPr>
        <w:pStyle w:val="NoSpacing"/>
        <w:ind w:left="1440"/>
      </w:pPr>
      <w:r>
        <w:rPr>
          <w:noProof/>
          <w:lang w:eastAsia="en-US"/>
        </w:rPr>
        <w:drawing>
          <wp:inline distT="0" distB="0" distL="0" distR="0" wp14:anchorId="0D9AD90A" wp14:editId="08850B56">
            <wp:extent cx="2514600" cy="170180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97A4715" w14:textId="77777777" w:rsidR="00FA347E" w:rsidRDefault="00FA347E">
      <w:pPr>
        <w:rPr>
          <w:rFonts w:ascii="Calibri" w:hAnsi="Calibri"/>
          <w:color w:val="000000"/>
          <w:lang w:eastAsia="ja-JP"/>
        </w:rPr>
      </w:pPr>
      <w:r>
        <w:rPr>
          <w:rFonts w:ascii="Calibri" w:hAnsi="Calibri"/>
          <w:color w:val="000000"/>
          <w:lang w:eastAsia="ja-JP"/>
        </w:rPr>
        <w:br w:type="page"/>
      </w:r>
    </w:p>
    <w:p w14:paraId="40979E40" w14:textId="543FAA6F" w:rsidR="009E49A2" w:rsidRDefault="009E49A2" w:rsidP="009E49A2">
      <w:pPr>
        <w:pStyle w:val="ListParagraph"/>
        <w:ind w:left="1080"/>
        <w:rPr>
          <w:b/>
        </w:rPr>
      </w:pPr>
      <w:r>
        <w:rPr>
          <w:b/>
        </w:rPr>
        <w:t>Figure #9.1.4: Results for 2-PropZInt on TI-83/84 Calculator</w:t>
      </w:r>
    </w:p>
    <w:p w14:paraId="139EC483" w14:textId="77777777" w:rsidR="009E49A2" w:rsidRDefault="009E49A2" w:rsidP="009E49A2">
      <w:pPr>
        <w:pStyle w:val="ListParagraph"/>
        <w:ind w:left="1440"/>
        <w:rPr>
          <w:b/>
        </w:rPr>
      </w:pPr>
      <w:r>
        <w:rPr>
          <w:b/>
          <w:noProof/>
        </w:rPr>
        <w:drawing>
          <wp:inline distT="0" distB="0" distL="0" distR="0" wp14:anchorId="73108648" wp14:editId="5BFC6028">
            <wp:extent cx="2514600" cy="170180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CE57F1A" w14:textId="77777777" w:rsidR="009E49A2" w:rsidRDefault="009E49A2" w:rsidP="009E49A2">
      <w:pPr>
        <w:rPr>
          <w:b/>
        </w:rPr>
      </w:pPr>
    </w:p>
    <w:p w14:paraId="0B2811E7" w14:textId="21334530" w:rsidR="00FA347E" w:rsidRDefault="00FA347E" w:rsidP="00FA347E">
      <w:pPr>
        <w:pStyle w:val="ListParagraph"/>
        <w:ind w:left="1440"/>
      </w:pPr>
      <w:r>
        <w:t xml:space="preserve">On R: </w:t>
      </w:r>
      <w:r w:rsidRPr="00FA347E">
        <w:rPr>
          <w:position w:val="-14"/>
        </w:rPr>
        <w:object w:dxaOrig="4200" w:dyaOrig="420" w14:anchorId="63388A8C">
          <v:shape id="_x0000_i1125" type="#_x0000_t75" style="width:210pt;height:21pt" o:ole="">
            <v:imagedata r:id="rId213" o:title=""/>
          </v:shape>
          <o:OLEObject Type="Embed" ProgID="Equation.DSMT4" ShapeID="_x0000_i1125" DrawAspect="Content" ObjectID="_1384843861" r:id="rId214"/>
        </w:object>
      </w:r>
      <w:r>
        <w:t>, where C is in decimal form. For this example, prop.test(c(231,176), c(1000, 1200), conf.level=0.95)</w:t>
      </w:r>
    </w:p>
    <w:p w14:paraId="1B4373C2" w14:textId="77777777" w:rsidR="00FA347E" w:rsidRDefault="00FA347E" w:rsidP="00FA347E">
      <w:pPr>
        <w:pStyle w:val="ListParagraph"/>
        <w:ind w:left="1440"/>
      </w:pPr>
    </w:p>
    <w:p w14:paraId="354DC309" w14:textId="77777777" w:rsidR="00FA347E" w:rsidRDefault="00FA347E" w:rsidP="00FA347E">
      <w:pPr>
        <w:pStyle w:val="ListParagraph"/>
        <w:ind w:left="1440"/>
      </w:pPr>
      <w:r>
        <w:t>2-sample test for equality of proportions with continuity correction</w:t>
      </w:r>
    </w:p>
    <w:p w14:paraId="034005FE" w14:textId="77777777" w:rsidR="00FA347E" w:rsidRDefault="00FA347E" w:rsidP="00FA347E">
      <w:pPr>
        <w:pStyle w:val="ListParagraph"/>
        <w:ind w:left="1440"/>
      </w:pPr>
    </w:p>
    <w:p w14:paraId="4A328CF5" w14:textId="77777777" w:rsidR="00FA347E" w:rsidRDefault="00FA347E" w:rsidP="00FA347E">
      <w:pPr>
        <w:pStyle w:val="ListParagraph"/>
        <w:ind w:left="1440"/>
      </w:pPr>
      <w:r>
        <w:t>data:  c(231, 176) out of c(1000, 1200)</w:t>
      </w:r>
    </w:p>
    <w:p w14:paraId="105668E1" w14:textId="77777777" w:rsidR="00FA347E" w:rsidRDefault="00FA347E" w:rsidP="00FA347E">
      <w:pPr>
        <w:pStyle w:val="ListParagraph"/>
        <w:ind w:left="1440"/>
      </w:pPr>
      <w:r>
        <w:t>X-squared = 25.173, df = 1, p-value = 5.241e-07</w:t>
      </w:r>
    </w:p>
    <w:p w14:paraId="5E0229FF" w14:textId="77777777" w:rsidR="00FA347E" w:rsidRDefault="00FA347E" w:rsidP="00FA347E">
      <w:pPr>
        <w:pStyle w:val="ListParagraph"/>
        <w:ind w:left="1440"/>
      </w:pPr>
      <w:r>
        <w:t>alternative hypothesis: two.sided</w:t>
      </w:r>
    </w:p>
    <w:p w14:paraId="14120690" w14:textId="77777777" w:rsidR="00FA347E" w:rsidRDefault="00FA347E" w:rsidP="00FA347E">
      <w:pPr>
        <w:pStyle w:val="ListParagraph"/>
        <w:ind w:left="1440"/>
      </w:pPr>
      <w:r>
        <w:t>95 percent confidence interval:</w:t>
      </w:r>
    </w:p>
    <w:p w14:paraId="12927D82" w14:textId="77777777" w:rsidR="00FA347E" w:rsidRDefault="00FA347E" w:rsidP="00FA347E">
      <w:pPr>
        <w:pStyle w:val="ListParagraph"/>
        <w:ind w:left="1440"/>
      </w:pPr>
      <w:r>
        <w:t xml:space="preserve"> 0.05050705 0.11815962</w:t>
      </w:r>
    </w:p>
    <w:p w14:paraId="18E5AABD" w14:textId="77777777" w:rsidR="00FA347E" w:rsidRDefault="00FA347E" w:rsidP="00FA347E">
      <w:pPr>
        <w:pStyle w:val="ListParagraph"/>
        <w:ind w:left="1440"/>
      </w:pPr>
      <w:r>
        <w:t>sample estimates:</w:t>
      </w:r>
    </w:p>
    <w:p w14:paraId="3DD3C537" w14:textId="77777777" w:rsidR="00FA347E" w:rsidRDefault="00FA347E" w:rsidP="00FA347E">
      <w:pPr>
        <w:pStyle w:val="ListParagraph"/>
        <w:ind w:left="1440"/>
      </w:pPr>
      <w:r>
        <w:t xml:space="preserve">   prop 1    prop 2 </w:t>
      </w:r>
    </w:p>
    <w:p w14:paraId="00419D6F" w14:textId="77777777" w:rsidR="00FA347E" w:rsidRDefault="00FA347E" w:rsidP="00FA347E">
      <w:pPr>
        <w:pStyle w:val="ListParagraph"/>
        <w:ind w:left="1440"/>
      </w:pPr>
      <w:r>
        <w:t xml:space="preserve">0.2310000 0.1466667 </w:t>
      </w:r>
    </w:p>
    <w:p w14:paraId="580AABE5" w14:textId="77777777" w:rsidR="00FA347E" w:rsidRDefault="00FA347E" w:rsidP="00FA347E">
      <w:pPr>
        <w:pStyle w:val="ListParagraph"/>
        <w:ind w:left="1440"/>
      </w:pPr>
    </w:p>
    <w:p w14:paraId="1CC596D7" w14:textId="2B200758" w:rsidR="00FA347E" w:rsidRPr="00FA347E" w:rsidRDefault="00FA347E" w:rsidP="00FA347E">
      <w:pPr>
        <w:pStyle w:val="ListParagraph"/>
        <w:ind w:left="1440"/>
      </w:pPr>
      <w:r>
        <w:t>Note: the answer from R is the confidence interval. It is different from the formula or the TI-83/84 calculator due to a continuity correction that R does.</w:t>
      </w:r>
    </w:p>
    <w:p w14:paraId="5305B38A" w14:textId="77777777" w:rsidR="00FA347E" w:rsidRPr="00764E8A" w:rsidRDefault="00FA347E" w:rsidP="009E49A2">
      <w:pPr>
        <w:rPr>
          <w:b/>
        </w:rPr>
      </w:pPr>
    </w:p>
    <w:p w14:paraId="1B49D40D" w14:textId="77777777" w:rsidR="009E49A2" w:rsidRPr="00A125F0" w:rsidRDefault="009E49A2" w:rsidP="009E49A2">
      <w:pPr>
        <w:pStyle w:val="ListParagraph"/>
        <w:numPr>
          <w:ilvl w:val="0"/>
          <w:numId w:val="38"/>
        </w:numPr>
      </w:pPr>
      <w:r w:rsidRPr="00A125F0">
        <w:t xml:space="preserve">Statistical Interpretation: </w:t>
      </w:r>
      <w:r>
        <w:t xml:space="preserve">There is a 95% chance that </w:t>
      </w:r>
      <w:r w:rsidR="00FA347E" w:rsidRPr="00764E8A">
        <w:rPr>
          <w:position w:val="-10"/>
        </w:rPr>
        <w:object w:dxaOrig="2540" w:dyaOrig="320" w14:anchorId="170CF540">
          <v:shape id="_x0000_i1126" type="#_x0000_t75" style="width:127pt;height:16pt" o:ole="">
            <v:imagedata r:id="rId215" o:title=""/>
          </v:shape>
          <o:OLEObject Type="Embed" ProgID="Equation.DSMT4" ShapeID="_x0000_i1126" DrawAspect="Content" ObjectID="_1384843862" r:id="rId216"/>
        </w:object>
      </w:r>
      <w:r>
        <w:t xml:space="preserve"> contains the true difference in proportions.</w:t>
      </w:r>
    </w:p>
    <w:p w14:paraId="7A58B4C3" w14:textId="77777777" w:rsidR="009E49A2" w:rsidRPr="00A125F0" w:rsidRDefault="009E49A2" w:rsidP="009E49A2"/>
    <w:p w14:paraId="381B85F7" w14:textId="6B13F443" w:rsidR="009E49A2" w:rsidRPr="00A125F0" w:rsidRDefault="009E49A2" w:rsidP="009E49A2">
      <w:pPr>
        <w:pStyle w:val="ListParagraph"/>
        <w:numPr>
          <w:ilvl w:val="0"/>
          <w:numId w:val="38"/>
        </w:numPr>
      </w:pPr>
      <w:r w:rsidRPr="00A125F0">
        <w:t xml:space="preserve">Real World Interpretation: </w:t>
      </w:r>
      <w:r>
        <w:t>The proportion of husbands who cheat is anyw</w:t>
      </w:r>
      <w:r w:rsidR="00FA347E">
        <w:t>here from 5.05% to 11.82</w:t>
      </w:r>
      <w:r>
        <w:t>% higher than the proportion of wives who cheat.</w:t>
      </w:r>
    </w:p>
    <w:p w14:paraId="35AB94C3" w14:textId="77777777" w:rsidR="00FA347E" w:rsidRDefault="00FA347E">
      <w:r>
        <w:br w:type="page"/>
      </w:r>
    </w:p>
    <w:p w14:paraId="7BF4730E" w14:textId="778EA061" w:rsidR="009E49A2" w:rsidRPr="007901A4" w:rsidRDefault="009E49A2" w:rsidP="009E49A2">
      <w:pPr>
        <w:pStyle w:val="NoSpacing"/>
        <w:outlineLvl w:val="0"/>
        <w:rPr>
          <w:rFonts w:ascii="Times New Roman" w:hAnsi="Times New Roman"/>
          <w:szCs w:val="32"/>
        </w:rPr>
      </w:pPr>
      <w:r>
        <w:rPr>
          <w:rFonts w:ascii="Times New Roman" w:hAnsi="Times New Roman"/>
          <w:b/>
          <w:sz w:val="28"/>
          <w:szCs w:val="32"/>
        </w:rPr>
        <w:t>Section 9.1</w:t>
      </w:r>
      <w:r w:rsidRPr="00A125F0">
        <w:rPr>
          <w:rFonts w:ascii="Times New Roman" w:hAnsi="Times New Roman"/>
          <w:b/>
          <w:sz w:val="28"/>
          <w:szCs w:val="32"/>
        </w:rPr>
        <w:t>: Homework</w:t>
      </w:r>
    </w:p>
    <w:p w14:paraId="6BEED040" w14:textId="77777777" w:rsidR="009E49A2" w:rsidRDefault="009E49A2" w:rsidP="009E49A2">
      <w:r>
        <w:t>In each problem show all steps of the hypothesis test or confidence interval.  If some of the assumptions are not met, note that the results of the test or interval may not be correct and then continue the process of the hypothesis test or confidence interval.</w:t>
      </w:r>
    </w:p>
    <w:p w14:paraId="43B8244E" w14:textId="77777777" w:rsidR="009E49A2" w:rsidRPr="0094001A" w:rsidRDefault="009E49A2" w:rsidP="009E49A2">
      <w:pPr>
        <w:rPr>
          <w:color w:val="000000"/>
        </w:rPr>
      </w:pPr>
    </w:p>
    <w:p w14:paraId="0A55A453" w14:textId="77777777" w:rsidR="009E49A2" w:rsidRPr="00CC7FDE" w:rsidRDefault="009E49A2" w:rsidP="009E49A2">
      <w:pPr>
        <w:pStyle w:val="ListParagraph"/>
        <w:numPr>
          <w:ilvl w:val="0"/>
          <w:numId w:val="45"/>
        </w:numPr>
        <w:rPr>
          <w:color w:val="000000"/>
        </w:rPr>
      </w:pPr>
      <w:r>
        <w:t>Many high school students take the AP tests in different subject areas.  In 2007, of the 144,796 students who took the biology exam 84,199 of them were female.  In that same year,</w:t>
      </w:r>
      <w:r w:rsidRPr="00CC7FDE">
        <w:t xml:space="preserve"> </w:t>
      </w:r>
      <w:r>
        <w:t xml:space="preserve">of the </w:t>
      </w:r>
      <w:r w:rsidRPr="00CC7FDE">
        <w:rPr>
          <w:color w:val="000000"/>
        </w:rPr>
        <w:t>211,693 students who took the calculus AB exam 102,598 of them were female</w:t>
      </w:r>
      <w:r>
        <w:rPr>
          <w:color w:val="000000"/>
        </w:rPr>
        <w:t xml:space="preserve"> </w:t>
      </w:r>
      <w:r w:rsidRPr="00CC7FDE">
        <w:rPr>
          <w:rFonts w:eastAsiaTheme="minorHAnsi"/>
          <w:szCs w:val="32"/>
        </w:rPr>
        <w:t>("</w:t>
      </w:r>
      <w:r>
        <w:rPr>
          <w:rFonts w:eastAsiaTheme="minorHAnsi"/>
          <w:szCs w:val="32"/>
        </w:rPr>
        <w:t>AP</w:t>
      </w:r>
      <w:r w:rsidRPr="00CC7FDE">
        <w:rPr>
          <w:rFonts w:eastAsiaTheme="minorHAnsi"/>
          <w:szCs w:val="32"/>
        </w:rPr>
        <w:t xml:space="preserve"> exam scores," 2013)</w:t>
      </w:r>
      <w:r w:rsidRPr="00CC7FDE">
        <w:rPr>
          <w:color w:val="000000"/>
        </w:rPr>
        <w:t>.  Is there enough evidence to show that the proportion of female students taking the biology exam is higher than the proportion of female students taking the calculus AB exam?  Test at the 5% level.</w:t>
      </w:r>
    </w:p>
    <w:p w14:paraId="128DAB6B" w14:textId="77777777" w:rsidR="009E49A2" w:rsidRDefault="009E49A2" w:rsidP="009E49A2"/>
    <w:p w14:paraId="76F52B1A" w14:textId="77777777" w:rsidR="009E49A2" w:rsidRPr="00CC7FDE" w:rsidRDefault="009E49A2" w:rsidP="009E49A2">
      <w:pPr>
        <w:pStyle w:val="ListParagraph"/>
        <w:numPr>
          <w:ilvl w:val="0"/>
          <w:numId w:val="45"/>
        </w:numPr>
        <w:rPr>
          <w:color w:val="000000"/>
        </w:rPr>
      </w:pPr>
      <w:r>
        <w:t>Many high school students take the AP tests in different subject areas.  In 2007, of the 144,796 students who took the biology exam 84,199 of them were female.  In that same year,</w:t>
      </w:r>
      <w:r w:rsidRPr="00CC7FDE">
        <w:t xml:space="preserve"> </w:t>
      </w:r>
      <w:r>
        <w:t xml:space="preserve">of the </w:t>
      </w:r>
      <w:r w:rsidRPr="00CC7FDE">
        <w:rPr>
          <w:color w:val="000000"/>
        </w:rPr>
        <w:t>211,693 students who took the calculus AB exam 102,598 of them were female</w:t>
      </w:r>
      <w:r>
        <w:rPr>
          <w:color w:val="000000"/>
        </w:rPr>
        <w:t xml:space="preserve"> </w:t>
      </w:r>
      <w:r w:rsidRPr="00CC7FDE">
        <w:rPr>
          <w:rFonts w:eastAsiaTheme="minorHAnsi"/>
          <w:szCs w:val="32"/>
        </w:rPr>
        <w:t>("</w:t>
      </w:r>
      <w:r>
        <w:rPr>
          <w:rFonts w:eastAsiaTheme="minorHAnsi"/>
          <w:szCs w:val="32"/>
        </w:rPr>
        <w:t>AP</w:t>
      </w:r>
      <w:r w:rsidRPr="00CC7FDE">
        <w:rPr>
          <w:rFonts w:eastAsiaTheme="minorHAnsi"/>
          <w:szCs w:val="32"/>
        </w:rPr>
        <w:t xml:space="preserve"> exam scores," 2013)</w:t>
      </w:r>
      <w:r w:rsidRPr="00CC7FDE">
        <w:rPr>
          <w:color w:val="000000"/>
        </w:rPr>
        <w:t xml:space="preserve">.  </w:t>
      </w:r>
      <w:r>
        <w:rPr>
          <w:color w:val="000000"/>
        </w:rPr>
        <w:t>Estimate the difference in</w:t>
      </w:r>
      <w:r w:rsidRPr="00CC7FDE">
        <w:rPr>
          <w:color w:val="000000"/>
        </w:rPr>
        <w:t xml:space="preserve"> the proportion of female students taking the biology exam </w:t>
      </w:r>
      <w:r>
        <w:rPr>
          <w:color w:val="000000"/>
        </w:rPr>
        <w:t xml:space="preserve">and </w:t>
      </w:r>
      <w:r w:rsidRPr="00CC7FDE">
        <w:rPr>
          <w:color w:val="000000"/>
        </w:rPr>
        <w:t>female students taking the calculus AB exam</w:t>
      </w:r>
      <w:r>
        <w:rPr>
          <w:color w:val="000000"/>
        </w:rPr>
        <w:t xml:space="preserve"> using a 90% confidence level</w:t>
      </w:r>
      <w:r w:rsidRPr="00CC7FDE">
        <w:rPr>
          <w:color w:val="000000"/>
        </w:rPr>
        <w:t>.</w:t>
      </w:r>
    </w:p>
    <w:p w14:paraId="368388B2" w14:textId="77777777" w:rsidR="009E49A2" w:rsidRPr="00001893" w:rsidRDefault="009E49A2" w:rsidP="009E49A2">
      <w:pPr>
        <w:pStyle w:val="ListParagraph"/>
        <w:rPr>
          <w:color w:val="000000"/>
        </w:rPr>
      </w:pPr>
    </w:p>
    <w:p w14:paraId="6F1FDF11" w14:textId="77777777" w:rsidR="009E49A2" w:rsidRPr="00CC7FDE" w:rsidRDefault="009E49A2" w:rsidP="009E49A2">
      <w:pPr>
        <w:pStyle w:val="ListParagraph"/>
        <w:numPr>
          <w:ilvl w:val="0"/>
          <w:numId w:val="45"/>
        </w:numPr>
        <w:rPr>
          <w:color w:val="000000"/>
        </w:rPr>
      </w:pPr>
      <w:r>
        <w:t>Many high school students take the AP tests in different subject areas.  In 2007,</w:t>
      </w:r>
      <w:r w:rsidRPr="00CC7FDE">
        <w:t xml:space="preserve"> </w:t>
      </w:r>
      <w:r>
        <w:t xml:space="preserve">of the </w:t>
      </w:r>
      <w:r w:rsidRPr="00CC7FDE">
        <w:rPr>
          <w:color w:val="000000"/>
        </w:rPr>
        <w:t xml:space="preserve">211,693 students who took the calculus AB exam 102,598 of them were female </w:t>
      </w:r>
      <w:r>
        <w:rPr>
          <w:color w:val="000000"/>
        </w:rPr>
        <w:t xml:space="preserve">and 109,095 of them were male </w:t>
      </w:r>
      <w:r w:rsidRPr="00CC7FDE">
        <w:rPr>
          <w:rFonts w:eastAsiaTheme="minorHAnsi"/>
          <w:szCs w:val="32"/>
        </w:rPr>
        <w:t>("</w:t>
      </w:r>
      <w:r>
        <w:rPr>
          <w:rFonts w:eastAsiaTheme="minorHAnsi"/>
          <w:szCs w:val="32"/>
        </w:rPr>
        <w:t>AP</w:t>
      </w:r>
      <w:r w:rsidRPr="00CC7FDE">
        <w:rPr>
          <w:rFonts w:eastAsiaTheme="minorHAnsi"/>
          <w:szCs w:val="32"/>
        </w:rPr>
        <w:t xml:space="preserve"> exam scores," 2013)</w:t>
      </w:r>
      <w:r w:rsidRPr="00CC7FDE">
        <w:rPr>
          <w:color w:val="000000"/>
        </w:rPr>
        <w:t xml:space="preserve">.  Is there enough evidence to show that the proportion of female students taking the </w:t>
      </w:r>
      <w:r>
        <w:rPr>
          <w:color w:val="000000"/>
        </w:rPr>
        <w:t>calculus AB</w:t>
      </w:r>
      <w:r w:rsidRPr="00CC7FDE">
        <w:rPr>
          <w:color w:val="000000"/>
        </w:rPr>
        <w:t xml:space="preserve"> exam is </w:t>
      </w:r>
      <w:r>
        <w:rPr>
          <w:color w:val="000000"/>
        </w:rPr>
        <w:t>different</w:t>
      </w:r>
      <w:r w:rsidRPr="00CC7FDE">
        <w:rPr>
          <w:color w:val="000000"/>
        </w:rPr>
        <w:t xml:space="preserve"> </w:t>
      </w:r>
      <w:r>
        <w:rPr>
          <w:color w:val="000000"/>
        </w:rPr>
        <w:t>from</w:t>
      </w:r>
      <w:r w:rsidRPr="00CC7FDE">
        <w:rPr>
          <w:color w:val="000000"/>
        </w:rPr>
        <w:t xml:space="preserve"> the proportion of </w:t>
      </w:r>
      <w:r>
        <w:rPr>
          <w:color w:val="000000"/>
        </w:rPr>
        <w:t>male</w:t>
      </w:r>
      <w:r w:rsidRPr="00CC7FDE">
        <w:rPr>
          <w:color w:val="000000"/>
        </w:rPr>
        <w:t xml:space="preserve"> students taking the calculus AB exam?  Test at the 5% level.</w:t>
      </w:r>
    </w:p>
    <w:p w14:paraId="34BD772D" w14:textId="77777777" w:rsidR="009E49A2" w:rsidRDefault="009E49A2" w:rsidP="009E49A2"/>
    <w:p w14:paraId="6391D7AE" w14:textId="77777777" w:rsidR="009E49A2" w:rsidRPr="00CC7FDE" w:rsidRDefault="009E49A2" w:rsidP="009E49A2">
      <w:pPr>
        <w:pStyle w:val="ListParagraph"/>
        <w:numPr>
          <w:ilvl w:val="0"/>
          <w:numId w:val="45"/>
        </w:numPr>
        <w:rPr>
          <w:color w:val="000000"/>
        </w:rPr>
      </w:pPr>
      <w:r>
        <w:t>Many high school students take the AP tests in different subject areas.  In 2007,</w:t>
      </w:r>
      <w:r w:rsidRPr="00CC7FDE">
        <w:t xml:space="preserve"> </w:t>
      </w:r>
      <w:r>
        <w:t xml:space="preserve">of the </w:t>
      </w:r>
      <w:r w:rsidRPr="00CC7FDE">
        <w:rPr>
          <w:color w:val="000000"/>
        </w:rPr>
        <w:t xml:space="preserve">211,693 students who took the calculus AB exam 102,598 of them were female </w:t>
      </w:r>
      <w:r>
        <w:rPr>
          <w:color w:val="000000"/>
        </w:rPr>
        <w:t xml:space="preserve">and 109,095 of them were male </w:t>
      </w:r>
      <w:r w:rsidRPr="00CC7FDE">
        <w:rPr>
          <w:rFonts w:eastAsiaTheme="minorHAnsi"/>
          <w:szCs w:val="32"/>
        </w:rPr>
        <w:t>("</w:t>
      </w:r>
      <w:r>
        <w:rPr>
          <w:rFonts w:eastAsiaTheme="minorHAnsi"/>
          <w:szCs w:val="32"/>
        </w:rPr>
        <w:t>AP</w:t>
      </w:r>
      <w:r w:rsidRPr="00CC7FDE">
        <w:rPr>
          <w:rFonts w:eastAsiaTheme="minorHAnsi"/>
          <w:szCs w:val="32"/>
        </w:rPr>
        <w:t xml:space="preserve"> exam scores," 2013)</w:t>
      </w:r>
      <w:r>
        <w:rPr>
          <w:color w:val="000000"/>
        </w:rPr>
        <w:t>.  Estimate using a 90% level the difference in</w:t>
      </w:r>
      <w:r w:rsidRPr="00CC7FDE">
        <w:rPr>
          <w:color w:val="000000"/>
        </w:rPr>
        <w:t xml:space="preserve"> proportion of female students taking the </w:t>
      </w:r>
      <w:r>
        <w:rPr>
          <w:color w:val="000000"/>
        </w:rPr>
        <w:t>calculus AB</w:t>
      </w:r>
      <w:r w:rsidRPr="00CC7FDE">
        <w:rPr>
          <w:color w:val="000000"/>
        </w:rPr>
        <w:t xml:space="preserve"> exam </w:t>
      </w:r>
      <w:r>
        <w:rPr>
          <w:color w:val="000000"/>
        </w:rPr>
        <w:t>versus</w:t>
      </w:r>
      <w:r w:rsidRPr="00CC7FDE">
        <w:rPr>
          <w:color w:val="000000"/>
        </w:rPr>
        <w:t xml:space="preserve"> </w:t>
      </w:r>
      <w:r>
        <w:rPr>
          <w:color w:val="000000"/>
        </w:rPr>
        <w:t>male</w:t>
      </w:r>
      <w:r w:rsidRPr="00CC7FDE">
        <w:rPr>
          <w:color w:val="000000"/>
        </w:rPr>
        <w:t xml:space="preserve"> students taking the calculus AB exam.</w:t>
      </w:r>
    </w:p>
    <w:p w14:paraId="6D0C2259" w14:textId="77777777" w:rsidR="009E49A2" w:rsidRDefault="009E49A2" w:rsidP="009E49A2"/>
    <w:p w14:paraId="058E9F01" w14:textId="6BBAEF91" w:rsidR="009E49A2" w:rsidRDefault="009E49A2" w:rsidP="009E49A2">
      <w:pPr>
        <w:pStyle w:val="ListParagraph"/>
        <w:numPr>
          <w:ilvl w:val="0"/>
          <w:numId w:val="45"/>
        </w:numPr>
      </w:pPr>
      <w:r>
        <w:t>Are there more children diagnosed with Autism Spectrum Disorder (ASD) in states that have larger urban areas over states that are mostly rural?  In the state of Pennsylvania, a fairly urban state, there are 245 e</w:t>
      </w:r>
      <w:r w:rsidR="00B91D1F">
        <w:t>ight year olds diagnosed with A</w:t>
      </w:r>
      <w:r>
        <w:t>S</w:t>
      </w:r>
      <w:r w:rsidR="00B91D1F">
        <w:t>D</w:t>
      </w:r>
      <w:r>
        <w:t xml:space="preserve"> out of 18,440 eight year olds evaluated.  In the state of Utah, a fairly rural state, there are 45 ei</w:t>
      </w:r>
      <w:r w:rsidR="00B91D1F">
        <w:t>ght year olds diagnosed with ASD</w:t>
      </w:r>
      <w:r>
        <w:t xml:space="preserve"> out of 2,123 eight year olds evaluated </w:t>
      </w:r>
      <w:r w:rsidRPr="00ED32BF">
        <w:rPr>
          <w:rFonts w:eastAsiaTheme="minorHAnsi"/>
          <w:szCs w:val="32"/>
        </w:rPr>
        <w:t>("Autism and developmental," 2008)</w:t>
      </w:r>
      <w:r>
        <w:t xml:space="preserve">.  Is there enough evidence to show that the proportion of </w:t>
      </w:r>
      <w:r w:rsidR="00B91D1F">
        <w:t>children diagnosed with ASD</w:t>
      </w:r>
      <w:r>
        <w:t xml:space="preserve"> in Pennsylvania is more than the proportion in Utah?  Test at the 1% level.</w:t>
      </w:r>
    </w:p>
    <w:p w14:paraId="721CB9A4" w14:textId="77777777" w:rsidR="00FA347E" w:rsidRDefault="00FA347E">
      <w:r>
        <w:br w:type="page"/>
      </w:r>
    </w:p>
    <w:p w14:paraId="220F62E6" w14:textId="1276C97F" w:rsidR="009E49A2" w:rsidRDefault="009E49A2" w:rsidP="009E49A2">
      <w:pPr>
        <w:pStyle w:val="ListParagraph"/>
        <w:numPr>
          <w:ilvl w:val="0"/>
          <w:numId w:val="45"/>
        </w:numPr>
      </w:pPr>
      <w:r>
        <w:t>Are there more children diagnosed with Autism Spectrum Disorder (ASD) in states that have larger urban areas over states that are mostly rural?  In the state of Pennsylvania, a fairly urban state, there are 245 e</w:t>
      </w:r>
      <w:r w:rsidR="00B14489">
        <w:t>ight year olds diagnosed with A</w:t>
      </w:r>
      <w:r>
        <w:t>S</w:t>
      </w:r>
      <w:r w:rsidR="00B14489">
        <w:t>D</w:t>
      </w:r>
      <w:r>
        <w:t xml:space="preserve"> out of 18,440 eight year olds evaluated.  In the state of Utah, a fairly rural state, there are 45 e</w:t>
      </w:r>
      <w:r w:rsidR="00B14489">
        <w:t>ight year olds diagnosed with A</w:t>
      </w:r>
      <w:r>
        <w:t>S</w:t>
      </w:r>
      <w:r w:rsidR="00B14489">
        <w:t>D</w:t>
      </w:r>
      <w:r>
        <w:t xml:space="preserve"> out of 2,123 eight year olds evaluated </w:t>
      </w:r>
      <w:r w:rsidRPr="00ED32BF">
        <w:rPr>
          <w:rFonts w:eastAsiaTheme="minorHAnsi"/>
          <w:szCs w:val="32"/>
        </w:rPr>
        <w:t>("Autism and developmental," 2008)</w:t>
      </w:r>
      <w:r>
        <w:t>.  Estimate the difference in proporti</w:t>
      </w:r>
      <w:r w:rsidR="00B14489">
        <w:t>on of children diagnosed with AS</w:t>
      </w:r>
      <w:r>
        <w:t>D between Pennsylvania and Utah.  Use a 98% confidence level.</w:t>
      </w:r>
    </w:p>
    <w:p w14:paraId="4351D0B8" w14:textId="77777777" w:rsidR="009E49A2" w:rsidRDefault="009E49A2" w:rsidP="009E49A2"/>
    <w:p w14:paraId="34C10167" w14:textId="77777777" w:rsidR="009E49A2" w:rsidRDefault="009E49A2" w:rsidP="009E49A2">
      <w:pPr>
        <w:pStyle w:val="ListParagraph"/>
        <w:numPr>
          <w:ilvl w:val="0"/>
          <w:numId w:val="45"/>
        </w:numPr>
      </w:pPr>
      <w:r>
        <w:t xml:space="preserve">A child dying from an accidental poisoning is a terrible incident.  Is it more likely that a male child will get into poison than a female child?  To find this out, data was collected that showed that out of 1830 children between the ages one and four who pass away from poisoning, 1031 were males and 799 were females </w:t>
      </w:r>
      <w:r w:rsidRPr="0098772C">
        <w:rPr>
          <w:rFonts w:eastAsiaTheme="minorHAnsi"/>
          <w:szCs w:val="32"/>
        </w:rPr>
        <w:t>(Flanagan, Rooney &amp; Griffiths, 2005)</w:t>
      </w:r>
      <w:r>
        <w:t>.  Do the data show that there are more male children dying of poisoning than female children?  Test at the 1% level.</w:t>
      </w:r>
    </w:p>
    <w:p w14:paraId="6B5FAF19" w14:textId="77777777" w:rsidR="009E49A2" w:rsidRDefault="009E49A2" w:rsidP="009E49A2"/>
    <w:p w14:paraId="50CD3463" w14:textId="77777777" w:rsidR="009E49A2" w:rsidRDefault="009E49A2" w:rsidP="009E49A2">
      <w:pPr>
        <w:pStyle w:val="ListParagraph"/>
        <w:numPr>
          <w:ilvl w:val="0"/>
          <w:numId w:val="45"/>
        </w:numPr>
      </w:pPr>
      <w:r>
        <w:t xml:space="preserve">A child dying from an accidental poisoning is a terrible incident.  Is it more likely that a male child will get into poison than a female child?  To find this out, data was collected that showed that out of 1830 children between the ages one and four who pass away from poisoning, 1031 were males and 799 were females </w:t>
      </w:r>
      <w:r w:rsidRPr="0098772C">
        <w:rPr>
          <w:rFonts w:eastAsiaTheme="minorHAnsi"/>
          <w:szCs w:val="32"/>
        </w:rPr>
        <w:t>(Flanagan, Rooney &amp; Griffiths, 2005)</w:t>
      </w:r>
      <w:r>
        <w:t>.  Compute a 99% confidence interval for the difference in proportions of poisoning deaths of male and female children ages one to four.</w:t>
      </w:r>
    </w:p>
    <w:p w14:paraId="6B5F9FCA" w14:textId="77777777" w:rsidR="009E49A2" w:rsidRDefault="009E49A2" w:rsidP="009E49A2"/>
    <w:p w14:paraId="72C07ED4" w14:textId="77777777" w:rsidR="009E49A2" w:rsidRDefault="009E49A2">
      <w:pPr>
        <w:rPr>
          <w:b/>
          <w:color w:val="000000"/>
          <w:sz w:val="32"/>
          <w:lang w:eastAsia="ja-JP"/>
        </w:rPr>
      </w:pPr>
      <w:r>
        <w:rPr>
          <w:b/>
          <w:sz w:val="32"/>
        </w:rPr>
        <w:br w:type="page"/>
      </w:r>
    </w:p>
    <w:p w14:paraId="0E566424" w14:textId="79A60FFE" w:rsidR="00051607" w:rsidRPr="00A125F0" w:rsidRDefault="009E49A2" w:rsidP="00051607">
      <w:pPr>
        <w:pStyle w:val="NoSpacing"/>
        <w:rPr>
          <w:rFonts w:ascii="Times New Roman" w:hAnsi="Times New Roman"/>
          <w:b/>
          <w:sz w:val="32"/>
        </w:rPr>
      </w:pPr>
      <w:r>
        <w:rPr>
          <w:rFonts w:ascii="Times New Roman" w:hAnsi="Times New Roman"/>
          <w:b/>
          <w:sz w:val="32"/>
        </w:rPr>
        <w:t>Section 9.2</w:t>
      </w:r>
      <w:r w:rsidR="00051607" w:rsidRPr="00A125F0">
        <w:rPr>
          <w:rFonts w:ascii="Times New Roman" w:hAnsi="Times New Roman"/>
          <w:b/>
          <w:sz w:val="32"/>
        </w:rPr>
        <w:t xml:space="preserve"> Paired Samples for Two Means</w:t>
      </w:r>
    </w:p>
    <w:p w14:paraId="6653779F" w14:textId="62723B37" w:rsidR="00051607" w:rsidRPr="00A125F0" w:rsidRDefault="00051607" w:rsidP="00051607">
      <w:r w:rsidRPr="00A125F0">
        <w:t>Are two populations th</w:t>
      </w:r>
      <w:r w:rsidR="00FF19BC">
        <w:t>e same?  Is the average height</w:t>
      </w:r>
      <w:r w:rsidRPr="00A125F0">
        <w:t xml:space="preserve"> of men tal</w:t>
      </w:r>
      <w:r w:rsidR="00FF19BC">
        <w:t>ler than the average height</w:t>
      </w:r>
      <w:r w:rsidRPr="00A125F0">
        <w:t xml:space="preserve"> of women?  Is the mean weight less after a diet than before?</w:t>
      </w:r>
    </w:p>
    <w:p w14:paraId="2B20F4D1" w14:textId="77777777" w:rsidR="00051607" w:rsidRPr="00A125F0" w:rsidRDefault="00051607" w:rsidP="00051607"/>
    <w:p w14:paraId="2A5CB88A" w14:textId="260946EB" w:rsidR="00051607" w:rsidRPr="00A125F0" w:rsidRDefault="00051607" w:rsidP="00051607">
      <w:r w:rsidRPr="00A125F0">
        <w:t>You can compare populations by comparing their means.  You take a sample from each population and compare the statistics.</w:t>
      </w:r>
    </w:p>
    <w:p w14:paraId="42204BF7" w14:textId="77777777" w:rsidR="00051607" w:rsidRPr="00A125F0" w:rsidRDefault="00051607" w:rsidP="00051607"/>
    <w:p w14:paraId="6C0F27A8" w14:textId="3C0B7A9B" w:rsidR="00051607" w:rsidRPr="00A125F0" w:rsidRDefault="00051607" w:rsidP="00051607">
      <w:r w:rsidRPr="00A125F0">
        <w:t>Anytime you compare two populations you need to know</w:t>
      </w:r>
      <w:r w:rsidR="00FF19BC">
        <w:t xml:space="preserve"> if the samples are independent </w:t>
      </w:r>
      <w:r w:rsidRPr="00A125F0">
        <w:t>or dependent.  The formulas you use are different for different types of samples.</w:t>
      </w:r>
    </w:p>
    <w:p w14:paraId="1C714B93" w14:textId="77777777" w:rsidR="00051607" w:rsidRPr="00A125F0" w:rsidRDefault="00051607" w:rsidP="00051607"/>
    <w:p w14:paraId="416CFD7A" w14:textId="6ADC5B7F" w:rsidR="00051607" w:rsidRPr="00A125F0" w:rsidRDefault="00051607" w:rsidP="00051607">
      <w:r w:rsidRPr="00A125F0">
        <w:t xml:space="preserve">If how you choose one sample has no effect on the way you choose the other sample, the two samples are </w:t>
      </w:r>
      <w:r w:rsidRPr="00A125F0">
        <w:rPr>
          <w:b/>
        </w:rPr>
        <w:t xml:space="preserve">independent.  </w:t>
      </w:r>
      <w:r w:rsidRPr="00A125F0">
        <w:t xml:space="preserve">The way to think about it is that in independent samples, the individuals from one sample are overall different from the individuals from the other sample.  </w:t>
      </w:r>
      <w:r w:rsidR="008029B4">
        <w:t xml:space="preserve">This will mean that sample one has no affect on sample two.  </w:t>
      </w:r>
      <w:r w:rsidRPr="00A125F0">
        <w:t>The sample values from one sample are not related or paired with values from the other sample.</w:t>
      </w:r>
    </w:p>
    <w:p w14:paraId="0D44F835" w14:textId="77777777" w:rsidR="00051607" w:rsidRPr="00A125F0" w:rsidRDefault="00051607" w:rsidP="00051607"/>
    <w:p w14:paraId="29F2B64A" w14:textId="49F5447E" w:rsidR="00051607" w:rsidRPr="00A125F0" w:rsidRDefault="00051607" w:rsidP="00051607">
      <w:r w:rsidRPr="00A125F0">
        <w:t xml:space="preserve">If you choose the samples so that a measurement in one sample is paired with a measurement from the other sample, the samples are </w:t>
      </w:r>
      <w:r w:rsidRPr="00A125F0">
        <w:rPr>
          <w:b/>
        </w:rPr>
        <w:t xml:space="preserve">dependent </w:t>
      </w:r>
      <w:r w:rsidRPr="00A125F0">
        <w:t xml:space="preserve">or </w:t>
      </w:r>
      <w:r w:rsidRPr="00A125F0">
        <w:rPr>
          <w:b/>
        </w:rPr>
        <w:t>matched</w:t>
      </w:r>
      <w:r w:rsidRPr="00A125F0">
        <w:t xml:space="preserve"> or </w:t>
      </w:r>
      <w:r w:rsidRPr="00A125F0">
        <w:rPr>
          <w:b/>
        </w:rPr>
        <w:t>paired</w:t>
      </w:r>
      <w:r w:rsidRPr="00A125F0">
        <w:t xml:space="preserve">.  (Often a before and after situation.) </w:t>
      </w:r>
      <w:r w:rsidR="0000349D">
        <w:t>You want to make sure the there is a meaning for pairing data values from one sample with a specific data value from the other sample. One</w:t>
      </w:r>
      <w:r w:rsidRPr="00A125F0">
        <w:t xml:space="preserve"> way to think about it is that in dependent samples, the individuals from one sample are the same individuals from the other sample</w:t>
      </w:r>
      <w:r w:rsidR="0000349D">
        <w:t>, though there can be other reasons to pair values</w:t>
      </w:r>
      <w:r w:rsidRPr="00A125F0">
        <w:t xml:space="preserve">.  This makes the sample values from each sample paired. </w:t>
      </w:r>
    </w:p>
    <w:p w14:paraId="3202FA2D" w14:textId="77777777" w:rsidR="009E49A2" w:rsidRDefault="009E49A2" w:rsidP="00051607">
      <w:pPr>
        <w:rPr>
          <w:b/>
        </w:rPr>
      </w:pPr>
    </w:p>
    <w:p w14:paraId="4C4746A2" w14:textId="55081463" w:rsidR="00051607" w:rsidRPr="00A125F0" w:rsidRDefault="009E49A2" w:rsidP="00051607">
      <w:r>
        <w:rPr>
          <w:b/>
        </w:rPr>
        <w:t>Example #9.2</w:t>
      </w:r>
      <w:r w:rsidR="00051607" w:rsidRPr="00A125F0">
        <w:rPr>
          <w:b/>
        </w:rPr>
        <w:t>.1: Independent or Dependent Samples</w:t>
      </w:r>
    </w:p>
    <w:p w14:paraId="1F55364F" w14:textId="23112C13" w:rsidR="00051607" w:rsidRPr="00A125F0" w:rsidRDefault="00051607" w:rsidP="00051607">
      <w:pPr>
        <w:ind w:left="360"/>
      </w:pPr>
      <w:r w:rsidRPr="00A125F0">
        <w:t>Determine if the following are dependent or independent samples.</w:t>
      </w:r>
    </w:p>
    <w:p w14:paraId="3D4C7B69" w14:textId="77777777" w:rsidR="00A125F0" w:rsidRPr="00A125F0" w:rsidRDefault="00A125F0" w:rsidP="00051607">
      <w:pPr>
        <w:ind w:left="360"/>
      </w:pPr>
    </w:p>
    <w:p w14:paraId="360DF03A" w14:textId="0EDEF11C" w:rsidR="00051607" w:rsidRPr="00A125F0" w:rsidRDefault="00051607" w:rsidP="00EB712F">
      <w:pPr>
        <w:pStyle w:val="ListParagraph"/>
        <w:numPr>
          <w:ilvl w:val="0"/>
          <w:numId w:val="23"/>
        </w:numPr>
      </w:pPr>
      <w:r w:rsidRPr="00A125F0">
        <w:t xml:space="preserve">Randomly choose 5 men and 6 women and compare their heights </w:t>
      </w:r>
    </w:p>
    <w:p w14:paraId="5D3D68C0" w14:textId="77777777" w:rsidR="00051607" w:rsidRPr="00A125F0" w:rsidRDefault="00051607" w:rsidP="00051607">
      <w:pPr>
        <w:ind w:left="360"/>
        <w:rPr>
          <w:b/>
        </w:rPr>
      </w:pPr>
    </w:p>
    <w:p w14:paraId="73AD85CB" w14:textId="2FDD70CE" w:rsidR="00051607" w:rsidRPr="00A125F0" w:rsidRDefault="00051607" w:rsidP="00051607">
      <w:pPr>
        <w:ind w:left="360"/>
        <w:rPr>
          <w:b/>
        </w:rPr>
      </w:pPr>
      <w:r w:rsidRPr="00A125F0">
        <w:rPr>
          <w:b/>
        </w:rPr>
        <w:t>Solution:</w:t>
      </w:r>
    </w:p>
    <w:p w14:paraId="4FC5BEA8" w14:textId="66B433D1" w:rsidR="00051607" w:rsidRPr="00A125F0" w:rsidRDefault="00051607" w:rsidP="00051607">
      <w:pPr>
        <w:ind w:left="720"/>
      </w:pPr>
      <w:r w:rsidRPr="00A125F0">
        <w:t>Independent, since there is no reason that one value belongs to another. The individuals are not the same for both samples. The individuals are definitely different.</w:t>
      </w:r>
      <w:r w:rsidR="008029B4">
        <w:t xml:space="preserve">  A way to think about this is that the knowledge that a man is chosen in one sample does not give any information about any of the woman chosen in the other sample.</w:t>
      </w:r>
    </w:p>
    <w:p w14:paraId="703007D9" w14:textId="77777777" w:rsidR="00051607" w:rsidRPr="00A125F0" w:rsidRDefault="00051607" w:rsidP="00051607">
      <w:pPr>
        <w:ind w:firstLine="720"/>
      </w:pPr>
    </w:p>
    <w:p w14:paraId="517D7706" w14:textId="1B631F6C" w:rsidR="00051607" w:rsidRPr="00A125F0" w:rsidRDefault="00051607" w:rsidP="00EB712F">
      <w:pPr>
        <w:pStyle w:val="ListParagraph"/>
        <w:numPr>
          <w:ilvl w:val="0"/>
          <w:numId w:val="23"/>
        </w:numPr>
      </w:pPr>
      <w:r w:rsidRPr="00A125F0">
        <w:t>Choose 10 men and weigh them.  Give them a new wonder diet drug and later weigh them again.</w:t>
      </w:r>
    </w:p>
    <w:p w14:paraId="24A10539" w14:textId="77777777" w:rsidR="00051607" w:rsidRPr="00A125F0" w:rsidRDefault="00051607" w:rsidP="00051607">
      <w:pPr>
        <w:ind w:left="360"/>
      </w:pPr>
    </w:p>
    <w:p w14:paraId="7DAA0158" w14:textId="5052224A" w:rsidR="00051607" w:rsidRPr="00A125F0" w:rsidRDefault="00051607" w:rsidP="00051607">
      <w:pPr>
        <w:ind w:left="360"/>
      </w:pPr>
      <w:r w:rsidRPr="00A125F0">
        <w:rPr>
          <w:b/>
        </w:rPr>
        <w:t>Solution:</w:t>
      </w:r>
      <w:r w:rsidRPr="00A125F0">
        <w:t xml:space="preserve"> </w:t>
      </w:r>
    </w:p>
    <w:p w14:paraId="7E02945C" w14:textId="36E25155" w:rsidR="00051607" w:rsidRPr="00A125F0" w:rsidRDefault="00051607" w:rsidP="00051607">
      <w:pPr>
        <w:ind w:left="360"/>
      </w:pPr>
      <w:r w:rsidRPr="00A125F0">
        <w:t>Dependent, since each person</w:t>
      </w:r>
      <w:r w:rsidR="00FF19BC">
        <w:t>’</w:t>
      </w:r>
      <w:r w:rsidRPr="00A125F0">
        <w:t>s before weight can be matched with their after weight. The individuals are the same for both samples.</w:t>
      </w:r>
      <w:r w:rsidR="008029B4">
        <w:t xml:space="preserve">  A way to think about </w:t>
      </w:r>
      <w:r w:rsidR="00FF19BC">
        <w:t>t</w:t>
      </w:r>
      <w:r w:rsidR="008029B4">
        <w:t>his is that the knowledge that a person weighs 400 pounds at the beginning will tell you something about their weight after the diet drug.</w:t>
      </w:r>
    </w:p>
    <w:p w14:paraId="52383852" w14:textId="77777777" w:rsidR="009E49A2" w:rsidRDefault="009E49A2">
      <w:r>
        <w:br w:type="page"/>
      </w:r>
    </w:p>
    <w:p w14:paraId="21431B39" w14:textId="37444C84" w:rsidR="00051607" w:rsidRPr="00A125F0" w:rsidRDefault="00051607" w:rsidP="00EB712F">
      <w:pPr>
        <w:pStyle w:val="ListParagraph"/>
        <w:numPr>
          <w:ilvl w:val="0"/>
          <w:numId w:val="23"/>
        </w:numPr>
      </w:pPr>
      <w:r w:rsidRPr="00A125F0">
        <w:t>Take 10 people and measure the strength of their dominant arm and their non-dominant arm.</w:t>
      </w:r>
    </w:p>
    <w:p w14:paraId="270BEAEA" w14:textId="77777777" w:rsidR="00051607" w:rsidRPr="00A125F0" w:rsidRDefault="00051607" w:rsidP="00051607">
      <w:pPr>
        <w:ind w:left="360"/>
      </w:pPr>
    </w:p>
    <w:p w14:paraId="324D75DF" w14:textId="0F3FCF1B" w:rsidR="00051607" w:rsidRPr="00A125F0" w:rsidRDefault="00051607" w:rsidP="00051607">
      <w:pPr>
        <w:ind w:left="360"/>
      </w:pPr>
      <w:r w:rsidRPr="00A125F0">
        <w:rPr>
          <w:b/>
        </w:rPr>
        <w:t>Solution:</w:t>
      </w:r>
      <w:r w:rsidRPr="00A125F0">
        <w:t xml:space="preserve"> </w:t>
      </w:r>
    </w:p>
    <w:p w14:paraId="60AFBAAF" w14:textId="36DF9902" w:rsidR="00051607" w:rsidRPr="00A125F0" w:rsidRDefault="00051607" w:rsidP="00051607">
      <w:pPr>
        <w:ind w:left="360"/>
      </w:pPr>
      <w:r w:rsidRPr="00A125F0">
        <w:t>Dependent, since</w:t>
      </w:r>
      <w:r w:rsidR="008029B4">
        <w:t xml:space="preserve"> you</w:t>
      </w:r>
      <w:r w:rsidRPr="00A125F0">
        <w:t xml:space="preserve"> can match the two arm strengths. The individuals are the same for both samples.</w:t>
      </w:r>
      <w:r w:rsidR="008029B4">
        <w:t xml:space="preserve">  So the knowledge of one person’s dominant arm strength will tell you something about the strength of their non-dominant arm.</w:t>
      </w:r>
    </w:p>
    <w:p w14:paraId="5099C123" w14:textId="77777777" w:rsidR="00051607" w:rsidRPr="00A125F0" w:rsidRDefault="00051607" w:rsidP="00051607"/>
    <w:p w14:paraId="0DCBB736" w14:textId="0E7E9A98" w:rsidR="00AD2CD8" w:rsidRPr="00A125F0" w:rsidRDefault="00051607" w:rsidP="00AD2CD8">
      <w:r w:rsidRPr="00A125F0">
        <w:t>T</w:t>
      </w:r>
      <w:r w:rsidR="00354C59" w:rsidRPr="00A125F0">
        <w:t>o analyze data when there are matched or paired samples, called dependent samples</w:t>
      </w:r>
      <w:r w:rsidR="00BF4486" w:rsidRPr="00A125F0">
        <w:t>, you conduct a paired t-test.  Since the samples are matched, you can find the difference between the val</w:t>
      </w:r>
      <w:r w:rsidR="001F4E67" w:rsidRPr="00A125F0">
        <w:t>ues of the two random variables.</w:t>
      </w:r>
    </w:p>
    <w:p w14:paraId="5B4044D1" w14:textId="77777777" w:rsidR="006B4CC8" w:rsidRPr="00A125F0" w:rsidRDefault="006B4CC8" w:rsidP="00AD2CD8"/>
    <w:p w14:paraId="1C9D589F" w14:textId="444B6071" w:rsidR="00BF4486" w:rsidRPr="00A125F0" w:rsidRDefault="00BF4486" w:rsidP="00BF4486">
      <w:pPr>
        <w:rPr>
          <w:b/>
          <w:sz w:val="28"/>
        </w:rPr>
      </w:pPr>
      <w:r w:rsidRPr="00A125F0">
        <w:rPr>
          <w:b/>
          <w:sz w:val="28"/>
        </w:rPr>
        <w:t xml:space="preserve">Hypothesis Test for </w:t>
      </w:r>
      <w:r w:rsidR="004C48A4" w:rsidRPr="00A125F0">
        <w:rPr>
          <w:b/>
          <w:sz w:val="28"/>
        </w:rPr>
        <w:t xml:space="preserve">Two Sample </w:t>
      </w:r>
      <w:r w:rsidRPr="00A125F0">
        <w:rPr>
          <w:b/>
          <w:sz w:val="28"/>
        </w:rPr>
        <w:t>Paired t-Test</w:t>
      </w:r>
    </w:p>
    <w:p w14:paraId="5B5D93EB" w14:textId="0419A178" w:rsidR="00BF4486" w:rsidRPr="00A125F0" w:rsidRDefault="00BF4486" w:rsidP="00EB712F">
      <w:pPr>
        <w:pStyle w:val="ListParagraph"/>
        <w:numPr>
          <w:ilvl w:val="0"/>
          <w:numId w:val="2"/>
        </w:numPr>
      </w:pPr>
      <w:r w:rsidRPr="00A125F0">
        <w:t>State the random variable</w:t>
      </w:r>
      <w:r w:rsidR="00335702">
        <w:t>s</w:t>
      </w:r>
      <w:r w:rsidRPr="00A125F0">
        <w:t xml:space="preserve"> and the parameter</w:t>
      </w:r>
      <w:r w:rsidR="00335702">
        <w:t>s</w:t>
      </w:r>
      <w:r w:rsidRPr="00A125F0">
        <w:t xml:space="preserve"> in words.</w:t>
      </w:r>
    </w:p>
    <w:p w14:paraId="30007524" w14:textId="2356F58F" w:rsidR="00BF4486" w:rsidRPr="00A125F0" w:rsidRDefault="00BF4486" w:rsidP="00BF4486">
      <w:pPr>
        <w:ind w:left="720"/>
      </w:pPr>
      <w:r w:rsidRPr="00A125F0">
        <w:rPr>
          <w:position w:val="-10"/>
        </w:rPr>
        <w:object w:dxaOrig="240" w:dyaOrig="320" w14:anchorId="3E9E8574">
          <v:shape id="_x0000_i1127" type="#_x0000_t75" style="width:12pt;height:16pt" o:ole="">
            <v:imagedata r:id="rId217" o:title=""/>
          </v:shape>
          <o:OLEObject Type="Embed" ProgID="Equation.DSMT4" ShapeID="_x0000_i1127" DrawAspect="Content" ObjectID="_1384843863" r:id="rId218"/>
        </w:object>
      </w:r>
      <w:r w:rsidRPr="00A125F0">
        <w:t xml:space="preserve"> </w:t>
      </w:r>
      <w:r w:rsidR="00FF19BC">
        <w:t xml:space="preserve"> </w:t>
      </w:r>
      <w:r w:rsidRPr="00A125F0">
        <w:t>= random variable 1</w:t>
      </w:r>
    </w:p>
    <w:p w14:paraId="64DC8606" w14:textId="3657E2CD" w:rsidR="00BF4486" w:rsidRPr="00A125F0" w:rsidRDefault="00BF4486" w:rsidP="00BF4486">
      <w:pPr>
        <w:ind w:left="720"/>
      </w:pPr>
      <w:r w:rsidRPr="00A125F0">
        <w:rPr>
          <w:position w:val="-10"/>
        </w:rPr>
        <w:object w:dxaOrig="280" w:dyaOrig="320" w14:anchorId="465FD0DD">
          <v:shape id="_x0000_i1128" type="#_x0000_t75" style="width:14pt;height:16pt" o:ole="">
            <v:imagedata r:id="rId219" o:title=""/>
          </v:shape>
          <o:OLEObject Type="Embed" ProgID="Equation.DSMT4" ShapeID="_x0000_i1128" DrawAspect="Content" ObjectID="_1384843864" r:id="rId220"/>
        </w:object>
      </w:r>
      <w:r w:rsidRPr="00A125F0">
        <w:t xml:space="preserve"> = random variable 2</w:t>
      </w:r>
    </w:p>
    <w:p w14:paraId="1C9AA698" w14:textId="083A73C7" w:rsidR="00BF4486" w:rsidRPr="00A125F0" w:rsidRDefault="00BF4486" w:rsidP="00BF4486">
      <w:pPr>
        <w:ind w:left="720"/>
      </w:pPr>
      <w:r w:rsidRPr="00A125F0">
        <w:rPr>
          <w:position w:val="-10"/>
        </w:rPr>
        <w:object w:dxaOrig="280" w:dyaOrig="320" w14:anchorId="1F21158A">
          <v:shape id="_x0000_i1129" type="#_x0000_t75" style="width:14pt;height:16pt" o:ole="">
            <v:imagedata r:id="rId221" o:title=""/>
          </v:shape>
          <o:OLEObject Type="Embed" ProgID="Equation.DSMT4" ShapeID="_x0000_i1129" DrawAspect="Content" ObjectID="_1384843865" r:id="rId222"/>
        </w:object>
      </w:r>
      <w:r w:rsidRPr="00A125F0">
        <w:t xml:space="preserve"> = mean of random variable 1</w:t>
      </w:r>
    </w:p>
    <w:p w14:paraId="2085DFA6" w14:textId="45784DF8" w:rsidR="00BF4486" w:rsidRPr="00A125F0" w:rsidRDefault="00BF4486" w:rsidP="00BF4486">
      <w:pPr>
        <w:ind w:left="720"/>
      </w:pPr>
      <w:r w:rsidRPr="00A125F0">
        <w:rPr>
          <w:position w:val="-10"/>
        </w:rPr>
        <w:object w:dxaOrig="300" w:dyaOrig="320" w14:anchorId="67E6E902">
          <v:shape id="_x0000_i1130" type="#_x0000_t75" style="width:15pt;height:16pt" o:ole="">
            <v:imagedata r:id="rId223" o:title=""/>
          </v:shape>
          <o:OLEObject Type="Embed" ProgID="Equation.DSMT4" ShapeID="_x0000_i1130" DrawAspect="Content" ObjectID="_1384843866" r:id="rId224"/>
        </w:object>
      </w:r>
      <w:r w:rsidRPr="00A125F0">
        <w:t xml:space="preserve"> = mean of random variable 2</w:t>
      </w:r>
    </w:p>
    <w:p w14:paraId="73F5D7C1" w14:textId="77777777" w:rsidR="00BF4486" w:rsidRPr="00A125F0" w:rsidRDefault="00BF4486" w:rsidP="00BF4486">
      <w:pPr>
        <w:ind w:left="720"/>
      </w:pPr>
    </w:p>
    <w:p w14:paraId="1B1C4BBD" w14:textId="362BF0E2" w:rsidR="008029B4" w:rsidRPr="00A125F0" w:rsidRDefault="008029B4" w:rsidP="008029B4">
      <w:pPr>
        <w:pStyle w:val="ListParagraph"/>
        <w:numPr>
          <w:ilvl w:val="0"/>
          <w:numId w:val="2"/>
        </w:numPr>
      </w:pPr>
      <w:r w:rsidRPr="00A125F0">
        <w:t>State the null and alternative hypotheses and the level of significance</w:t>
      </w:r>
    </w:p>
    <w:p w14:paraId="27924B82" w14:textId="47312302" w:rsidR="008029B4" w:rsidRPr="00A125F0" w:rsidRDefault="008029B4" w:rsidP="008029B4">
      <w:pPr>
        <w:ind w:left="720"/>
        <w:rPr>
          <w:position w:val="-10"/>
        </w:rPr>
      </w:pPr>
      <w:r w:rsidRPr="00A125F0">
        <w:rPr>
          <w:position w:val="-10"/>
        </w:rPr>
        <w:t xml:space="preserve">The </w:t>
      </w:r>
      <w:r w:rsidR="00FF19BC">
        <w:rPr>
          <w:position w:val="-10"/>
        </w:rPr>
        <w:t>usual</w:t>
      </w:r>
      <w:r w:rsidRPr="00A125F0">
        <w:rPr>
          <w:position w:val="-10"/>
        </w:rPr>
        <w:t xml:space="preserve"> hypotheses would be</w:t>
      </w:r>
    </w:p>
    <w:p w14:paraId="32677665" w14:textId="77777777" w:rsidR="008029B4" w:rsidRPr="00A125F0" w:rsidRDefault="008029B4" w:rsidP="008029B4">
      <w:pPr>
        <w:ind w:left="720"/>
      </w:pPr>
      <w:r w:rsidRPr="00A125F0">
        <w:rPr>
          <w:position w:val="-10"/>
        </w:rPr>
        <w:object w:dxaOrig="1180" w:dyaOrig="320" w14:anchorId="1117DF02">
          <v:shape id="_x0000_i1131" type="#_x0000_t75" style="width:59pt;height:16pt" o:ole="">
            <v:imagedata r:id="rId225" o:title=""/>
          </v:shape>
          <o:OLEObject Type="Embed" ProgID="Equation.DSMT4" ShapeID="_x0000_i1131" DrawAspect="Content" ObjectID="_1384843867" r:id="rId226"/>
        </w:object>
      </w:r>
      <w:r w:rsidRPr="00A125F0">
        <w:rPr>
          <w:position w:val="-10"/>
        </w:rPr>
        <w:tab/>
        <w:t>or</w:t>
      </w:r>
      <w:r w:rsidRPr="00A125F0">
        <w:rPr>
          <w:position w:val="-10"/>
        </w:rPr>
        <w:tab/>
      </w:r>
      <w:r w:rsidRPr="00A125F0">
        <w:rPr>
          <w:position w:val="-10"/>
        </w:rPr>
        <w:object w:dxaOrig="1540" w:dyaOrig="320" w14:anchorId="5BD30932">
          <v:shape id="_x0000_i1132" type="#_x0000_t75" style="width:77pt;height:16pt" o:ole="">
            <v:imagedata r:id="rId227" o:title=""/>
          </v:shape>
          <o:OLEObject Type="Embed" ProgID="Equation.DSMT4" ShapeID="_x0000_i1132" DrawAspect="Content" ObjectID="_1384843868" r:id="rId228"/>
        </w:object>
      </w:r>
    </w:p>
    <w:p w14:paraId="4635D510" w14:textId="77777777" w:rsidR="008029B4" w:rsidRPr="00A125F0" w:rsidRDefault="008F650A" w:rsidP="008029B4">
      <w:pPr>
        <w:ind w:left="720"/>
      </w:pPr>
      <w:r w:rsidRPr="00A125F0">
        <w:rPr>
          <w:position w:val="-46"/>
        </w:rPr>
        <w:object w:dxaOrig="1220" w:dyaOrig="1040" w14:anchorId="4A14A937">
          <v:shape id="_x0000_i1133" type="#_x0000_t75" style="width:61pt;height:52pt" o:ole="">
            <v:imagedata r:id="rId229" o:title=""/>
          </v:shape>
          <o:OLEObject Type="Embed" ProgID="Equation.DSMT4" ShapeID="_x0000_i1133" DrawAspect="Content" ObjectID="_1384843869" r:id="rId230"/>
        </w:object>
      </w:r>
      <w:r w:rsidR="008029B4" w:rsidRPr="00A125F0">
        <w:tab/>
      </w:r>
      <w:r w:rsidR="008029B4" w:rsidRPr="00A125F0">
        <w:tab/>
      </w:r>
      <w:r w:rsidRPr="00A125F0">
        <w:rPr>
          <w:position w:val="-46"/>
        </w:rPr>
        <w:object w:dxaOrig="1560" w:dyaOrig="1040" w14:anchorId="15AC8BF5">
          <v:shape id="_x0000_i1134" type="#_x0000_t75" style="width:78pt;height:52pt" o:ole="">
            <v:imagedata r:id="rId231" o:title=""/>
          </v:shape>
          <o:OLEObject Type="Embed" ProgID="Equation.DSMT4" ShapeID="_x0000_i1134" DrawAspect="Content" ObjectID="_1384843870" r:id="rId232"/>
        </w:object>
      </w:r>
    </w:p>
    <w:p w14:paraId="1A3B8E86" w14:textId="77777777" w:rsidR="008029B4" w:rsidRPr="00A125F0" w:rsidRDefault="008029B4" w:rsidP="008029B4">
      <w:pPr>
        <w:ind w:left="720"/>
      </w:pPr>
    </w:p>
    <w:p w14:paraId="79D757A2" w14:textId="77777777" w:rsidR="008029B4" w:rsidRPr="00A125F0" w:rsidRDefault="008029B4" w:rsidP="008029B4">
      <w:pPr>
        <w:ind w:left="720"/>
      </w:pPr>
      <w:r w:rsidRPr="00A125F0">
        <w:t xml:space="preserve">However, since you are finding the differences, then you can actually think of </w:t>
      </w:r>
      <w:r w:rsidRPr="00A125F0">
        <w:rPr>
          <w:position w:val="-10"/>
        </w:rPr>
        <w:object w:dxaOrig="1220" w:dyaOrig="320" w14:anchorId="1781FBD7">
          <v:shape id="_x0000_i1135" type="#_x0000_t75" style="width:61pt;height:16pt" o:ole="">
            <v:imagedata r:id="rId233" o:title=""/>
          </v:shape>
          <o:OLEObject Type="Embed" ProgID="Equation.DSMT4" ShapeID="_x0000_i1135" DrawAspect="Content" ObjectID="_1384843871" r:id="rId234"/>
        </w:object>
      </w:r>
      <w:r w:rsidRPr="00A125F0">
        <w:t xml:space="preserve">, </w:t>
      </w:r>
      <w:r w:rsidRPr="00A125F0">
        <w:rPr>
          <w:position w:val="-10"/>
        </w:rPr>
        <w:object w:dxaOrig="4440" w:dyaOrig="320" w14:anchorId="70A725AB">
          <v:shape id="_x0000_i1136" type="#_x0000_t75" style="width:222pt;height:16pt" o:ole="">
            <v:imagedata r:id="rId235" o:title=""/>
          </v:shape>
          <o:OLEObject Type="Embed" ProgID="Equation.DSMT4" ShapeID="_x0000_i1136" DrawAspect="Content" ObjectID="_1384843872" r:id="rId236"/>
        </w:object>
      </w:r>
      <w:r w:rsidRPr="00A125F0">
        <w:t xml:space="preserve"> </w:t>
      </w:r>
    </w:p>
    <w:p w14:paraId="5549E174" w14:textId="77777777" w:rsidR="008029B4" w:rsidRPr="00A125F0" w:rsidRDefault="008029B4" w:rsidP="008029B4">
      <w:pPr>
        <w:ind w:left="720"/>
      </w:pPr>
      <w:r w:rsidRPr="00A125F0">
        <w:t>So the hypotheses become</w:t>
      </w:r>
    </w:p>
    <w:p w14:paraId="0E5B05DF" w14:textId="77777777" w:rsidR="008029B4" w:rsidRPr="00A125F0" w:rsidRDefault="008029B4" w:rsidP="008029B4">
      <w:pPr>
        <w:ind w:left="720"/>
      </w:pPr>
      <w:r w:rsidRPr="00A125F0">
        <w:rPr>
          <w:position w:val="-10"/>
        </w:rPr>
        <w:object w:dxaOrig="1120" w:dyaOrig="320" w14:anchorId="575D04A9">
          <v:shape id="_x0000_i1137" type="#_x0000_t75" style="width:56pt;height:16pt" o:ole="">
            <v:imagedata r:id="rId237" o:title=""/>
          </v:shape>
          <o:OLEObject Type="Embed" ProgID="Equation.DSMT4" ShapeID="_x0000_i1137" DrawAspect="Content" ObjectID="_1384843873" r:id="rId238"/>
        </w:object>
      </w:r>
    </w:p>
    <w:p w14:paraId="54FCF09C" w14:textId="77777777" w:rsidR="008029B4" w:rsidRPr="00A125F0" w:rsidRDefault="008F650A" w:rsidP="008029B4">
      <w:pPr>
        <w:ind w:left="720"/>
        <w:rPr>
          <w:position w:val="-46"/>
        </w:rPr>
      </w:pPr>
      <w:r w:rsidRPr="00A125F0">
        <w:rPr>
          <w:position w:val="-46"/>
        </w:rPr>
        <w:object w:dxaOrig="1140" w:dyaOrig="1040" w14:anchorId="2688A4D5">
          <v:shape id="_x0000_i1138" type="#_x0000_t75" style="width:57pt;height:52pt" o:ole="">
            <v:imagedata r:id="rId239" o:title=""/>
          </v:shape>
          <o:OLEObject Type="Embed" ProgID="Equation.DSMT4" ShapeID="_x0000_i1138" DrawAspect="Content" ObjectID="_1384843874" r:id="rId240"/>
        </w:object>
      </w:r>
    </w:p>
    <w:p w14:paraId="06A77E25" w14:textId="77777777" w:rsidR="008029B4" w:rsidRPr="00A125F0" w:rsidRDefault="008029B4" w:rsidP="008029B4">
      <w:pPr>
        <w:ind w:left="720"/>
      </w:pPr>
      <w:r w:rsidRPr="00A125F0">
        <w:t xml:space="preserve">Also, state your </w:t>
      </w:r>
      <w:r w:rsidRPr="00A125F0">
        <w:rPr>
          <w:position w:val="-6"/>
        </w:rPr>
        <w:object w:dxaOrig="240" w:dyaOrig="220" w14:anchorId="63284642">
          <v:shape id="_x0000_i1139" type="#_x0000_t75" style="width:12pt;height:11pt" o:ole="">
            <v:imagedata r:id="rId241" o:title=""/>
          </v:shape>
          <o:OLEObject Type="Embed" ProgID="Equation.DSMT4" ShapeID="_x0000_i1139" DrawAspect="Content" ObjectID="_1384843875" r:id="rId242"/>
        </w:object>
      </w:r>
      <w:r w:rsidRPr="00A125F0">
        <w:t xml:space="preserve"> level here.</w:t>
      </w:r>
    </w:p>
    <w:p w14:paraId="629F1360" w14:textId="77777777" w:rsidR="008029B4" w:rsidRPr="00A125F0" w:rsidRDefault="008029B4" w:rsidP="008029B4">
      <w:pPr>
        <w:ind w:left="720"/>
      </w:pPr>
    </w:p>
    <w:p w14:paraId="3962EC58" w14:textId="033E1C4E" w:rsidR="00BF4486" w:rsidRPr="00A125F0" w:rsidRDefault="00BF4486" w:rsidP="00EB712F">
      <w:pPr>
        <w:pStyle w:val="ListParagraph"/>
        <w:numPr>
          <w:ilvl w:val="0"/>
          <w:numId w:val="2"/>
        </w:numPr>
      </w:pPr>
      <w:r w:rsidRPr="00A125F0">
        <w:t>Stat</w:t>
      </w:r>
      <w:r w:rsidR="00B63983" w:rsidRPr="00A125F0">
        <w:t xml:space="preserve">e and check the </w:t>
      </w:r>
      <w:r w:rsidR="008029B4">
        <w:t>assumptions</w:t>
      </w:r>
      <w:r w:rsidR="00B63983" w:rsidRPr="00A125F0">
        <w:t xml:space="preserve"> for the</w:t>
      </w:r>
      <w:r w:rsidRPr="00A125F0">
        <w:t xml:space="preserve"> hypothesis test</w:t>
      </w:r>
    </w:p>
    <w:p w14:paraId="2311AEBB" w14:textId="30C4A116" w:rsidR="00BF4486" w:rsidRPr="00A125F0" w:rsidRDefault="00BF4486" w:rsidP="00EB712F">
      <w:pPr>
        <w:pStyle w:val="ListParagraph"/>
        <w:numPr>
          <w:ilvl w:val="0"/>
          <w:numId w:val="3"/>
        </w:numPr>
      </w:pPr>
      <w:r w:rsidRPr="00A125F0">
        <w:t xml:space="preserve">A random sample of </w:t>
      </w:r>
      <w:r w:rsidRPr="008029B4">
        <w:rPr>
          <w:i/>
        </w:rPr>
        <w:t>n</w:t>
      </w:r>
      <w:r w:rsidRPr="00A125F0">
        <w:t xml:space="preserve"> pairs is taken.</w:t>
      </w:r>
    </w:p>
    <w:p w14:paraId="78690FB3" w14:textId="04659968" w:rsidR="00BF4486" w:rsidRPr="00A125F0" w:rsidRDefault="00BF4486" w:rsidP="00EB712F">
      <w:pPr>
        <w:pStyle w:val="ListParagraph"/>
        <w:numPr>
          <w:ilvl w:val="0"/>
          <w:numId w:val="3"/>
        </w:numPr>
      </w:pPr>
      <w:r w:rsidRPr="00A125F0">
        <w:t xml:space="preserve">The population of the difference between random variables is normally distributed.  In this case the population you are interested in has to do with the differences that you find.  It does not matter if each random variable is normally distributed.  It is only important if the differences you find are normally distributed.  Just as before, the t-test is fairly robust to the </w:t>
      </w:r>
      <w:r w:rsidR="005D76DA">
        <w:t>assumption</w:t>
      </w:r>
      <w:r w:rsidRPr="00A125F0">
        <w:t xml:space="preserve"> if the sample size is large.  This means that if this </w:t>
      </w:r>
      <w:r w:rsidR="005D76DA">
        <w:t>assumption</w:t>
      </w:r>
      <w:r w:rsidRPr="00A125F0">
        <w:t xml:space="preserve"> isn’t met, but your sa</w:t>
      </w:r>
      <w:r w:rsidR="00FF19BC">
        <w:t>mple size is quite large (over 3</w:t>
      </w:r>
      <w:r w:rsidRPr="00A125F0">
        <w:t>0), then the results of the t-test are valid.</w:t>
      </w:r>
    </w:p>
    <w:p w14:paraId="718C4913" w14:textId="77777777" w:rsidR="00BF4486" w:rsidRPr="00A125F0" w:rsidRDefault="00BF4486" w:rsidP="00BF4486">
      <w:pPr>
        <w:pStyle w:val="ListParagraph"/>
      </w:pPr>
    </w:p>
    <w:p w14:paraId="50587427" w14:textId="77777777" w:rsidR="00BF4486" w:rsidRPr="00A125F0" w:rsidRDefault="00BF4486" w:rsidP="00EB712F">
      <w:pPr>
        <w:numPr>
          <w:ilvl w:val="0"/>
          <w:numId w:val="2"/>
        </w:numPr>
      </w:pPr>
      <w:r w:rsidRPr="00A125F0">
        <w:t>Find the sample statistic, test statistic, and p-value</w:t>
      </w:r>
    </w:p>
    <w:p w14:paraId="05D7C95A" w14:textId="31A2E083" w:rsidR="001F4E67" w:rsidRPr="00A125F0" w:rsidRDefault="001F4E67" w:rsidP="00BF4486">
      <w:pPr>
        <w:pStyle w:val="NoSpacing"/>
        <w:ind w:left="1440"/>
        <w:rPr>
          <w:rFonts w:ascii="Times New Roman" w:hAnsi="Times New Roman"/>
        </w:rPr>
      </w:pPr>
      <w:r w:rsidRPr="00A125F0">
        <w:rPr>
          <w:rFonts w:ascii="Times New Roman" w:hAnsi="Times New Roman"/>
        </w:rPr>
        <w:t>Sample Statistic:</w:t>
      </w:r>
    </w:p>
    <w:p w14:paraId="42542882" w14:textId="0BB74416" w:rsidR="001F4E67" w:rsidRPr="00A125F0" w:rsidRDefault="001F4E67" w:rsidP="001F4E67">
      <w:pPr>
        <w:pStyle w:val="NoSpacing"/>
        <w:ind w:left="2160"/>
        <w:rPr>
          <w:rFonts w:ascii="Times New Roman" w:hAnsi="Times New Roman"/>
          <w:position w:val="-16"/>
        </w:rPr>
      </w:pPr>
      <w:r w:rsidRPr="00A125F0">
        <w:rPr>
          <w:rFonts w:ascii="Times New Roman" w:hAnsi="Times New Roman"/>
        </w:rPr>
        <w:t xml:space="preserve">Difference: </w:t>
      </w:r>
      <w:r w:rsidRPr="00A125F0">
        <w:rPr>
          <w:rFonts w:ascii="Times New Roman" w:hAnsi="Times New Roman"/>
          <w:position w:val="-10"/>
        </w:rPr>
        <w:object w:dxaOrig="1040" w:dyaOrig="320" w14:anchorId="20C3538E">
          <v:shape id="_x0000_i1140" type="#_x0000_t75" style="width:52pt;height:16pt" o:ole="">
            <v:imagedata r:id="rId243" o:title=""/>
          </v:shape>
          <o:OLEObject Type="Embed" ProgID="Equation.DSMT4" ShapeID="_x0000_i1140" DrawAspect="Content" ObjectID="_1384843876" r:id="rId244"/>
        </w:object>
      </w:r>
      <w:r w:rsidR="008029B4" w:rsidRPr="008029B4">
        <w:rPr>
          <w:rFonts w:ascii="Times New Roman" w:hAnsi="Times New Roman"/>
        </w:rPr>
        <w:t xml:space="preserve"> for each pair</w:t>
      </w:r>
    </w:p>
    <w:p w14:paraId="5BF4A51E" w14:textId="44FAC7C2" w:rsidR="001F4E67" w:rsidRPr="00A125F0" w:rsidRDefault="001F4E67" w:rsidP="001F4E67">
      <w:pPr>
        <w:pStyle w:val="NoSpacing"/>
        <w:ind w:left="2160"/>
        <w:rPr>
          <w:rFonts w:ascii="Times New Roman" w:hAnsi="Times New Roman"/>
          <w:position w:val="-12"/>
        </w:rPr>
      </w:pPr>
      <w:r w:rsidRPr="00A125F0">
        <w:rPr>
          <w:rFonts w:ascii="Times New Roman" w:hAnsi="Times New Roman"/>
          <w:position w:val="-12"/>
        </w:rPr>
        <w:t xml:space="preserve">Sample mean of the differences: </w:t>
      </w:r>
      <w:r w:rsidRPr="00A125F0">
        <w:rPr>
          <w:rFonts w:ascii="Times New Roman" w:hAnsi="Times New Roman"/>
          <w:position w:val="-24"/>
        </w:rPr>
        <w:object w:dxaOrig="920" w:dyaOrig="700" w14:anchorId="536F6888">
          <v:shape id="_x0000_i1141" type="#_x0000_t75" style="width:46pt;height:35pt" o:ole="">
            <v:imagedata r:id="rId245" o:title=""/>
          </v:shape>
          <o:OLEObject Type="Embed" ProgID="Equation.DSMT4" ShapeID="_x0000_i1141" DrawAspect="Content" ObjectID="_1384843877" r:id="rId246"/>
        </w:object>
      </w:r>
    </w:p>
    <w:p w14:paraId="3B81E2CA" w14:textId="08B1BA49" w:rsidR="001F4E67" w:rsidRPr="00A125F0" w:rsidRDefault="001F4E67" w:rsidP="001F4E67">
      <w:pPr>
        <w:pStyle w:val="NoSpacing"/>
        <w:ind w:left="2160"/>
        <w:rPr>
          <w:rFonts w:ascii="Times New Roman" w:hAnsi="Times New Roman"/>
        </w:rPr>
      </w:pPr>
      <w:r w:rsidRPr="00A125F0">
        <w:rPr>
          <w:rFonts w:ascii="Times New Roman" w:hAnsi="Times New Roman"/>
        </w:rPr>
        <w:t xml:space="preserve">Standard deviation of the differences: </w:t>
      </w:r>
      <w:r w:rsidRPr="00A125F0">
        <w:rPr>
          <w:rFonts w:ascii="Times New Roman" w:hAnsi="Times New Roman"/>
          <w:position w:val="-24"/>
        </w:rPr>
        <w:object w:dxaOrig="1600" w:dyaOrig="740" w14:anchorId="00E6206D">
          <v:shape id="_x0000_i1142" type="#_x0000_t75" style="width:80pt;height:37pt" o:ole="">
            <v:imagedata r:id="rId247" o:title=""/>
          </v:shape>
          <o:OLEObject Type="Embed" ProgID="Equation.DSMT4" ShapeID="_x0000_i1142" DrawAspect="Content" ObjectID="_1384843878" r:id="rId248"/>
        </w:object>
      </w:r>
      <w:r w:rsidRPr="00A125F0">
        <w:rPr>
          <w:rFonts w:ascii="Times New Roman" w:hAnsi="Times New Roman"/>
        </w:rPr>
        <w:t xml:space="preserve"> </w:t>
      </w:r>
    </w:p>
    <w:p w14:paraId="63CE2BC6" w14:textId="3EB7B12A" w:rsidR="001F4E67" w:rsidRPr="00A125F0" w:rsidRDefault="001F4E67" w:rsidP="001F4E67">
      <w:pPr>
        <w:pStyle w:val="NoSpacing"/>
        <w:ind w:left="2160"/>
        <w:rPr>
          <w:rFonts w:ascii="Times New Roman" w:hAnsi="Times New Roman"/>
        </w:rPr>
      </w:pPr>
      <w:r w:rsidRPr="00A125F0">
        <w:rPr>
          <w:rFonts w:ascii="Times New Roman" w:hAnsi="Times New Roman"/>
        </w:rPr>
        <w:t xml:space="preserve">Number of pairs: </w:t>
      </w:r>
      <w:r w:rsidRPr="00A125F0">
        <w:rPr>
          <w:rFonts w:ascii="Times New Roman" w:hAnsi="Times New Roman"/>
          <w:position w:val="-4"/>
        </w:rPr>
        <w:object w:dxaOrig="200" w:dyaOrig="200" w14:anchorId="77724403">
          <v:shape id="_x0000_i1143" type="#_x0000_t75" style="width:10pt;height:10pt" o:ole="">
            <v:imagedata r:id="rId249" o:title=""/>
          </v:shape>
          <o:OLEObject Type="Embed" ProgID="Equation.DSMT4" ShapeID="_x0000_i1143" DrawAspect="Content" ObjectID="_1384843879" r:id="rId250"/>
        </w:object>
      </w:r>
      <w:r w:rsidRPr="00A125F0">
        <w:rPr>
          <w:rFonts w:ascii="Times New Roman" w:hAnsi="Times New Roman"/>
        </w:rPr>
        <w:t xml:space="preserve"> </w:t>
      </w:r>
    </w:p>
    <w:p w14:paraId="6C6CD362" w14:textId="77777777" w:rsidR="00BF4486" w:rsidRPr="00A125F0" w:rsidRDefault="00BF4486" w:rsidP="00BF4486">
      <w:pPr>
        <w:pStyle w:val="NoSpacing"/>
        <w:ind w:left="1440"/>
        <w:rPr>
          <w:rFonts w:ascii="Times New Roman" w:hAnsi="Times New Roman"/>
        </w:rPr>
      </w:pPr>
      <w:r w:rsidRPr="00A125F0">
        <w:rPr>
          <w:rFonts w:ascii="Times New Roman" w:hAnsi="Times New Roman"/>
        </w:rPr>
        <w:t>Test Statistic:</w:t>
      </w:r>
    </w:p>
    <w:p w14:paraId="25F64ECA" w14:textId="77777777" w:rsidR="00BF4486" w:rsidRPr="00A125F0" w:rsidRDefault="001F4E67" w:rsidP="00FF19BC">
      <w:pPr>
        <w:ind w:left="2160"/>
        <w:rPr>
          <w:position w:val="-60"/>
        </w:rPr>
      </w:pPr>
      <w:r w:rsidRPr="00A125F0">
        <w:rPr>
          <w:position w:val="-62"/>
        </w:rPr>
        <w:object w:dxaOrig="1060" w:dyaOrig="1040" w14:anchorId="16A6A693">
          <v:shape id="_x0000_i1144" type="#_x0000_t75" style="width:53pt;height:52pt" o:ole="">
            <v:imagedata r:id="rId251" o:title=""/>
          </v:shape>
          <o:OLEObject Type="Embed" ProgID="Equation.DSMT4" ShapeID="_x0000_i1144" DrawAspect="Content" ObjectID="_1384843880" r:id="rId252"/>
        </w:object>
      </w:r>
    </w:p>
    <w:p w14:paraId="5C56B355" w14:textId="72FB9503" w:rsidR="001F4E67" w:rsidRDefault="001F4E67" w:rsidP="00FF19BC">
      <w:pPr>
        <w:pStyle w:val="NoSpacing"/>
        <w:ind w:left="2880"/>
        <w:rPr>
          <w:rFonts w:ascii="Times New Roman" w:hAnsi="Times New Roman"/>
        </w:rPr>
      </w:pPr>
      <w:r w:rsidRPr="00A125F0">
        <w:rPr>
          <w:rFonts w:ascii="Times New Roman" w:hAnsi="Times New Roman"/>
        </w:rPr>
        <w:t xml:space="preserve">with degrees of freedom = </w:t>
      </w:r>
      <w:r w:rsidRPr="00A125F0">
        <w:rPr>
          <w:rFonts w:ascii="Times New Roman" w:hAnsi="Times New Roman"/>
          <w:position w:val="-10"/>
        </w:rPr>
        <w:object w:dxaOrig="960" w:dyaOrig="320" w14:anchorId="532FFCA1">
          <v:shape id="_x0000_i1145" type="#_x0000_t75" style="width:48pt;height:16pt" o:ole="">
            <v:imagedata r:id="rId253" o:title=""/>
          </v:shape>
          <o:OLEObject Type="Embed" ProgID="Equation.DSMT4" ShapeID="_x0000_i1145" DrawAspect="Content" ObjectID="_1384843881" r:id="rId254"/>
        </w:object>
      </w:r>
      <w:r w:rsidRPr="00A125F0">
        <w:rPr>
          <w:rFonts w:ascii="Times New Roman" w:hAnsi="Times New Roman"/>
        </w:rPr>
        <w:t xml:space="preserve"> </w:t>
      </w:r>
    </w:p>
    <w:p w14:paraId="10BBBD49" w14:textId="02BD6B2E" w:rsidR="008029B4" w:rsidRPr="00A125F0" w:rsidRDefault="008029B4" w:rsidP="00FF19BC">
      <w:pPr>
        <w:pStyle w:val="NoSpacing"/>
        <w:ind w:left="2880"/>
        <w:rPr>
          <w:rFonts w:ascii="Times New Roman" w:hAnsi="Times New Roman"/>
        </w:rPr>
      </w:pPr>
      <w:r>
        <w:rPr>
          <w:rFonts w:ascii="Times New Roman" w:hAnsi="Times New Roman"/>
        </w:rPr>
        <w:t xml:space="preserve">Note: </w:t>
      </w:r>
      <w:r w:rsidRPr="008029B4">
        <w:rPr>
          <w:rFonts w:ascii="Times New Roman" w:hAnsi="Times New Roman"/>
          <w:position w:val="-10"/>
        </w:rPr>
        <w:object w:dxaOrig="680" w:dyaOrig="320" w14:anchorId="39443DC5">
          <v:shape id="_x0000_i1146" type="#_x0000_t75" style="width:34pt;height:16pt" o:ole="">
            <v:imagedata r:id="rId255" o:title=""/>
          </v:shape>
          <o:OLEObject Type="Embed" ProgID="Equation.DSMT4" ShapeID="_x0000_i1146" DrawAspect="Content" ObjectID="_1384843882" r:id="rId256"/>
        </w:object>
      </w:r>
      <w:r>
        <w:rPr>
          <w:rFonts w:ascii="Times New Roman" w:hAnsi="Times New Roman"/>
        </w:rPr>
        <w:t xml:space="preserve"> in most cases.</w:t>
      </w:r>
    </w:p>
    <w:p w14:paraId="75395C58" w14:textId="71CC6830" w:rsidR="00BF4486" w:rsidRPr="00A125F0" w:rsidRDefault="00BF4486" w:rsidP="00BF4486">
      <w:pPr>
        <w:pStyle w:val="NoSpacing"/>
        <w:ind w:left="1440"/>
        <w:rPr>
          <w:rFonts w:ascii="Times New Roman" w:hAnsi="Times New Roman"/>
        </w:rPr>
      </w:pPr>
      <w:r w:rsidRPr="00A125F0">
        <w:rPr>
          <w:rFonts w:ascii="Times New Roman" w:hAnsi="Times New Roman"/>
        </w:rPr>
        <w:t>p-value:</w:t>
      </w:r>
    </w:p>
    <w:p w14:paraId="34988851" w14:textId="47164B7F" w:rsidR="00BF4486" w:rsidRPr="00A125F0" w:rsidRDefault="00E77B43" w:rsidP="00FF19BC">
      <w:pPr>
        <w:pStyle w:val="NoSpacing"/>
        <w:ind w:left="2160"/>
        <w:rPr>
          <w:rFonts w:ascii="Times New Roman" w:hAnsi="Times New Roman"/>
        </w:rPr>
      </w:pPr>
      <w:r>
        <w:rPr>
          <w:rFonts w:ascii="Times New Roman" w:hAnsi="Times New Roman"/>
        </w:rPr>
        <w:t xml:space="preserve">On TI-83/84: </w:t>
      </w:r>
      <w:r w:rsidR="00BF4486" w:rsidRPr="00A125F0">
        <w:rPr>
          <w:rFonts w:ascii="Times New Roman" w:hAnsi="Times New Roman"/>
        </w:rPr>
        <w:t xml:space="preserve">Use </w:t>
      </w:r>
      <w:r w:rsidR="00BF4486" w:rsidRPr="00A125F0">
        <w:rPr>
          <w:rFonts w:ascii="Times New Roman" w:hAnsi="Times New Roman"/>
          <w:position w:val="-12"/>
        </w:rPr>
        <w:object w:dxaOrig="3280" w:dyaOrig="360" w14:anchorId="12510A88">
          <v:shape id="_x0000_i1147" type="#_x0000_t75" style="width:164pt;height:18pt" o:ole="">
            <v:imagedata r:id="rId257" o:title=""/>
          </v:shape>
          <o:OLEObject Type="Embed" ProgID="Equation.DSMT4" ShapeID="_x0000_i1147" DrawAspect="Content" ObjectID="_1384843883" r:id="rId258"/>
        </w:object>
      </w:r>
    </w:p>
    <w:p w14:paraId="5AB25813" w14:textId="77777777" w:rsidR="00BF4486" w:rsidRDefault="00BF4486" w:rsidP="00FF19BC">
      <w:pPr>
        <w:pStyle w:val="NoSpacing"/>
        <w:ind w:left="2160"/>
        <w:rPr>
          <w:rFonts w:ascii="Times New Roman" w:hAnsi="Times New Roman"/>
        </w:rPr>
      </w:pPr>
      <w:r w:rsidRPr="00A125F0">
        <w:rPr>
          <w:rFonts w:ascii="Times New Roman" w:hAnsi="Times New Roman"/>
        </w:rPr>
        <w:t xml:space="preserve">(Note: if </w:t>
      </w:r>
      <w:r w:rsidR="008F650A" w:rsidRPr="00A125F0">
        <w:rPr>
          <w:rFonts w:ascii="Times New Roman" w:hAnsi="Times New Roman"/>
          <w:position w:val="-10"/>
        </w:rPr>
        <w:object w:dxaOrig="1140" w:dyaOrig="320" w14:anchorId="4A0DAE91">
          <v:shape id="_x0000_i1148" type="#_x0000_t75" style="width:57pt;height:16pt" o:ole="">
            <v:imagedata r:id="rId259" o:title=""/>
          </v:shape>
          <o:OLEObject Type="Embed" ProgID="Equation.DSMT4" ShapeID="_x0000_i1148" DrawAspect="Content" ObjectID="_1384843884" r:id="rId260"/>
        </w:object>
      </w:r>
      <w:r w:rsidRPr="00A125F0">
        <w:rPr>
          <w:rFonts w:ascii="Times New Roman" w:hAnsi="Times New Roman"/>
        </w:rPr>
        <w:t xml:space="preserve">, then lower limit is </w:t>
      </w:r>
      <w:r w:rsidRPr="00A125F0">
        <w:rPr>
          <w:rFonts w:ascii="Times New Roman" w:hAnsi="Times New Roman"/>
          <w:position w:val="-4"/>
        </w:rPr>
        <w:object w:dxaOrig="720" w:dyaOrig="240" w14:anchorId="09EEBC22">
          <v:shape id="_x0000_i1149" type="#_x0000_t75" style="width:36pt;height:12pt" o:ole="">
            <v:imagedata r:id="rId261" o:title=""/>
          </v:shape>
          <o:OLEObject Type="Embed" ProgID="Equation.DSMT4" ShapeID="_x0000_i1149" DrawAspect="Content" ObjectID="_1384843885" r:id="rId262"/>
        </w:object>
      </w:r>
      <w:r w:rsidRPr="00A125F0">
        <w:rPr>
          <w:rFonts w:ascii="Times New Roman" w:hAnsi="Times New Roman"/>
        </w:rPr>
        <w:t xml:space="preserve"> and upper limit is your test statistic.  If </w:t>
      </w:r>
      <w:r w:rsidR="008F650A" w:rsidRPr="00A125F0">
        <w:rPr>
          <w:rFonts w:ascii="Times New Roman" w:hAnsi="Times New Roman"/>
          <w:position w:val="-10"/>
        </w:rPr>
        <w:object w:dxaOrig="1140" w:dyaOrig="320" w14:anchorId="26B41475">
          <v:shape id="_x0000_i1150" type="#_x0000_t75" style="width:57pt;height:16pt" o:ole="">
            <v:imagedata r:id="rId263" o:title=""/>
          </v:shape>
          <o:OLEObject Type="Embed" ProgID="Equation.DSMT4" ShapeID="_x0000_i1150" DrawAspect="Content" ObjectID="_1384843886" r:id="rId264"/>
        </w:object>
      </w:r>
      <w:r w:rsidRPr="00A125F0">
        <w:rPr>
          <w:rFonts w:ascii="Times New Roman" w:hAnsi="Times New Roman"/>
        </w:rPr>
        <w:t xml:space="preserve">, then lower limit is your test statistic and the upper limit is </w:t>
      </w:r>
      <w:r w:rsidRPr="00A125F0">
        <w:rPr>
          <w:rFonts w:ascii="Times New Roman" w:hAnsi="Times New Roman"/>
          <w:position w:val="-4"/>
        </w:rPr>
        <w:object w:dxaOrig="580" w:dyaOrig="240" w14:anchorId="65819781">
          <v:shape id="_x0000_i1151" type="#_x0000_t75" style="width:29pt;height:12pt" o:ole="">
            <v:imagedata r:id="rId265" o:title=""/>
          </v:shape>
          <o:OLEObject Type="Embed" ProgID="Equation.DSMT4" ShapeID="_x0000_i1151" DrawAspect="Content" ObjectID="_1384843887" r:id="rId266"/>
        </w:object>
      </w:r>
      <w:r w:rsidRPr="00A125F0">
        <w:rPr>
          <w:rFonts w:ascii="Times New Roman" w:hAnsi="Times New Roman"/>
        </w:rPr>
        <w:t xml:space="preserve">.  If </w:t>
      </w:r>
      <w:r w:rsidR="008F650A" w:rsidRPr="00A125F0">
        <w:rPr>
          <w:rFonts w:ascii="Times New Roman" w:hAnsi="Times New Roman"/>
          <w:position w:val="-10"/>
        </w:rPr>
        <w:object w:dxaOrig="1140" w:dyaOrig="320" w14:anchorId="379E293F">
          <v:shape id="_x0000_i1152" type="#_x0000_t75" style="width:57pt;height:16pt" o:ole="">
            <v:imagedata r:id="rId267" o:title=""/>
          </v:shape>
          <o:OLEObject Type="Embed" ProgID="Equation.DSMT4" ShapeID="_x0000_i1152" DrawAspect="Content" ObjectID="_1384843888" r:id="rId268"/>
        </w:object>
      </w:r>
      <w:r w:rsidRPr="00A125F0">
        <w:rPr>
          <w:rFonts w:ascii="Times New Roman" w:hAnsi="Times New Roman"/>
        </w:rPr>
        <w:t xml:space="preserve">, then find the p-value for </w:t>
      </w:r>
      <w:r w:rsidR="008F650A" w:rsidRPr="00A125F0">
        <w:rPr>
          <w:rFonts w:ascii="Times New Roman" w:hAnsi="Times New Roman"/>
          <w:position w:val="-10"/>
        </w:rPr>
        <w:object w:dxaOrig="1140" w:dyaOrig="320" w14:anchorId="49A1399E">
          <v:shape id="_x0000_i1153" type="#_x0000_t75" style="width:57pt;height:16pt" o:ole="">
            <v:imagedata r:id="rId269" o:title=""/>
          </v:shape>
          <o:OLEObject Type="Embed" ProgID="Equation.DSMT4" ShapeID="_x0000_i1153" DrawAspect="Content" ObjectID="_1384843889" r:id="rId270"/>
        </w:object>
      </w:r>
      <w:r w:rsidRPr="00A125F0">
        <w:rPr>
          <w:rFonts w:ascii="Times New Roman" w:hAnsi="Times New Roman"/>
        </w:rPr>
        <w:t>, and multiply by 2.)</w:t>
      </w:r>
    </w:p>
    <w:p w14:paraId="51856C2D" w14:textId="496CDEA9" w:rsidR="00E77B43" w:rsidRPr="00A125F0" w:rsidRDefault="00E77B43" w:rsidP="00E77B43">
      <w:pPr>
        <w:pStyle w:val="NoSpacing"/>
        <w:ind w:left="2160"/>
        <w:rPr>
          <w:rFonts w:ascii="Times New Roman" w:hAnsi="Times New Roman"/>
        </w:rPr>
      </w:pPr>
      <w:r>
        <w:rPr>
          <w:rFonts w:ascii="Times New Roman" w:hAnsi="Times New Roman"/>
        </w:rPr>
        <w:t xml:space="preserve">On R: </w:t>
      </w:r>
      <w:r w:rsidRPr="00A125F0">
        <w:rPr>
          <w:rFonts w:ascii="Times New Roman" w:hAnsi="Times New Roman"/>
        </w:rPr>
        <w:t xml:space="preserve">Use </w:t>
      </w:r>
      <w:r w:rsidRPr="00A125F0">
        <w:rPr>
          <w:rFonts w:ascii="Times New Roman" w:hAnsi="Times New Roman"/>
          <w:position w:val="-12"/>
        </w:rPr>
        <w:object w:dxaOrig="920" w:dyaOrig="360" w14:anchorId="41A68A45">
          <v:shape id="_x0000_i1154" type="#_x0000_t75" style="width:46pt;height:18pt" o:ole="">
            <v:imagedata r:id="rId271" o:title=""/>
          </v:shape>
          <o:OLEObject Type="Embed" ProgID="Equation.DSMT4" ShapeID="_x0000_i1154" DrawAspect="Content" ObjectID="_1384843890" r:id="rId272"/>
        </w:object>
      </w:r>
    </w:p>
    <w:p w14:paraId="0693E1D4" w14:textId="6EC5895B" w:rsidR="00E77B43" w:rsidRPr="00A125F0" w:rsidRDefault="00E77B43" w:rsidP="00E77B43">
      <w:pPr>
        <w:pStyle w:val="NoSpacing"/>
        <w:ind w:left="2160"/>
        <w:rPr>
          <w:rFonts w:ascii="Times New Roman" w:hAnsi="Times New Roman"/>
        </w:rPr>
      </w:pPr>
      <w:r w:rsidRPr="00A125F0">
        <w:rPr>
          <w:rFonts w:ascii="Times New Roman" w:hAnsi="Times New Roman"/>
        </w:rPr>
        <w:t xml:space="preserve">(Note: if </w:t>
      </w:r>
      <w:r w:rsidRPr="00A125F0">
        <w:rPr>
          <w:rFonts w:ascii="Times New Roman" w:hAnsi="Times New Roman"/>
          <w:position w:val="-10"/>
        </w:rPr>
        <w:object w:dxaOrig="1140" w:dyaOrig="320" w14:anchorId="2D135860">
          <v:shape id="_x0000_i1155" type="#_x0000_t75" style="width:57pt;height:16pt" o:ole="">
            <v:imagedata r:id="rId273" o:title=""/>
          </v:shape>
          <o:OLEObject Type="Embed" ProgID="Equation.DSMT4" ShapeID="_x0000_i1155" DrawAspect="Content" ObjectID="_1384843891" r:id="rId274"/>
        </w:object>
      </w:r>
      <w:r w:rsidRPr="00A125F0">
        <w:rPr>
          <w:rFonts w:ascii="Times New Roman" w:hAnsi="Times New Roman"/>
        </w:rPr>
        <w:t xml:space="preserve">, </w:t>
      </w:r>
      <w:r>
        <w:rPr>
          <w:rFonts w:ascii="Times New Roman" w:hAnsi="Times New Roman"/>
        </w:rPr>
        <w:t xml:space="preserve">use </w:t>
      </w:r>
      <w:r w:rsidRPr="00A125F0">
        <w:rPr>
          <w:rFonts w:ascii="Times New Roman" w:hAnsi="Times New Roman"/>
          <w:position w:val="-12"/>
        </w:rPr>
        <w:object w:dxaOrig="920" w:dyaOrig="360" w14:anchorId="01C5F935">
          <v:shape id="_x0000_i1156" type="#_x0000_t75" style="width:46pt;height:18pt" o:ole="">
            <v:imagedata r:id="rId275" o:title=""/>
          </v:shape>
          <o:OLEObject Type="Embed" ProgID="Equation.DSMT4" ShapeID="_x0000_i1156" DrawAspect="Content" ObjectID="_1384843892" r:id="rId276"/>
        </w:object>
      </w:r>
      <w:r w:rsidRPr="00A125F0">
        <w:rPr>
          <w:rFonts w:ascii="Times New Roman" w:hAnsi="Times New Roman"/>
        </w:rPr>
        <w:t xml:space="preserve">.  If </w:t>
      </w:r>
      <w:r w:rsidRPr="00A125F0">
        <w:rPr>
          <w:rFonts w:ascii="Times New Roman" w:hAnsi="Times New Roman"/>
          <w:position w:val="-10"/>
        </w:rPr>
        <w:object w:dxaOrig="1140" w:dyaOrig="320" w14:anchorId="53621F0C">
          <v:shape id="_x0000_i1157" type="#_x0000_t75" style="width:57pt;height:16pt" o:ole="">
            <v:imagedata r:id="rId277" o:title=""/>
          </v:shape>
          <o:OLEObject Type="Embed" ProgID="Equation.DSMT4" ShapeID="_x0000_i1157" DrawAspect="Content" ObjectID="_1384843893" r:id="rId278"/>
        </w:object>
      </w:r>
      <w:r w:rsidRPr="00A125F0">
        <w:rPr>
          <w:rFonts w:ascii="Times New Roman" w:hAnsi="Times New Roman"/>
        </w:rPr>
        <w:t xml:space="preserve">, </w:t>
      </w:r>
      <w:r>
        <w:rPr>
          <w:rFonts w:ascii="Times New Roman" w:hAnsi="Times New Roman"/>
        </w:rPr>
        <w:t xml:space="preserve">use </w:t>
      </w:r>
      <w:r w:rsidRPr="00A125F0">
        <w:rPr>
          <w:rFonts w:ascii="Times New Roman" w:hAnsi="Times New Roman"/>
          <w:position w:val="-12"/>
        </w:rPr>
        <w:object w:dxaOrig="1220" w:dyaOrig="360" w14:anchorId="3E4817CB">
          <v:shape id="_x0000_i1158" type="#_x0000_t75" style="width:61pt;height:18pt" o:ole="">
            <v:imagedata r:id="rId279" o:title=""/>
          </v:shape>
          <o:OLEObject Type="Embed" ProgID="Equation.DSMT4" ShapeID="_x0000_i1158" DrawAspect="Content" ObjectID="_1384843894" r:id="rId280"/>
        </w:object>
      </w:r>
      <w:r w:rsidRPr="00A125F0">
        <w:rPr>
          <w:rFonts w:ascii="Times New Roman" w:hAnsi="Times New Roman"/>
        </w:rPr>
        <w:t xml:space="preserve">.  If </w:t>
      </w:r>
      <w:r w:rsidRPr="00A125F0">
        <w:rPr>
          <w:rFonts w:ascii="Times New Roman" w:hAnsi="Times New Roman"/>
          <w:position w:val="-10"/>
        </w:rPr>
        <w:object w:dxaOrig="1140" w:dyaOrig="320" w14:anchorId="2853C00B">
          <v:shape id="_x0000_i1159" type="#_x0000_t75" style="width:57pt;height:16pt" o:ole="">
            <v:imagedata r:id="rId281" o:title=""/>
          </v:shape>
          <o:OLEObject Type="Embed" ProgID="Equation.DSMT4" ShapeID="_x0000_i1159" DrawAspect="Content" ObjectID="_1384843895" r:id="rId282"/>
        </w:object>
      </w:r>
      <w:r w:rsidRPr="00A125F0">
        <w:rPr>
          <w:rFonts w:ascii="Times New Roman" w:hAnsi="Times New Roman"/>
        </w:rPr>
        <w:t xml:space="preserve">, then find the p-value for </w:t>
      </w:r>
      <w:r w:rsidRPr="00A125F0">
        <w:rPr>
          <w:rFonts w:ascii="Times New Roman" w:hAnsi="Times New Roman"/>
          <w:position w:val="-10"/>
        </w:rPr>
        <w:object w:dxaOrig="1140" w:dyaOrig="320" w14:anchorId="2FFB29F5">
          <v:shape id="_x0000_i1160" type="#_x0000_t75" style="width:57pt;height:16pt" o:ole="">
            <v:imagedata r:id="rId283" o:title=""/>
          </v:shape>
          <o:OLEObject Type="Embed" ProgID="Equation.DSMT4" ShapeID="_x0000_i1160" DrawAspect="Content" ObjectID="_1384843896" r:id="rId284"/>
        </w:object>
      </w:r>
      <w:r w:rsidRPr="00A125F0">
        <w:rPr>
          <w:rFonts w:ascii="Times New Roman" w:hAnsi="Times New Roman"/>
        </w:rPr>
        <w:t>, and multiply by 2.)</w:t>
      </w:r>
    </w:p>
    <w:p w14:paraId="06E9CA24" w14:textId="77777777" w:rsidR="00BF4486" w:rsidRPr="00A125F0" w:rsidRDefault="00BF4486" w:rsidP="00BF4486"/>
    <w:p w14:paraId="51FC7682" w14:textId="77777777" w:rsidR="00BF4486" w:rsidRPr="00A125F0" w:rsidRDefault="00BF4486" w:rsidP="00EB712F">
      <w:pPr>
        <w:numPr>
          <w:ilvl w:val="0"/>
          <w:numId w:val="2"/>
        </w:numPr>
      </w:pPr>
      <w:r w:rsidRPr="00A125F0">
        <w:t>Conclusion</w:t>
      </w:r>
    </w:p>
    <w:p w14:paraId="5D5B323D" w14:textId="77777777" w:rsidR="00BF4486" w:rsidRPr="00A125F0" w:rsidRDefault="00BF4486" w:rsidP="00BF4486">
      <w:pPr>
        <w:ind w:left="720"/>
      </w:pPr>
      <w:r w:rsidRPr="00A125F0">
        <w:t xml:space="preserve">This is where you write reject </w:t>
      </w:r>
      <w:r w:rsidRPr="00A125F0">
        <w:rPr>
          <w:position w:val="-10"/>
        </w:rPr>
        <w:object w:dxaOrig="360" w:dyaOrig="320" w14:anchorId="492C332C">
          <v:shape id="_x0000_i1161" type="#_x0000_t75" style="width:18pt;height:16pt" o:ole="">
            <v:imagedata r:id="rId285" o:title=""/>
          </v:shape>
          <o:OLEObject Type="Embed" ProgID="Equation.DSMT4" ShapeID="_x0000_i1161" DrawAspect="Content" ObjectID="_1384843897" r:id="rId286"/>
        </w:object>
      </w:r>
      <w:r w:rsidRPr="00A125F0">
        <w:t xml:space="preserve"> or fail to reject </w:t>
      </w:r>
      <w:r w:rsidRPr="00A125F0">
        <w:rPr>
          <w:position w:val="-10"/>
        </w:rPr>
        <w:object w:dxaOrig="360" w:dyaOrig="320" w14:anchorId="3FB3F17B">
          <v:shape id="_x0000_i1162" type="#_x0000_t75" style="width:18pt;height:16pt" o:ole="">
            <v:imagedata r:id="rId287" o:title=""/>
          </v:shape>
          <o:OLEObject Type="Embed" ProgID="Equation.DSMT4" ShapeID="_x0000_i1162" DrawAspect="Content" ObjectID="_1384843898" r:id="rId288"/>
        </w:object>
      </w:r>
      <w:r w:rsidRPr="00A125F0">
        <w:t xml:space="preserve">.  The rule is: if the p-value &lt; </w:t>
      </w:r>
      <w:r w:rsidRPr="00A125F0">
        <w:rPr>
          <w:position w:val="-6"/>
        </w:rPr>
        <w:object w:dxaOrig="240" w:dyaOrig="220" w14:anchorId="7543D4FF">
          <v:shape id="_x0000_i1163" type="#_x0000_t75" style="width:12pt;height:11pt" o:ole="">
            <v:imagedata r:id="rId289" o:title=""/>
          </v:shape>
          <o:OLEObject Type="Embed" ProgID="Equation.DSMT4" ShapeID="_x0000_i1163" DrawAspect="Content" ObjectID="_1384843899" r:id="rId290"/>
        </w:object>
      </w:r>
      <w:r w:rsidRPr="00A125F0">
        <w:t xml:space="preserve">, then reject </w:t>
      </w:r>
      <w:r w:rsidRPr="00A125F0">
        <w:rPr>
          <w:position w:val="-10"/>
        </w:rPr>
        <w:object w:dxaOrig="360" w:dyaOrig="320" w14:anchorId="464F2842">
          <v:shape id="_x0000_i1164" type="#_x0000_t75" style="width:18pt;height:16pt" o:ole="">
            <v:imagedata r:id="rId291" o:title=""/>
          </v:shape>
          <o:OLEObject Type="Embed" ProgID="Equation.DSMT4" ShapeID="_x0000_i1164" DrawAspect="Content" ObjectID="_1384843900" r:id="rId292"/>
        </w:object>
      </w:r>
      <w:r w:rsidRPr="00A125F0">
        <w:t xml:space="preserve">.  If the p-value </w:t>
      </w:r>
      <w:r w:rsidRPr="00A125F0">
        <w:rPr>
          <w:position w:val="-6"/>
        </w:rPr>
        <w:object w:dxaOrig="420" w:dyaOrig="260" w14:anchorId="65C83BEC">
          <v:shape id="_x0000_i1165" type="#_x0000_t75" style="width:21pt;height:13pt" o:ole="">
            <v:imagedata r:id="rId293" o:title=""/>
          </v:shape>
          <o:OLEObject Type="Embed" ProgID="Equation.DSMT4" ShapeID="_x0000_i1165" DrawAspect="Content" ObjectID="_1384843901" r:id="rId294"/>
        </w:object>
      </w:r>
      <w:r w:rsidRPr="00A125F0">
        <w:t xml:space="preserve">, then fail to reject </w:t>
      </w:r>
      <w:r w:rsidRPr="00A125F0">
        <w:rPr>
          <w:position w:val="-10"/>
        </w:rPr>
        <w:object w:dxaOrig="360" w:dyaOrig="320" w14:anchorId="4DAFC5AB">
          <v:shape id="_x0000_i1166" type="#_x0000_t75" style="width:18pt;height:16pt" o:ole="">
            <v:imagedata r:id="rId295" o:title=""/>
          </v:shape>
          <o:OLEObject Type="Embed" ProgID="Equation.DSMT4" ShapeID="_x0000_i1166" DrawAspect="Content" ObjectID="_1384843902" r:id="rId296"/>
        </w:object>
      </w:r>
    </w:p>
    <w:p w14:paraId="0EA34646" w14:textId="77777777" w:rsidR="00BF4486" w:rsidRPr="00A125F0" w:rsidRDefault="00BF4486" w:rsidP="00BF4486"/>
    <w:p w14:paraId="28CBA56D" w14:textId="77777777" w:rsidR="00BF4486" w:rsidRPr="00A125F0" w:rsidRDefault="00BF4486" w:rsidP="00EB712F">
      <w:pPr>
        <w:numPr>
          <w:ilvl w:val="0"/>
          <w:numId w:val="2"/>
        </w:numPr>
      </w:pPr>
      <w:r w:rsidRPr="00A125F0">
        <w:t>Interpretation</w:t>
      </w:r>
    </w:p>
    <w:p w14:paraId="279610B4" w14:textId="355E7E5F" w:rsidR="00BF4486" w:rsidRPr="00A125F0" w:rsidRDefault="00BF4486" w:rsidP="00BF4486">
      <w:pPr>
        <w:ind w:left="720"/>
      </w:pPr>
      <w:r w:rsidRPr="00A125F0">
        <w:t xml:space="preserve">This is where you interpret in real world terms the conclusion to the test.  The conclusion for a hypothesis test is that you either have enough evidence to </w:t>
      </w:r>
      <w:r w:rsidR="00001893">
        <w:t>show</w:t>
      </w:r>
      <w:r w:rsidRPr="00A125F0">
        <w:t xml:space="preserve"> </w:t>
      </w:r>
      <w:r w:rsidR="008F650A" w:rsidRPr="00A125F0">
        <w:rPr>
          <w:position w:val="-10"/>
        </w:rPr>
        <w:object w:dxaOrig="380" w:dyaOrig="320" w14:anchorId="6B3F1167">
          <v:shape id="_x0000_i1167" type="#_x0000_t75" style="width:19pt;height:16pt" o:ole="">
            <v:imagedata r:id="rId297" o:title=""/>
          </v:shape>
          <o:OLEObject Type="Embed" ProgID="Equation.DSMT4" ShapeID="_x0000_i1167" DrawAspect="Content" ObjectID="_1384843903" r:id="rId298"/>
        </w:object>
      </w:r>
      <w:r w:rsidRPr="00A125F0">
        <w:t xml:space="preserve"> is true, or you do not have enough evidence to </w:t>
      </w:r>
      <w:r w:rsidR="00001893">
        <w:t>show</w:t>
      </w:r>
      <w:r w:rsidRPr="00A125F0">
        <w:t xml:space="preserve"> </w:t>
      </w:r>
      <w:r w:rsidR="008F650A" w:rsidRPr="00A125F0">
        <w:rPr>
          <w:position w:val="-10"/>
        </w:rPr>
        <w:object w:dxaOrig="380" w:dyaOrig="320" w14:anchorId="6D8B85EA">
          <v:shape id="_x0000_i1168" type="#_x0000_t75" style="width:19pt;height:16pt" o:ole="">
            <v:imagedata r:id="rId299" o:title=""/>
          </v:shape>
          <o:OLEObject Type="Embed" ProgID="Equation.DSMT4" ShapeID="_x0000_i1168" DrawAspect="Content" ObjectID="_1384843904" r:id="rId300"/>
        </w:object>
      </w:r>
      <w:r w:rsidRPr="00A125F0">
        <w:t xml:space="preserve"> is true.</w:t>
      </w:r>
    </w:p>
    <w:p w14:paraId="08FCBE3F" w14:textId="77777777" w:rsidR="009E49A2" w:rsidRDefault="009E49A2">
      <w:r>
        <w:br w:type="page"/>
      </w:r>
    </w:p>
    <w:p w14:paraId="340FF9E9" w14:textId="51D58FDC" w:rsidR="001F4E67" w:rsidRPr="00A125F0" w:rsidRDefault="001F4E67" w:rsidP="001F4E67">
      <w:pPr>
        <w:rPr>
          <w:b/>
          <w:sz w:val="28"/>
        </w:rPr>
      </w:pPr>
      <w:r w:rsidRPr="00A125F0">
        <w:rPr>
          <w:b/>
          <w:sz w:val="28"/>
        </w:rPr>
        <w:t xml:space="preserve">Confidence Interval for </w:t>
      </w:r>
      <w:r w:rsidR="004C48A4" w:rsidRPr="00A125F0">
        <w:rPr>
          <w:b/>
          <w:sz w:val="28"/>
        </w:rPr>
        <w:t xml:space="preserve">Difference in </w:t>
      </w:r>
      <w:r w:rsidRPr="00A125F0">
        <w:rPr>
          <w:b/>
          <w:sz w:val="28"/>
        </w:rPr>
        <w:t>Means from Paired Samples (t-Interval)</w:t>
      </w:r>
    </w:p>
    <w:p w14:paraId="045BF08A" w14:textId="03A69909" w:rsidR="001F4E67" w:rsidRDefault="008029B4" w:rsidP="001F4E67">
      <w:r>
        <w:t>The confidence interval for the difference in means has the same random variables and means and the same assumptions</w:t>
      </w:r>
      <w:r w:rsidR="000A182D">
        <w:t xml:space="preserve"> as the hypothesis test for two paired samples</w:t>
      </w:r>
      <w:r>
        <w:t>.  If you have already completed the hypothesis test, then you do not need to state them again.  If you haven’t completed the hypothesis test, t</w:t>
      </w:r>
      <w:r w:rsidR="00FF19BC">
        <w:t xml:space="preserve">hen state the random variables and </w:t>
      </w:r>
      <w:r>
        <w:t xml:space="preserve">means, and </w:t>
      </w:r>
      <w:r w:rsidR="00FF19BC">
        <w:t xml:space="preserve">state and check the </w:t>
      </w:r>
      <w:r>
        <w:t>assumptions before completing the confidence interval step.</w:t>
      </w:r>
    </w:p>
    <w:p w14:paraId="6515BEF2" w14:textId="77777777" w:rsidR="008029B4" w:rsidRPr="00A125F0" w:rsidRDefault="008029B4" w:rsidP="001F4E67"/>
    <w:p w14:paraId="5627A3E4" w14:textId="393B5648" w:rsidR="001F4E67" w:rsidRPr="00A125F0" w:rsidRDefault="001F4E67" w:rsidP="00EB712F">
      <w:pPr>
        <w:pStyle w:val="ListParagraph"/>
        <w:numPr>
          <w:ilvl w:val="0"/>
          <w:numId w:val="4"/>
        </w:numPr>
      </w:pPr>
      <w:r w:rsidRPr="00A125F0">
        <w:t>Find the sample statistic and confidence interval</w:t>
      </w:r>
    </w:p>
    <w:p w14:paraId="65D00785" w14:textId="77777777" w:rsidR="001F4E67" w:rsidRPr="00A125F0" w:rsidRDefault="001F4E67" w:rsidP="001F4E67">
      <w:pPr>
        <w:pStyle w:val="NoSpacing"/>
        <w:ind w:left="1440"/>
        <w:rPr>
          <w:rFonts w:ascii="Times New Roman" w:hAnsi="Times New Roman"/>
        </w:rPr>
      </w:pPr>
      <w:r w:rsidRPr="00A125F0">
        <w:rPr>
          <w:rFonts w:ascii="Times New Roman" w:hAnsi="Times New Roman"/>
        </w:rPr>
        <w:t>Sample Statistic:</w:t>
      </w:r>
    </w:p>
    <w:p w14:paraId="78BD6CC7" w14:textId="77777777" w:rsidR="001F4E67" w:rsidRPr="00A125F0" w:rsidRDefault="001F4E67" w:rsidP="001F4E67">
      <w:pPr>
        <w:pStyle w:val="NoSpacing"/>
        <w:ind w:left="2160"/>
        <w:rPr>
          <w:rFonts w:ascii="Times New Roman" w:hAnsi="Times New Roman"/>
          <w:position w:val="-16"/>
        </w:rPr>
      </w:pPr>
      <w:r w:rsidRPr="00A125F0">
        <w:rPr>
          <w:rFonts w:ascii="Times New Roman" w:hAnsi="Times New Roman"/>
        </w:rPr>
        <w:t xml:space="preserve">Difference: </w:t>
      </w:r>
      <w:r w:rsidRPr="00A125F0">
        <w:rPr>
          <w:rFonts w:ascii="Times New Roman" w:hAnsi="Times New Roman"/>
          <w:position w:val="-10"/>
        </w:rPr>
        <w:object w:dxaOrig="1040" w:dyaOrig="320" w14:anchorId="5EA93A9B">
          <v:shape id="_x0000_i1169" type="#_x0000_t75" style="width:52pt;height:16pt" o:ole="">
            <v:imagedata r:id="rId301" o:title=""/>
          </v:shape>
          <o:OLEObject Type="Embed" ProgID="Equation.DSMT4" ShapeID="_x0000_i1169" DrawAspect="Content" ObjectID="_1384843905" r:id="rId302"/>
        </w:object>
      </w:r>
    </w:p>
    <w:p w14:paraId="16030AFA" w14:textId="77777777" w:rsidR="001F4E67" w:rsidRPr="00A125F0" w:rsidRDefault="001F4E67" w:rsidP="001F4E67">
      <w:pPr>
        <w:pStyle w:val="NoSpacing"/>
        <w:ind w:left="2160"/>
        <w:rPr>
          <w:rFonts w:ascii="Times New Roman" w:hAnsi="Times New Roman"/>
          <w:position w:val="-12"/>
        </w:rPr>
      </w:pPr>
      <w:r w:rsidRPr="00A125F0">
        <w:rPr>
          <w:rFonts w:ascii="Times New Roman" w:hAnsi="Times New Roman"/>
          <w:position w:val="-12"/>
        </w:rPr>
        <w:t xml:space="preserve">Sample mean of the differences: </w:t>
      </w:r>
      <w:r w:rsidRPr="00A125F0">
        <w:rPr>
          <w:rFonts w:ascii="Times New Roman" w:hAnsi="Times New Roman"/>
          <w:position w:val="-24"/>
        </w:rPr>
        <w:object w:dxaOrig="920" w:dyaOrig="700" w14:anchorId="1D3A2B05">
          <v:shape id="_x0000_i1170" type="#_x0000_t75" style="width:46pt;height:35pt" o:ole="">
            <v:imagedata r:id="rId303" o:title=""/>
          </v:shape>
          <o:OLEObject Type="Embed" ProgID="Equation.DSMT4" ShapeID="_x0000_i1170" DrawAspect="Content" ObjectID="_1384843906" r:id="rId304"/>
        </w:object>
      </w:r>
    </w:p>
    <w:p w14:paraId="0DC8D5E4" w14:textId="77777777" w:rsidR="001F4E67" w:rsidRPr="00A125F0" w:rsidRDefault="001F4E67" w:rsidP="001F4E67">
      <w:pPr>
        <w:pStyle w:val="NoSpacing"/>
        <w:ind w:left="2160"/>
        <w:rPr>
          <w:rFonts w:ascii="Times New Roman" w:hAnsi="Times New Roman"/>
        </w:rPr>
      </w:pPr>
      <w:r w:rsidRPr="00A125F0">
        <w:rPr>
          <w:rFonts w:ascii="Times New Roman" w:hAnsi="Times New Roman"/>
        </w:rPr>
        <w:t xml:space="preserve">Standard deviation of the differences: </w:t>
      </w:r>
      <w:r w:rsidRPr="00A125F0">
        <w:rPr>
          <w:rFonts w:ascii="Times New Roman" w:hAnsi="Times New Roman"/>
          <w:position w:val="-24"/>
        </w:rPr>
        <w:object w:dxaOrig="1600" w:dyaOrig="740" w14:anchorId="5B912912">
          <v:shape id="_x0000_i1171" type="#_x0000_t75" style="width:80pt;height:37pt" o:ole="">
            <v:imagedata r:id="rId305" o:title=""/>
          </v:shape>
          <o:OLEObject Type="Embed" ProgID="Equation.DSMT4" ShapeID="_x0000_i1171" DrawAspect="Content" ObjectID="_1384843907" r:id="rId306"/>
        </w:object>
      </w:r>
      <w:r w:rsidRPr="00A125F0">
        <w:rPr>
          <w:rFonts w:ascii="Times New Roman" w:hAnsi="Times New Roman"/>
        </w:rPr>
        <w:t xml:space="preserve"> </w:t>
      </w:r>
    </w:p>
    <w:p w14:paraId="6CC240BA" w14:textId="77777777" w:rsidR="001F4E67" w:rsidRPr="00A125F0" w:rsidRDefault="001F4E67" w:rsidP="001F4E67">
      <w:pPr>
        <w:pStyle w:val="NoSpacing"/>
        <w:ind w:left="2160"/>
        <w:rPr>
          <w:rFonts w:ascii="Times New Roman" w:hAnsi="Times New Roman"/>
        </w:rPr>
      </w:pPr>
      <w:r w:rsidRPr="00A125F0">
        <w:rPr>
          <w:rFonts w:ascii="Times New Roman" w:hAnsi="Times New Roman"/>
        </w:rPr>
        <w:t xml:space="preserve">Number of pairs: </w:t>
      </w:r>
      <w:r w:rsidRPr="00A125F0">
        <w:rPr>
          <w:rFonts w:ascii="Times New Roman" w:hAnsi="Times New Roman"/>
          <w:position w:val="-4"/>
        </w:rPr>
        <w:object w:dxaOrig="200" w:dyaOrig="200" w14:anchorId="6AE1719A">
          <v:shape id="_x0000_i1172" type="#_x0000_t75" style="width:10pt;height:10pt" o:ole="">
            <v:imagedata r:id="rId307" o:title=""/>
          </v:shape>
          <o:OLEObject Type="Embed" ProgID="Equation.DSMT4" ShapeID="_x0000_i1172" DrawAspect="Content" ObjectID="_1384843908" r:id="rId308"/>
        </w:object>
      </w:r>
      <w:r w:rsidRPr="00A125F0">
        <w:rPr>
          <w:rFonts w:ascii="Times New Roman" w:hAnsi="Times New Roman"/>
        </w:rPr>
        <w:t xml:space="preserve"> </w:t>
      </w:r>
    </w:p>
    <w:p w14:paraId="1EDC27E0" w14:textId="7A16F4E6" w:rsidR="001F4E67" w:rsidRPr="00A125F0" w:rsidRDefault="001F4E67" w:rsidP="001F4E67">
      <w:pPr>
        <w:ind w:left="1440"/>
      </w:pPr>
      <w:r w:rsidRPr="00A125F0">
        <w:t>Confidence Interval:</w:t>
      </w:r>
    </w:p>
    <w:p w14:paraId="6BBB994B" w14:textId="37B64A55" w:rsidR="00A125F0" w:rsidRPr="00A125F0" w:rsidRDefault="00A125F0" w:rsidP="00A125F0">
      <w:pPr>
        <w:pStyle w:val="NoSpacing"/>
        <w:ind w:left="1440"/>
        <w:rPr>
          <w:rFonts w:ascii="Times New Roman" w:hAnsi="Times New Roman"/>
        </w:rPr>
      </w:pPr>
      <w:r w:rsidRPr="00A125F0">
        <w:rPr>
          <w:rFonts w:ascii="Times New Roman" w:hAnsi="Times New Roman"/>
        </w:rPr>
        <w:t xml:space="preserve">The confidence interval estimate of the difference </w:t>
      </w:r>
      <w:r w:rsidRPr="00A125F0">
        <w:rPr>
          <w:rFonts w:ascii="Times New Roman" w:hAnsi="Times New Roman"/>
          <w:position w:val="-10"/>
        </w:rPr>
        <w:object w:dxaOrig="1220" w:dyaOrig="320" w14:anchorId="16F4AFFC">
          <v:shape id="_x0000_i1173" type="#_x0000_t75" style="width:61pt;height:16pt" o:ole="">
            <v:imagedata r:id="rId309" o:title=""/>
          </v:shape>
          <o:OLEObject Type="Embed" ProgID="Equation.DSMT4" ShapeID="_x0000_i1173" DrawAspect="Content" ObjectID="_1384843909" r:id="rId310"/>
        </w:object>
      </w:r>
      <w:r w:rsidRPr="00A125F0">
        <w:rPr>
          <w:rFonts w:ascii="Times New Roman" w:hAnsi="Times New Roman"/>
        </w:rPr>
        <w:t xml:space="preserve"> is </w:t>
      </w:r>
    </w:p>
    <w:p w14:paraId="5638015E" w14:textId="5DBE26C5" w:rsidR="001F4E67" w:rsidRPr="00A125F0" w:rsidRDefault="001F4E67" w:rsidP="001F4E67">
      <w:pPr>
        <w:ind w:left="2160"/>
      </w:pPr>
      <w:r w:rsidRPr="00A125F0">
        <w:rPr>
          <w:position w:val="-46"/>
        </w:rPr>
        <w:object w:dxaOrig="1860" w:dyaOrig="1040" w14:anchorId="3D99609F">
          <v:shape id="_x0000_i1174" type="#_x0000_t75" style="width:93pt;height:52pt" o:ole="">
            <v:imagedata r:id="rId311" o:title=""/>
          </v:shape>
          <o:OLEObject Type="Embed" ProgID="Equation.DSMT4" ShapeID="_x0000_i1174" DrawAspect="Content" ObjectID="_1384843910" r:id="rId312"/>
        </w:object>
      </w:r>
    </w:p>
    <w:p w14:paraId="55053917" w14:textId="4AB76FAC" w:rsidR="001F4E67" w:rsidRPr="00A125F0" w:rsidRDefault="001F4E67" w:rsidP="001F4E67">
      <w:pPr>
        <w:ind w:left="2880"/>
      </w:pPr>
      <w:r w:rsidRPr="00A125F0">
        <w:rPr>
          <w:position w:val="-10"/>
        </w:rPr>
        <w:object w:dxaOrig="220" w:dyaOrig="320" w14:anchorId="1427D209">
          <v:shape id="_x0000_i1175" type="#_x0000_t75" style="width:11pt;height:16pt" o:ole="">
            <v:imagedata r:id="rId313" o:title=""/>
          </v:shape>
          <o:OLEObject Type="Embed" ProgID="Equation.DSMT4" ShapeID="_x0000_i1175" DrawAspect="Content" ObjectID="_1384843911" r:id="rId314"/>
        </w:object>
      </w:r>
      <w:r w:rsidRPr="00A125F0">
        <w:t>is the critical value where</w:t>
      </w:r>
      <w:r w:rsidR="006D5170">
        <w:rPr>
          <w:color w:val="000000"/>
        </w:rPr>
        <w:t xml:space="preserve"> degrees of freedom</w:t>
      </w:r>
      <w:r w:rsidRPr="00A125F0">
        <w:rPr>
          <w:color w:val="000000"/>
        </w:rPr>
        <w:t xml:space="preserve"> </w:t>
      </w:r>
      <w:r w:rsidRPr="00A125F0">
        <w:rPr>
          <w:color w:val="000000"/>
          <w:position w:val="-10"/>
        </w:rPr>
        <w:object w:dxaOrig="960" w:dyaOrig="320" w14:anchorId="6C0EF26B">
          <v:shape id="_x0000_i1176" type="#_x0000_t75" style="width:48pt;height:16pt" o:ole="">
            <v:imagedata r:id="rId315" o:title=""/>
          </v:shape>
          <o:OLEObject Type="Embed" ProgID="Equation.DSMT4" ShapeID="_x0000_i1176" DrawAspect="Content" ObjectID="_1384843912" r:id="rId316"/>
        </w:object>
      </w:r>
      <w:r w:rsidRPr="00A125F0">
        <w:rPr>
          <w:color w:val="000000"/>
        </w:rPr>
        <w:t xml:space="preserve"> </w:t>
      </w:r>
    </w:p>
    <w:p w14:paraId="760F1470" w14:textId="77777777" w:rsidR="001F4E67" w:rsidRPr="00A125F0" w:rsidRDefault="001F4E67" w:rsidP="001F4E67"/>
    <w:p w14:paraId="3B8FFE35" w14:textId="12B07917" w:rsidR="001F4E67" w:rsidRPr="00A125F0" w:rsidRDefault="001F4E67" w:rsidP="00EB712F">
      <w:pPr>
        <w:pStyle w:val="ListParagraph"/>
        <w:numPr>
          <w:ilvl w:val="0"/>
          <w:numId w:val="4"/>
        </w:numPr>
      </w:pPr>
      <w:r w:rsidRPr="00A125F0">
        <w:t xml:space="preserve">Statistical Interpretation: In general this looks like, “there is a C% chance that the statement </w:t>
      </w:r>
      <w:r w:rsidRPr="00A125F0">
        <w:rPr>
          <w:position w:val="-10"/>
        </w:rPr>
        <w:object w:dxaOrig="1860" w:dyaOrig="360" w14:anchorId="1476EAAF">
          <v:shape id="_x0000_i1177" type="#_x0000_t75" style="width:93pt;height:18pt" o:ole="">
            <v:imagedata r:id="rId317" o:title=""/>
          </v:shape>
          <o:OLEObject Type="Embed" ProgID="Equation.DSMT4" ShapeID="_x0000_i1177" DrawAspect="Content" ObjectID="_1384843913" r:id="rId318"/>
        </w:object>
      </w:r>
      <w:r w:rsidRPr="00A125F0">
        <w:t xml:space="preserve"> </w:t>
      </w:r>
      <w:r w:rsidR="004B3E93">
        <w:t>contains the true mean difference</w:t>
      </w:r>
      <w:r w:rsidRPr="00A125F0">
        <w:t>.”</w:t>
      </w:r>
    </w:p>
    <w:p w14:paraId="1B18659E" w14:textId="17222852" w:rsidR="001F4E67" w:rsidRPr="00A125F0" w:rsidRDefault="001F4E67" w:rsidP="00EB712F">
      <w:pPr>
        <w:pStyle w:val="ListParagraph"/>
        <w:numPr>
          <w:ilvl w:val="0"/>
          <w:numId w:val="4"/>
        </w:numPr>
      </w:pPr>
      <w:r w:rsidRPr="00A125F0">
        <w:t>Real World Interpretation: This is where you state what interval contains the true mean</w:t>
      </w:r>
      <w:r w:rsidR="004B3E93">
        <w:t xml:space="preserve"> difference</w:t>
      </w:r>
      <w:r w:rsidRPr="00A125F0">
        <w:t>.</w:t>
      </w:r>
    </w:p>
    <w:p w14:paraId="11FF30BF" w14:textId="77777777" w:rsidR="001F4E67" w:rsidRPr="00A125F0" w:rsidRDefault="001F4E67" w:rsidP="001F4E67"/>
    <w:p w14:paraId="05FDDAC5" w14:textId="23C38300" w:rsidR="001F4E67" w:rsidRPr="00A125F0" w:rsidRDefault="001F4E67" w:rsidP="001F4E67">
      <w:r w:rsidRPr="00A125F0">
        <w:t>The critical value is a value from the Student’s t-distribution.  Since a confidence interval is fou</w:t>
      </w:r>
      <w:r w:rsidR="008029B4">
        <w:t xml:space="preserve">nd by adding and subtracting a margin of error </w:t>
      </w:r>
      <w:r w:rsidRPr="00A125F0">
        <w:t>amount from the sample mean, and the interv</w:t>
      </w:r>
      <w:r w:rsidR="004B3E93">
        <w:t>al has a probability of containing the true mean difference</w:t>
      </w:r>
      <w:r w:rsidRPr="00A125F0">
        <w:t xml:space="preserve">, then you can think of this as the statement </w:t>
      </w:r>
      <w:r w:rsidRPr="00A125F0">
        <w:rPr>
          <w:position w:val="-14"/>
        </w:rPr>
        <w:object w:dxaOrig="2620" w:dyaOrig="420" w14:anchorId="31160023">
          <v:shape id="_x0000_i1178" type="#_x0000_t75" style="width:131pt;height:21pt" o:ole="">
            <v:imagedata r:id="rId319" o:title=""/>
          </v:shape>
          <o:OLEObject Type="Embed" ProgID="Equation.DSMT4" ShapeID="_x0000_i1178" DrawAspect="Content" ObjectID="_1384843914" r:id="rId320"/>
        </w:object>
      </w:r>
      <w:r w:rsidR="004B3E93">
        <w:t>.  To find the critical value,</w:t>
      </w:r>
      <w:r w:rsidRPr="00A125F0">
        <w:t xml:space="preserve"> you use table A.2 in the Appendix.</w:t>
      </w:r>
    </w:p>
    <w:p w14:paraId="6572C366" w14:textId="77777777" w:rsidR="009B5892" w:rsidRPr="00A125F0" w:rsidRDefault="009B5892" w:rsidP="009B5892">
      <w:bookmarkStart w:id="0" w:name="OLE_LINK1"/>
      <w:bookmarkStart w:id="1" w:name="OLE_LINK2"/>
    </w:p>
    <w:p w14:paraId="58C49323" w14:textId="5C24307E" w:rsidR="001F4E67" w:rsidRPr="00A125F0" w:rsidRDefault="001F4E67" w:rsidP="001F4E67">
      <w:pPr>
        <w:rPr>
          <w:b/>
        </w:rPr>
      </w:pPr>
      <w:r w:rsidRPr="00A125F0">
        <w:rPr>
          <w:b/>
        </w:rPr>
        <w:t xml:space="preserve">How to check the </w:t>
      </w:r>
      <w:r w:rsidR="008029B4">
        <w:rPr>
          <w:b/>
        </w:rPr>
        <w:t>assumptions</w:t>
      </w:r>
      <w:r w:rsidRPr="00A125F0">
        <w:rPr>
          <w:b/>
        </w:rPr>
        <w:t xml:space="preserve"> of t-test and confidence interval:</w:t>
      </w:r>
    </w:p>
    <w:p w14:paraId="084D8B52" w14:textId="271DC72A" w:rsidR="001F4E67" w:rsidRPr="00A125F0" w:rsidRDefault="001F4E67" w:rsidP="001F4E67">
      <w:r w:rsidRPr="00A125F0">
        <w:t xml:space="preserve">In order for the t-test or confidence interval to be valid, the </w:t>
      </w:r>
      <w:r w:rsidR="008029B4">
        <w:t>assumptions</w:t>
      </w:r>
      <w:r w:rsidRPr="00A125F0">
        <w:t xml:space="preserve"> of the test must be </w:t>
      </w:r>
      <w:r w:rsidR="00FF19BC">
        <w:t>met</w:t>
      </w:r>
      <w:r w:rsidRPr="00A125F0">
        <w:t xml:space="preserve">.  So whenever you run a t-test or confidence interval, you must make sure the </w:t>
      </w:r>
      <w:r w:rsidR="008029B4">
        <w:t>assumptions</w:t>
      </w:r>
      <w:r w:rsidRPr="00A125F0">
        <w:t xml:space="preserve"> are </w:t>
      </w:r>
      <w:r w:rsidR="00FF19BC">
        <w:t>met</w:t>
      </w:r>
      <w:r w:rsidRPr="00A125F0">
        <w:t>.  So you need to check them.  Here is how you do this:</w:t>
      </w:r>
    </w:p>
    <w:p w14:paraId="21E687F5" w14:textId="42A5AA64" w:rsidR="001F4E67" w:rsidRPr="00A125F0" w:rsidRDefault="001F4E67" w:rsidP="00EB712F">
      <w:pPr>
        <w:numPr>
          <w:ilvl w:val="0"/>
          <w:numId w:val="1"/>
        </w:numPr>
      </w:pPr>
      <w:r w:rsidRPr="00A125F0">
        <w:t xml:space="preserve">For the </w:t>
      </w:r>
      <w:r w:rsidR="005D76DA">
        <w:t>assumption</w:t>
      </w:r>
      <w:r w:rsidRPr="00A125F0">
        <w:t xml:space="preserve"> that the sample is a random sample, describe how you took the samples.  Make sure your sampling technique is random and that the samples were dependent.</w:t>
      </w:r>
    </w:p>
    <w:p w14:paraId="23FA7A34" w14:textId="0FE16BC7" w:rsidR="001F4E67" w:rsidRPr="00A125F0" w:rsidRDefault="001F4E67" w:rsidP="00EB712F">
      <w:pPr>
        <w:numPr>
          <w:ilvl w:val="0"/>
          <w:numId w:val="1"/>
        </w:numPr>
      </w:pPr>
      <w:r w:rsidRPr="00A125F0">
        <w:t xml:space="preserve">For the </w:t>
      </w:r>
      <w:r w:rsidR="005D76DA">
        <w:t>assumption</w:t>
      </w:r>
      <w:r w:rsidRPr="00A125F0">
        <w:t xml:space="preserve"> that </w:t>
      </w:r>
      <w:r w:rsidR="00FF19BC">
        <w:t xml:space="preserve">the </w:t>
      </w:r>
      <w:r w:rsidRPr="00A125F0">
        <w:t xml:space="preserve">population of the differences is normal, remember the process of assessing normality from chapter 6.  </w:t>
      </w:r>
    </w:p>
    <w:p w14:paraId="7EBF1949" w14:textId="241E047E" w:rsidR="00AD2CD8" w:rsidRPr="00A125F0" w:rsidRDefault="009E49A2" w:rsidP="00AD2CD8">
      <w:pPr>
        <w:rPr>
          <w:b/>
        </w:rPr>
      </w:pPr>
      <w:r>
        <w:rPr>
          <w:b/>
        </w:rPr>
        <w:t>Example #9.2</w:t>
      </w:r>
      <w:r w:rsidR="009B5892" w:rsidRPr="00A125F0">
        <w:rPr>
          <w:b/>
        </w:rPr>
        <w:t>.</w:t>
      </w:r>
      <w:r w:rsidR="004B3E93">
        <w:rPr>
          <w:b/>
        </w:rPr>
        <w:t>2</w:t>
      </w:r>
      <w:r w:rsidR="00AD2CD8" w:rsidRPr="00A125F0">
        <w:rPr>
          <w:b/>
        </w:rPr>
        <w:t xml:space="preserve">:  </w:t>
      </w:r>
      <w:r w:rsidR="009B5892" w:rsidRPr="00A125F0">
        <w:rPr>
          <w:b/>
        </w:rPr>
        <w:t xml:space="preserve">Hypothesis Test for </w:t>
      </w:r>
      <w:r w:rsidR="00B63983" w:rsidRPr="00A125F0">
        <w:rPr>
          <w:b/>
        </w:rPr>
        <w:t>Paired</w:t>
      </w:r>
      <w:r w:rsidR="009B5892" w:rsidRPr="00A125F0">
        <w:rPr>
          <w:b/>
        </w:rPr>
        <w:t xml:space="preserve"> Samples</w:t>
      </w:r>
      <w:r w:rsidR="00B63983" w:rsidRPr="00A125F0">
        <w:rPr>
          <w:b/>
        </w:rPr>
        <w:t xml:space="preserve"> Using the Formula</w:t>
      </w:r>
    </w:p>
    <w:bookmarkEnd w:id="0"/>
    <w:bookmarkEnd w:id="1"/>
    <w:p w14:paraId="2B2102CB" w14:textId="2B1235CC" w:rsidR="00B63983" w:rsidRPr="00A125F0" w:rsidRDefault="00B63983" w:rsidP="00B63983">
      <w:pPr>
        <w:pStyle w:val="NoSpacing"/>
        <w:ind w:left="720"/>
        <w:rPr>
          <w:rFonts w:ascii="Times New Roman" w:hAnsi="Times New Roman"/>
        </w:rPr>
      </w:pPr>
      <w:r w:rsidRPr="00A125F0">
        <w:rPr>
          <w:rFonts w:ascii="Times New Roman" w:hAnsi="Times New Roman"/>
        </w:rPr>
        <w:t>A researcher wants to see if a weight loss program is effective.  She measures the weight of 6 randomly selected women before and after the weight loss program</w:t>
      </w:r>
      <w:r w:rsidR="004B3E93">
        <w:rPr>
          <w:rFonts w:ascii="Times New Roman" w:hAnsi="Times New Roman"/>
        </w:rPr>
        <w:t xml:space="preserve"> (see table #9.</w:t>
      </w:r>
      <w:r w:rsidR="009E49A2">
        <w:rPr>
          <w:rFonts w:ascii="Times New Roman" w:hAnsi="Times New Roman"/>
        </w:rPr>
        <w:t>2</w:t>
      </w:r>
      <w:r w:rsidR="004B3E93">
        <w:rPr>
          <w:rFonts w:ascii="Times New Roman" w:hAnsi="Times New Roman"/>
        </w:rPr>
        <w:t>.1)</w:t>
      </w:r>
      <w:r w:rsidRPr="00A125F0">
        <w:rPr>
          <w:rFonts w:ascii="Times New Roman" w:hAnsi="Times New Roman"/>
        </w:rPr>
        <w:t>.  Is there evidence that the weight loss program is effective?  Test at the 5% level.</w:t>
      </w:r>
    </w:p>
    <w:p w14:paraId="71F81D68" w14:textId="77777777" w:rsidR="00B63983" w:rsidRPr="00A125F0" w:rsidRDefault="00B63983" w:rsidP="00B63983">
      <w:pPr>
        <w:pStyle w:val="NoSpacing"/>
        <w:ind w:left="720"/>
        <w:rPr>
          <w:rFonts w:ascii="Times New Roman" w:hAnsi="Times New Roman"/>
        </w:rPr>
      </w:pPr>
    </w:p>
    <w:p w14:paraId="2C74E0EE" w14:textId="35A261DA" w:rsidR="00B63983" w:rsidRPr="00A125F0" w:rsidRDefault="009E49A2" w:rsidP="00B63983">
      <w:pPr>
        <w:pStyle w:val="NoSpacing"/>
        <w:ind w:left="720"/>
        <w:rPr>
          <w:rFonts w:ascii="Times New Roman" w:hAnsi="Times New Roman"/>
          <w:b/>
        </w:rPr>
      </w:pPr>
      <w:r>
        <w:rPr>
          <w:rFonts w:ascii="Times New Roman" w:hAnsi="Times New Roman"/>
          <w:b/>
        </w:rPr>
        <w:t>Table #9.2</w:t>
      </w:r>
      <w:r w:rsidR="00B63983" w:rsidRPr="00A125F0">
        <w:rPr>
          <w:rFonts w:ascii="Times New Roman" w:hAnsi="Times New Roman"/>
          <w:b/>
        </w:rPr>
        <w:t xml:space="preserve">.1: Data of </w:t>
      </w:r>
      <w:r w:rsidR="004B3E93">
        <w:rPr>
          <w:rFonts w:ascii="Times New Roman" w:hAnsi="Times New Roman"/>
          <w:b/>
        </w:rPr>
        <w:t>Before</w:t>
      </w:r>
      <w:r w:rsidR="00B63983" w:rsidRPr="00A125F0">
        <w:rPr>
          <w:rFonts w:ascii="Times New Roman" w:hAnsi="Times New Roman"/>
          <w:b/>
        </w:rPr>
        <w:t xml:space="preserve"> and </w:t>
      </w:r>
      <w:r w:rsidR="004B3E93">
        <w:rPr>
          <w:rFonts w:ascii="Times New Roman" w:hAnsi="Times New Roman"/>
          <w:b/>
        </w:rPr>
        <w:t>After</w:t>
      </w:r>
      <w:r w:rsidR="00B63983" w:rsidRPr="00A125F0">
        <w:rPr>
          <w:rFonts w:ascii="Times New Roman" w:hAnsi="Times New Roman"/>
          <w:b/>
        </w:rPr>
        <w:t xml:space="preserve"> Weights</w:t>
      </w:r>
    </w:p>
    <w:tbl>
      <w:tblPr>
        <w:tblStyle w:val="TableGrid"/>
        <w:tblW w:w="0" w:type="auto"/>
        <w:tblInd w:w="1440" w:type="dxa"/>
        <w:tblLook w:val="04A0" w:firstRow="1" w:lastRow="0" w:firstColumn="1" w:lastColumn="0" w:noHBand="0" w:noVBand="1"/>
      </w:tblPr>
      <w:tblGrid>
        <w:gridCol w:w="1265"/>
        <w:gridCol w:w="763"/>
        <w:gridCol w:w="763"/>
        <w:gridCol w:w="763"/>
        <w:gridCol w:w="763"/>
        <w:gridCol w:w="763"/>
        <w:gridCol w:w="763"/>
      </w:tblGrid>
      <w:tr w:rsidR="00B63983" w:rsidRPr="00A125F0" w14:paraId="44995E77" w14:textId="77777777" w:rsidTr="00B63983">
        <w:tc>
          <w:tcPr>
            <w:tcW w:w="1265" w:type="dxa"/>
          </w:tcPr>
          <w:p w14:paraId="1AE5E816" w14:textId="77777777" w:rsidR="00B63983" w:rsidRPr="00A125F0" w:rsidRDefault="00B63983" w:rsidP="00E42D21">
            <w:pPr>
              <w:pStyle w:val="NoSpacing"/>
              <w:rPr>
                <w:rFonts w:ascii="Times New Roman" w:hAnsi="Times New Roman"/>
              </w:rPr>
            </w:pPr>
            <w:r w:rsidRPr="00A125F0">
              <w:rPr>
                <w:rFonts w:ascii="Times New Roman" w:hAnsi="Times New Roman"/>
              </w:rPr>
              <w:t>Person</w:t>
            </w:r>
          </w:p>
        </w:tc>
        <w:tc>
          <w:tcPr>
            <w:tcW w:w="763" w:type="dxa"/>
          </w:tcPr>
          <w:p w14:paraId="0105591E" w14:textId="77777777" w:rsidR="00B63983" w:rsidRPr="00A125F0" w:rsidRDefault="00B63983" w:rsidP="00E42D21">
            <w:pPr>
              <w:pStyle w:val="NoSpacing"/>
              <w:rPr>
                <w:rFonts w:ascii="Times New Roman" w:hAnsi="Times New Roman"/>
              </w:rPr>
            </w:pPr>
            <w:r w:rsidRPr="00A125F0">
              <w:rPr>
                <w:rFonts w:ascii="Times New Roman" w:hAnsi="Times New Roman"/>
              </w:rPr>
              <w:t>1</w:t>
            </w:r>
          </w:p>
        </w:tc>
        <w:tc>
          <w:tcPr>
            <w:tcW w:w="763" w:type="dxa"/>
          </w:tcPr>
          <w:p w14:paraId="453889CF" w14:textId="77777777" w:rsidR="00B63983" w:rsidRPr="00A125F0" w:rsidRDefault="00B63983" w:rsidP="00E42D21">
            <w:pPr>
              <w:pStyle w:val="NoSpacing"/>
              <w:rPr>
                <w:rFonts w:ascii="Times New Roman" w:hAnsi="Times New Roman"/>
              </w:rPr>
            </w:pPr>
            <w:r w:rsidRPr="00A125F0">
              <w:rPr>
                <w:rFonts w:ascii="Times New Roman" w:hAnsi="Times New Roman"/>
              </w:rPr>
              <w:t>2</w:t>
            </w:r>
          </w:p>
        </w:tc>
        <w:tc>
          <w:tcPr>
            <w:tcW w:w="763" w:type="dxa"/>
          </w:tcPr>
          <w:p w14:paraId="250BAB59" w14:textId="77777777" w:rsidR="00B63983" w:rsidRPr="00A125F0" w:rsidRDefault="00B63983" w:rsidP="00E42D21">
            <w:pPr>
              <w:pStyle w:val="NoSpacing"/>
              <w:rPr>
                <w:rFonts w:ascii="Times New Roman" w:hAnsi="Times New Roman"/>
              </w:rPr>
            </w:pPr>
            <w:r w:rsidRPr="00A125F0">
              <w:rPr>
                <w:rFonts w:ascii="Times New Roman" w:hAnsi="Times New Roman"/>
              </w:rPr>
              <w:t>3</w:t>
            </w:r>
          </w:p>
        </w:tc>
        <w:tc>
          <w:tcPr>
            <w:tcW w:w="763" w:type="dxa"/>
          </w:tcPr>
          <w:p w14:paraId="4BB93432" w14:textId="77777777" w:rsidR="00B63983" w:rsidRPr="00A125F0" w:rsidRDefault="00B63983" w:rsidP="00E42D21">
            <w:pPr>
              <w:pStyle w:val="NoSpacing"/>
              <w:rPr>
                <w:rFonts w:ascii="Times New Roman" w:hAnsi="Times New Roman"/>
              </w:rPr>
            </w:pPr>
            <w:r w:rsidRPr="00A125F0">
              <w:rPr>
                <w:rFonts w:ascii="Times New Roman" w:hAnsi="Times New Roman"/>
              </w:rPr>
              <w:t>4</w:t>
            </w:r>
          </w:p>
        </w:tc>
        <w:tc>
          <w:tcPr>
            <w:tcW w:w="763" w:type="dxa"/>
          </w:tcPr>
          <w:p w14:paraId="1B144B37" w14:textId="77777777" w:rsidR="00B63983" w:rsidRPr="00A125F0" w:rsidRDefault="00B63983" w:rsidP="00E42D21">
            <w:pPr>
              <w:pStyle w:val="NoSpacing"/>
              <w:rPr>
                <w:rFonts w:ascii="Times New Roman" w:hAnsi="Times New Roman"/>
              </w:rPr>
            </w:pPr>
            <w:r w:rsidRPr="00A125F0">
              <w:rPr>
                <w:rFonts w:ascii="Times New Roman" w:hAnsi="Times New Roman"/>
              </w:rPr>
              <w:t>5</w:t>
            </w:r>
          </w:p>
        </w:tc>
        <w:tc>
          <w:tcPr>
            <w:tcW w:w="763" w:type="dxa"/>
          </w:tcPr>
          <w:p w14:paraId="749649C7" w14:textId="77777777" w:rsidR="00B63983" w:rsidRPr="00A125F0" w:rsidRDefault="00B63983" w:rsidP="00E42D21">
            <w:pPr>
              <w:pStyle w:val="NoSpacing"/>
              <w:rPr>
                <w:rFonts w:ascii="Times New Roman" w:hAnsi="Times New Roman"/>
              </w:rPr>
            </w:pPr>
            <w:r w:rsidRPr="00A125F0">
              <w:rPr>
                <w:rFonts w:ascii="Times New Roman" w:hAnsi="Times New Roman"/>
              </w:rPr>
              <w:t>6</w:t>
            </w:r>
          </w:p>
        </w:tc>
      </w:tr>
      <w:tr w:rsidR="004B3E93" w:rsidRPr="00A125F0" w14:paraId="408F390F" w14:textId="77777777" w:rsidTr="00EE3C83">
        <w:tc>
          <w:tcPr>
            <w:tcW w:w="1265" w:type="dxa"/>
          </w:tcPr>
          <w:p w14:paraId="19902958" w14:textId="77777777" w:rsidR="004B3E93" w:rsidRPr="00A125F0" w:rsidRDefault="004B3E93" w:rsidP="00EE3C83">
            <w:pPr>
              <w:pStyle w:val="NoSpacing"/>
              <w:rPr>
                <w:rFonts w:ascii="Times New Roman" w:hAnsi="Times New Roman"/>
              </w:rPr>
            </w:pPr>
            <w:r w:rsidRPr="00A125F0">
              <w:rPr>
                <w:rFonts w:ascii="Times New Roman" w:hAnsi="Times New Roman"/>
              </w:rPr>
              <w:t>Weight before</w:t>
            </w:r>
          </w:p>
        </w:tc>
        <w:tc>
          <w:tcPr>
            <w:tcW w:w="763" w:type="dxa"/>
          </w:tcPr>
          <w:p w14:paraId="4A8EC73F" w14:textId="77777777" w:rsidR="004B3E93" w:rsidRPr="00A125F0" w:rsidRDefault="004B3E93" w:rsidP="00EE3C83">
            <w:pPr>
              <w:pStyle w:val="NoSpacing"/>
              <w:rPr>
                <w:rFonts w:ascii="Times New Roman" w:hAnsi="Times New Roman"/>
              </w:rPr>
            </w:pPr>
            <w:r w:rsidRPr="00A125F0">
              <w:rPr>
                <w:rFonts w:ascii="Times New Roman" w:hAnsi="Times New Roman"/>
              </w:rPr>
              <w:t>165</w:t>
            </w:r>
          </w:p>
        </w:tc>
        <w:tc>
          <w:tcPr>
            <w:tcW w:w="763" w:type="dxa"/>
          </w:tcPr>
          <w:p w14:paraId="627E9127" w14:textId="77777777" w:rsidR="004B3E93" w:rsidRPr="00A125F0" w:rsidRDefault="004B3E93" w:rsidP="00EE3C83">
            <w:pPr>
              <w:pStyle w:val="NoSpacing"/>
              <w:rPr>
                <w:rFonts w:ascii="Times New Roman" w:hAnsi="Times New Roman"/>
              </w:rPr>
            </w:pPr>
            <w:r w:rsidRPr="00A125F0">
              <w:rPr>
                <w:rFonts w:ascii="Times New Roman" w:hAnsi="Times New Roman"/>
              </w:rPr>
              <w:t>172</w:t>
            </w:r>
          </w:p>
        </w:tc>
        <w:tc>
          <w:tcPr>
            <w:tcW w:w="763" w:type="dxa"/>
          </w:tcPr>
          <w:p w14:paraId="2C937A22" w14:textId="77777777" w:rsidR="004B3E93" w:rsidRPr="00A125F0" w:rsidRDefault="004B3E93" w:rsidP="00EE3C83">
            <w:pPr>
              <w:pStyle w:val="NoSpacing"/>
              <w:rPr>
                <w:rFonts w:ascii="Times New Roman" w:hAnsi="Times New Roman"/>
              </w:rPr>
            </w:pPr>
            <w:r w:rsidRPr="00A125F0">
              <w:rPr>
                <w:rFonts w:ascii="Times New Roman" w:hAnsi="Times New Roman"/>
              </w:rPr>
              <w:t>181</w:t>
            </w:r>
          </w:p>
        </w:tc>
        <w:tc>
          <w:tcPr>
            <w:tcW w:w="763" w:type="dxa"/>
          </w:tcPr>
          <w:p w14:paraId="30C13295" w14:textId="77777777" w:rsidR="004B3E93" w:rsidRPr="00A125F0" w:rsidRDefault="004B3E93" w:rsidP="00EE3C83">
            <w:pPr>
              <w:pStyle w:val="NoSpacing"/>
              <w:rPr>
                <w:rFonts w:ascii="Times New Roman" w:hAnsi="Times New Roman"/>
              </w:rPr>
            </w:pPr>
            <w:r w:rsidRPr="00A125F0">
              <w:rPr>
                <w:rFonts w:ascii="Times New Roman" w:hAnsi="Times New Roman"/>
              </w:rPr>
              <w:t>185</w:t>
            </w:r>
          </w:p>
        </w:tc>
        <w:tc>
          <w:tcPr>
            <w:tcW w:w="763" w:type="dxa"/>
          </w:tcPr>
          <w:p w14:paraId="7EBE5BDC" w14:textId="77777777" w:rsidR="004B3E93" w:rsidRPr="00A125F0" w:rsidRDefault="004B3E93" w:rsidP="00EE3C83">
            <w:pPr>
              <w:pStyle w:val="NoSpacing"/>
              <w:rPr>
                <w:rFonts w:ascii="Times New Roman" w:hAnsi="Times New Roman"/>
              </w:rPr>
            </w:pPr>
            <w:r w:rsidRPr="00A125F0">
              <w:rPr>
                <w:rFonts w:ascii="Times New Roman" w:hAnsi="Times New Roman"/>
              </w:rPr>
              <w:t>168</w:t>
            </w:r>
          </w:p>
        </w:tc>
        <w:tc>
          <w:tcPr>
            <w:tcW w:w="763" w:type="dxa"/>
          </w:tcPr>
          <w:p w14:paraId="67D7100A" w14:textId="77777777" w:rsidR="004B3E93" w:rsidRPr="00A125F0" w:rsidRDefault="004B3E93" w:rsidP="00EE3C83">
            <w:pPr>
              <w:pStyle w:val="NoSpacing"/>
              <w:rPr>
                <w:rFonts w:ascii="Times New Roman" w:hAnsi="Times New Roman"/>
              </w:rPr>
            </w:pPr>
            <w:r w:rsidRPr="00A125F0">
              <w:rPr>
                <w:rFonts w:ascii="Times New Roman" w:hAnsi="Times New Roman"/>
              </w:rPr>
              <w:t>175</w:t>
            </w:r>
          </w:p>
        </w:tc>
      </w:tr>
      <w:tr w:rsidR="004B3E93" w:rsidRPr="00A125F0" w14:paraId="7E76D81A" w14:textId="77777777" w:rsidTr="00EE3C83">
        <w:tc>
          <w:tcPr>
            <w:tcW w:w="1265" w:type="dxa"/>
          </w:tcPr>
          <w:p w14:paraId="087FCF94" w14:textId="77777777" w:rsidR="004B3E93" w:rsidRPr="00A125F0" w:rsidRDefault="004B3E93" w:rsidP="00EE3C83">
            <w:pPr>
              <w:pStyle w:val="NoSpacing"/>
              <w:rPr>
                <w:rFonts w:ascii="Times New Roman" w:hAnsi="Times New Roman"/>
              </w:rPr>
            </w:pPr>
            <w:r w:rsidRPr="00A125F0">
              <w:rPr>
                <w:rFonts w:ascii="Times New Roman" w:hAnsi="Times New Roman"/>
              </w:rPr>
              <w:t>Weight after</w:t>
            </w:r>
          </w:p>
        </w:tc>
        <w:tc>
          <w:tcPr>
            <w:tcW w:w="763" w:type="dxa"/>
          </w:tcPr>
          <w:p w14:paraId="2A4B0F4C" w14:textId="77777777" w:rsidR="004B3E93" w:rsidRPr="00A125F0" w:rsidRDefault="004B3E93" w:rsidP="00EE3C83">
            <w:pPr>
              <w:pStyle w:val="NoSpacing"/>
              <w:rPr>
                <w:rFonts w:ascii="Times New Roman" w:hAnsi="Times New Roman"/>
              </w:rPr>
            </w:pPr>
            <w:r w:rsidRPr="00A125F0">
              <w:rPr>
                <w:rFonts w:ascii="Times New Roman" w:hAnsi="Times New Roman"/>
              </w:rPr>
              <w:t>143</w:t>
            </w:r>
          </w:p>
        </w:tc>
        <w:tc>
          <w:tcPr>
            <w:tcW w:w="763" w:type="dxa"/>
          </w:tcPr>
          <w:p w14:paraId="1C96A8BC" w14:textId="77777777" w:rsidR="004B3E93" w:rsidRPr="00A125F0" w:rsidRDefault="004B3E93" w:rsidP="00EE3C83">
            <w:pPr>
              <w:pStyle w:val="NoSpacing"/>
              <w:rPr>
                <w:rFonts w:ascii="Times New Roman" w:hAnsi="Times New Roman"/>
              </w:rPr>
            </w:pPr>
            <w:r w:rsidRPr="00A125F0">
              <w:rPr>
                <w:rFonts w:ascii="Times New Roman" w:hAnsi="Times New Roman"/>
              </w:rPr>
              <w:t>151</w:t>
            </w:r>
          </w:p>
        </w:tc>
        <w:tc>
          <w:tcPr>
            <w:tcW w:w="763" w:type="dxa"/>
          </w:tcPr>
          <w:p w14:paraId="5AD3EAC5" w14:textId="77777777" w:rsidR="004B3E93" w:rsidRPr="00A125F0" w:rsidRDefault="004B3E93" w:rsidP="00EE3C83">
            <w:pPr>
              <w:pStyle w:val="NoSpacing"/>
              <w:rPr>
                <w:rFonts w:ascii="Times New Roman" w:hAnsi="Times New Roman"/>
              </w:rPr>
            </w:pPr>
            <w:r w:rsidRPr="00A125F0">
              <w:rPr>
                <w:rFonts w:ascii="Times New Roman" w:hAnsi="Times New Roman"/>
              </w:rPr>
              <w:t>156</w:t>
            </w:r>
          </w:p>
        </w:tc>
        <w:tc>
          <w:tcPr>
            <w:tcW w:w="763" w:type="dxa"/>
          </w:tcPr>
          <w:p w14:paraId="0EE2636F" w14:textId="77777777" w:rsidR="004B3E93" w:rsidRPr="00A125F0" w:rsidRDefault="004B3E93" w:rsidP="00EE3C83">
            <w:pPr>
              <w:pStyle w:val="NoSpacing"/>
              <w:rPr>
                <w:rFonts w:ascii="Times New Roman" w:hAnsi="Times New Roman"/>
              </w:rPr>
            </w:pPr>
            <w:r w:rsidRPr="00A125F0">
              <w:rPr>
                <w:rFonts w:ascii="Times New Roman" w:hAnsi="Times New Roman"/>
              </w:rPr>
              <w:t>161</w:t>
            </w:r>
          </w:p>
        </w:tc>
        <w:tc>
          <w:tcPr>
            <w:tcW w:w="763" w:type="dxa"/>
          </w:tcPr>
          <w:p w14:paraId="1E0D40F7" w14:textId="77777777" w:rsidR="004B3E93" w:rsidRPr="00A125F0" w:rsidRDefault="004B3E93" w:rsidP="00EE3C83">
            <w:pPr>
              <w:pStyle w:val="NoSpacing"/>
              <w:rPr>
                <w:rFonts w:ascii="Times New Roman" w:hAnsi="Times New Roman"/>
              </w:rPr>
            </w:pPr>
            <w:r w:rsidRPr="00A125F0">
              <w:rPr>
                <w:rFonts w:ascii="Times New Roman" w:hAnsi="Times New Roman"/>
              </w:rPr>
              <w:t>152</w:t>
            </w:r>
          </w:p>
        </w:tc>
        <w:tc>
          <w:tcPr>
            <w:tcW w:w="763" w:type="dxa"/>
          </w:tcPr>
          <w:p w14:paraId="7D81FA93" w14:textId="77777777" w:rsidR="004B3E93" w:rsidRPr="00A125F0" w:rsidRDefault="004B3E93" w:rsidP="00EE3C83">
            <w:pPr>
              <w:pStyle w:val="NoSpacing"/>
              <w:rPr>
                <w:rFonts w:ascii="Times New Roman" w:hAnsi="Times New Roman"/>
              </w:rPr>
            </w:pPr>
            <w:r w:rsidRPr="00A125F0">
              <w:rPr>
                <w:rFonts w:ascii="Times New Roman" w:hAnsi="Times New Roman"/>
              </w:rPr>
              <w:t>154</w:t>
            </w:r>
          </w:p>
        </w:tc>
      </w:tr>
    </w:tbl>
    <w:p w14:paraId="08F7C871" w14:textId="77777777" w:rsidR="00B63983" w:rsidRPr="00A125F0" w:rsidRDefault="00B63983" w:rsidP="00B63983">
      <w:pPr>
        <w:pStyle w:val="NoSpacing"/>
        <w:rPr>
          <w:rFonts w:ascii="Times New Roman" w:hAnsi="Times New Roman"/>
        </w:rPr>
      </w:pPr>
    </w:p>
    <w:p w14:paraId="2B5ECC59" w14:textId="6ED2347E" w:rsidR="003D0306" w:rsidRPr="00A125F0" w:rsidRDefault="003D0306" w:rsidP="00B63983">
      <w:pPr>
        <w:pStyle w:val="NoSpacing"/>
        <w:rPr>
          <w:rFonts w:ascii="Times New Roman" w:hAnsi="Times New Roman"/>
          <w:b/>
        </w:rPr>
      </w:pPr>
      <w:r w:rsidRPr="00A125F0">
        <w:rPr>
          <w:rFonts w:ascii="Times New Roman" w:hAnsi="Times New Roman"/>
          <w:b/>
        </w:rPr>
        <w:tab/>
        <w:t>Solution:</w:t>
      </w:r>
    </w:p>
    <w:p w14:paraId="7A6A1A01" w14:textId="58EBE98E" w:rsidR="00B63983" w:rsidRPr="00A125F0" w:rsidRDefault="00B63983" w:rsidP="00EB712F">
      <w:pPr>
        <w:pStyle w:val="ListParagraph"/>
        <w:numPr>
          <w:ilvl w:val="0"/>
          <w:numId w:val="6"/>
        </w:numPr>
      </w:pPr>
      <w:r w:rsidRPr="00A125F0">
        <w:t>State the random variable</w:t>
      </w:r>
      <w:r w:rsidR="00335702">
        <w:t>s</w:t>
      </w:r>
      <w:r w:rsidRPr="00A125F0">
        <w:t xml:space="preserve"> and the parameter</w:t>
      </w:r>
      <w:r w:rsidR="00335702">
        <w:t>s</w:t>
      </w:r>
      <w:r w:rsidRPr="00A125F0">
        <w:t xml:space="preserve"> in words.</w:t>
      </w:r>
    </w:p>
    <w:p w14:paraId="0C4D2CE8" w14:textId="5BFDD53A"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40" w:dyaOrig="320" w14:anchorId="3F37FA28">
          <v:shape id="_x0000_i1179" type="#_x0000_t75" style="width:12pt;height:16pt" o:ole="">
            <v:imagedata r:id="rId321" o:title=""/>
          </v:shape>
          <o:OLEObject Type="Embed" ProgID="Equation.DSMT4" ShapeID="_x0000_i1179" DrawAspect="Content" ObjectID="_1384843915" r:id="rId322"/>
        </w:object>
      </w:r>
      <w:r w:rsidR="004B3E93">
        <w:rPr>
          <w:rFonts w:ascii="Times New Roman" w:hAnsi="Times New Roman"/>
        </w:rPr>
        <w:t xml:space="preserve"> = weight of a woman after</w:t>
      </w:r>
      <w:r w:rsidRPr="00A125F0">
        <w:rPr>
          <w:rFonts w:ascii="Times New Roman" w:hAnsi="Times New Roman"/>
        </w:rPr>
        <w:t xml:space="preserve"> the weight loss program</w:t>
      </w:r>
    </w:p>
    <w:p w14:paraId="07C08658" w14:textId="3387333A"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80" w:dyaOrig="320" w14:anchorId="61849936">
          <v:shape id="_x0000_i1180" type="#_x0000_t75" style="width:14pt;height:16pt" o:ole="">
            <v:imagedata r:id="rId323" o:title=""/>
          </v:shape>
          <o:OLEObject Type="Embed" ProgID="Equation.DSMT4" ShapeID="_x0000_i1180" DrawAspect="Content" ObjectID="_1384843916" r:id="rId324"/>
        </w:object>
      </w:r>
      <w:r w:rsidRPr="00A125F0">
        <w:rPr>
          <w:rFonts w:ascii="Times New Roman" w:hAnsi="Times New Roman"/>
        </w:rPr>
        <w:t xml:space="preserve">= weight of a woman </w:t>
      </w:r>
      <w:r w:rsidR="004B3E93">
        <w:rPr>
          <w:rFonts w:ascii="Times New Roman" w:hAnsi="Times New Roman"/>
        </w:rPr>
        <w:t>before</w:t>
      </w:r>
      <w:r w:rsidRPr="00A125F0">
        <w:rPr>
          <w:rFonts w:ascii="Times New Roman" w:hAnsi="Times New Roman"/>
        </w:rPr>
        <w:t xml:space="preserve"> the weight loss program</w:t>
      </w:r>
    </w:p>
    <w:p w14:paraId="7FEE8B12" w14:textId="7580FE01"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80" w:dyaOrig="320" w14:anchorId="36F68DCD">
          <v:shape id="_x0000_i1181" type="#_x0000_t75" style="width:14pt;height:15pt" o:ole="">
            <v:imagedata r:id="rId325" o:title=""/>
          </v:shape>
          <o:OLEObject Type="Embed" ProgID="Equation.DSMT4" ShapeID="_x0000_i1181" DrawAspect="Content" ObjectID="_1384843917" r:id="rId326"/>
        </w:object>
      </w:r>
      <w:r w:rsidRPr="00A125F0">
        <w:rPr>
          <w:rFonts w:ascii="Times New Roman" w:hAnsi="Times New Roman"/>
        </w:rPr>
        <w:t xml:space="preserve">= mean weight of a woman </w:t>
      </w:r>
      <w:r w:rsidR="004B3E93">
        <w:rPr>
          <w:rFonts w:ascii="Times New Roman" w:hAnsi="Times New Roman"/>
        </w:rPr>
        <w:t>after</w:t>
      </w:r>
      <w:r w:rsidRPr="00A125F0">
        <w:rPr>
          <w:rFonts w:ascii="Times New Roman" w:hAnsi="Times New Roman"/>
        </w:rPr>
        <w:t xml:space="preserve"> the weight loss program</w:t>
      </w:r>
    </w:p>
    <w:p w14:paraId="7D5A3F13" w14:textId="635D7CC8"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300" w:dyaOrig="320" w14:anchorId="2BAABB81">
          <v:shape id="_x0000_i1182" type="#_x0000_t75" style="width:15pt;height:16pt" o:ole="">
            <v:imagedata r:id="rId327" o:title=""/>
          </v:shape>
          <o:OLEObject Type="Embed" ProgID="Equation.DSMT4" ShapeID="_x0000_i1182" DrawAspect="Content" ObjectID="_1384843918" r:id="rId328"/>
        </w:object>
      </w:r>
      <w:r w:rsidRPr="00A125F0">
        <w:rPr>
          <w:rFonts w:ascii="Times New Roman" w:hAnsi="Times New Roman"/>
        </w:rPr>
        <w:t xml:space="preserve">= mean weight of a woman </w:t>
      </w:r>
      <w:r w:rsidR="004B3E93">
        <w:rPr>
          <w:rFonts w:ascii="Times New Roman" w:hAnsi="Times New Roman"/>
        </w:rPr>
        <w:t>before</w:t>
      </w:r>
      <w:r w:rsidRPr="00A125F0">
        <w:rPr>
          <w:rFonts w:ascii="Times New Roman" w:hAnsi="Times New Roman"/>
        </w:rPr>
        <w:t xml:space="preserve"> the weight loss program</w:t>
      </w:r>
    </w:p>
    <w:p w14:paraId="0A32C0C1" w14:textId="77777777" w:rsidR="00B63983" w:rsidRPr="00A125F0" w:rsidRDefault="00B63983" w:rsidP="00B63983">
      <w:pPr>
        <w:pStyle w:val="NoSpacing"/>
        <w:rPr>
          <w:rFonts w:ascii="Times New Roman" w:hAnsi="Times New Roman"/>
        </w:rPr>
      </w:pPr>
    </w:p>
    <w:p w14:paraId="5122761B" w14:textId="77777777" w:rsidR="00CE2D96" w:rsidRPr="00A125F0" w:rsidRDefault="00CE2D96" w:rsidP="00CE2D96">
      <w:pPr>
        <w:pStyle w:val="ListParagraph"/>
        <w:numPr>
          <w:ilvl w:val="0"/>
          <w:numId w:val="6"/>
        </w:numPr>
      </w:pPr>
      <w:r w:rsidRPr="00A125F0">
        <w:t>State the null and alternative hypotheses and the level of significance</w:t>
      </w:r>
    </w:p>
    <w:p w14:paraId="3219D7E1" w14:textId="77777777" w:rsidR="00CE2D96" w:rsidRPr="00A125F0" w:rsidRDefault="008F650A" w:rsidP="00CE2D96">
      <w:pPr>
        <w:pStyle w:val="NoSpacing"/>
        <w:ind w:left="1080"/>
        <w:rPr>
          <w:rFonts w:ascii="Times New Roman" w:hAnsi="Times New Roman"/>
        </w:rPr>
      </w:pPr>
      <w:r w:rsidRPr="00A125F0">
        <w:rPr>
          <w:rFonts w:ascii="Times New Roman" w:hAnsi="Times New Roman"/>
          <w:position w:val="-42"/>
        </w:rPr>
        <w:object w:dxaOrig="1140" w:dyaOrig="1000" w14:anchorId="5D70F2E0">
          <v:shape id="_x0000_i1183" type="#_x0000_t75" style="width:57pt;height:50pt" o:ole="">
            <v:imagedata r:id="rId329" o:title=""/>
          </v:shape>
          <o:OLEObject Type="Embed" ProgID="Equation.DSMT4" ShapeID="_x0000_i1183" DrawAspect="Content" ObjectID="_1384843919" r:id="rId330"/>
        </w:object>
      </w:r>
    </w:p>
    <w:p w14:paraId="247BA610" w14:textId="77777777" w:rsidR="00CE2D96" w:rsidRPr="00A125F0" w:rsidRDefault="00CE2D96" w:rsidP="00CE2D96">
      <w:pPr>
        <w:pStyle w:val="NoSpacing"/>
        <w:rPr>
          <w:rFonts w:ascii="Times New Roman" w:hAnsi="Times New Roman"/>
        </w:rPr>
      </w:pPr>
    </w:p>
    <w:p w14:paraId="46BB39CD" w14:textId="66A36849" w:rsidR="00B63983" w:rsidRPr="00A125F0" w:rsidRDefault="00B63983" w:rsidP="00EB712F">
      <w:pPr>
        <w:pStyle w:val="ListParagraph"/>
        <w:numPr>
          <w:ilvl w:val="0"/>
          <w:numId w:val="6"/>
        </w:numPr>
      </w:pPr>
      <w:r w:rsidRPr="00A125F0">
        <w:t xml:space="preserve">State and check the </w:t>
      </w:r>
      <w:r w:rsidR="008029B4">
        <w:t>assumptions</w:t>
      </w:r>
      <w:r w:rsidRPr="00A125F0">
        <w:t xml:space="preserve"> for the hypothesis test</w:t>
      </w:r>
    </w:p>
    <w:p w14:paraId="6D188D39" w14:textId="3E2F3823" w:rsidR="00B63983" w:rsidRPr="00A125F0" w:rsidRDefault="00B63983" w:rsidP="00EB712F">
      <w:pPr>
        <w:pStyle w:val="ListParagraph"/>
        <w:numPr>
          <w:ilvl w:val="0"/>
          <w:numId w:val="7"/>
        </w:numPr>
      </w:pPr>
      <w:r w:rsidRPr="00A125F0">
        <w:t>A random sample of 6 pairs of weights before and after was taken.  This was stated in the problem, since the women were chosen randomly.</w:t>
      </w:r>
    </w:p>
    <w:p w14:paraId="6177CB6A" w14:textId="04D9204C" w:rsidR="00B63983" w:rsidRPr="00A125F0" w:rsidRDefault="00B63983" w:rsidP="00EB712F">
      <w:pPr>
        <w:pStyle w:val="ListParagraph"/>
        <w:numPr>
          <w:ilvl w:val="0"/>
          <w:numId w:val="7"/>
        </w:numPr>
      </w:pPr>
      <w:r w:rsidRPr="00A125F0">
        <w:t xml:space="preserve">The population of the difference in </w:t>
      </w:r>
      <w:r w:rsidR="00FF19BC">
        <w:t>after</w:t>
      </w:r>
      <w:r w:rsidRPr="00A125F0">
        <w:t xml:space="preserve"> and </w:t>
      </w:r>
      <w:r w:rsidR="00FF19BC">
        <w:t>before</w:t>
      </w:r>
      <w:r w:rsidRPr="00A125F0">
        <w:t xml:space="preserve"> weights is normally distributed.  To see if this is true, look at the histogram, number of outliers, and the normal probability plot.</w:t>
      </w:r>
      <w:r w:rsidR="008F650A">
        <w:t xml:space="preserve"> (If you wish, you can look at the normal probability plot first.  If it doesn’t look linear, then you may want to look at the histogram and number of outliers at this point.)</w:t>
      </w:r>
    </w:p>
    <w:p w14:paraId="1ADC3B10" w14:textId="77777777" w:rsidR="009E49A2" w:rsidRDefault="009E49A2" w:rsidP="00B63983">
      <w:pPr>
        <w:pStyle w:val="ListParagraph"/>
        <w:ind w:left="1080"/>
        <w:rPr>
          <w:b/>
        </w:rPr>
      </w:pPr>
    </w:p>
    <w:p w14:paraId="6430091C" w14:textId="77777777" w:rsidR="009E49A2" w:rsidRDefault="009E49A2">
      <w:pPr>
        <w:rPr>
          <w:b/>
        </w:rPr>
      </w:pPr>
      <w:r>
        <w:rPr>
          <w:b/>
        </w:rPr>
        <w:br w:type="page"/>
      </w:r>
    </w:p>
    <w:p w14:paraId="6CC3B61D" w14:textId="0DD29F25" w:rsidR="00B63983" w:rsidRPr="00E77B43" w:rsidRDefault="00B63983" w:rsidP="00E77B43">
      <w:pPr>
        <w:ind w:left="720"/>
        <w:rPr>
          <w:b/>
        </w:rPr>
      </w:pPr>
      <w:r w:rsidRPr="00E77B43">
        <w:rPr>
          <w:b/>
        </w:rPr>
        <w:t>Figure #</w:t>
      </w:r>
      <w:r w:rsidR="009E49A2" w:rsidRPr="00E77B43">
        <w:rPr>
          <w:b/>
        </w:rPr>
        <w:t>9.2</w:t>
      </w:r>
      <w:r w:rsidRPr="00E77B43">
        <w:rPr>
          <w:b/>
        </w:rPr>
        <w:t>.1: Histogram of Differences in Weights</w:t>
      </w:r>
    </w:p>
    <w:p w14:paraId="1D7F5945" w14:textId="77777777" w:rsidR="00E77B43" w:rsidRDefault="00E77B43" w:rsidP="00B63983">
      <w:pPr>
        <w:pStyle w:val="NoSpacing"/>
        <w:ind w:left="720"/>
        <w:rPr>
          <w:rFonts w:ascii="Times New Roman" w:hAnsi="Times New Roman"/>
        </w:rPr>
      </w:pPr>
      <w:r>
        <w:rPr>
          <w:rFonts w:ascii="Times New Roman" w:hAnsi="Times New Roman"/>
          <w:noProof/>
          <w:color w:val="auto"/>
          <w:lang w:eastAsia="en-US"/>
        </w:rPr>
        <w:drawing>
          <wp:inline distT="0" distB="0" distL="0" distR="0" wp14:anchorId="64B2F8F3" wp14:editId="12791263">
            <wp:extent cx="2044700" cy="20447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044700" cy="2044700"/>
                    </a:xfrm>
                    <a:prstGeom prst="rect">
                      <a:avLst/>
                    </a:prstGeom>
                    <a:noFill/>
                    <a:ln>
                      <a:noFill/>
                    </a:ln>
                  </pic:spPr>
                </pic:pic>
              </a:graphicData>
            </a:graphic>
          </wp:inline>
        </w:drawing>
      </w:r>
    </w:p>
    <w:p w14:paraId="3911235E" w14:textId="5A90327A" w:rsidR="00B63983" w:rsidRDefault="00B63983" w:rsidP="00B63983">
      <w:pPr>
        <w:pStyle w:val="NoSpacing"/>
        <w:ind w:left="720"/>
        <w:rPr>
          <w:rFonts w:ascii="Times New Roman" w:hAnsi="Times New Roman"/>
        </w:rPr>
      </w:pPr>
      <w:r w:rsidRPr="00A125F0">
        <w:rPr>
          <w:rFonts w:ascii="Times New Roman" w:hAnsi="Times New Roman"/>
        </w:rPr>
        <w:t xml:space="preserve">This histogram looks </w:t>
      </w:r>
      <w:r w:rsidR="004B3E93">
        <w:rPr>
          <w:rFonts w:ascii="Times New Roman" w:hAnsi="Times New Roman"/>
        </w:rPr>
        <w:t xml:space="preserve">somewhat </w:t>
      </w:r>
      <w:r w:rsidR="00E77B43">
        <w:rPr>
          <w:rFonts w:ascii="Times New Roman" w:hAnsi="Times New Roman"/>
        </w:rPr>
        <w:t>bell shaped</w:t>
      </w:r>
      <w:r w:rsidRPr="00A125F0">
        <w:rPr>
          <w:rFonts w:ascii="Times New Roman" w:hAnsi="Times New Roman"/>
        </w:rPr>
        <w:t>.</w:t>
      </w:r>
    </w:p>
    <w:p w14:paraId="68ED59A5" w14:textId="77777777" w:rsidR="00E77B43" w:rsidRDefault="00E77B43" w:rsidP="00B63983">
      <w:pPr>
        <w:pStyle w:val="NoSpacing"/>
        <w:ind w:left="720"/>
        <w:rPr>
          <w:rFonts w:ascii="Times New Roman" w:hAnsi="Times New Roman"/>
        </w:rPr>
      </w:pPr>
    </w:p>
    <w:p w14:paraId="3883B023" w14:textId="1ECAAAA0" w:rsidR="00E77B43" w:rsidRPr="00A125F0" w:rsidRDefault="00E77B43" w:rsidP="00E77B43">
      <w:pPr>
        <w:pStyle w:val="NoSpacing"/>
        <w:ind w:left="720"/>
        <w:rPr>
          <w:rFonts w:ascii="Times New Roman" w:hAnsi="Times New Roman"/>
          <w:b/>
        </w:rPr>
      </w:pPr>
      <w:r>
        <w:rPr>
          <w:rFonts w:ascii="Times New Roman" w:hAnsi="Times New Roman"/>
          <w:b/>
        </w:rPr>
        <w:t>Figure #9.2</w:t>
      </w:r>
      <w:r w:rsidRPr="00A125F0">
        <w:rPr>
          <w:rFonts w:ascii="Times New Roman" w:hAnsi="Times New Roman"/>
          <w:b/>
        </w:rPr>
        <w:t xml:space="preserve">.2: </w:t>
      </w:r>
      <w:r>
        <w:rPr>
          <w:rFonts w:ascii="Times New Roman" w:hAnsi="Times New Roman"/>
          <w:b/>
        </w:rPr>
        <w:t>Modified Box</w:t>
      </w:r>
      <w:r w:rsidRPr="00A125F0">
        <w:rPr>
          <w:rFonts w:ascii="Times New Roman" w:hAnsi="Times New Roman"/>
          <w:b/>
        </w:rPr>
        <w:t xml:space="preserve"> Plot of Differences in Weights</w:t>
      </w:r>
    </w:p>
    <w:p w14:paraId="0E1F098A" w14:textId="40E4A644" w:rsidR="00E77B43" w:rsidRPr="00A125F0" w:rsidRDefault="00E77B43" w:rsidP="00B63983">
      <w:pPr>
        <w:pStyle w:val="NoSpacing"/>
        <w:ind w:left="720"/>
        <w:rPr>
          <w:rFonts w:ascii="Times New Roman" w:hAnsi="Times New Roman"/>
        </w:rPr>
      </w:pPr>
      <w:r>
        <w:rPr>
          <w:rFonts w:ascii="Times New Roman" w:hAnsi="Times New Roman"/>
          <w:noProof/>
          <w:lang w:eastAsia="en-US"/>
        </w:rPr>
        <w:drawing>
          <wp:inline distT="0" distB="0" distL="0" distR="0" wp14:anchorId="44D8EFAF" wp14:editId="6839B872">
            <wp:extent cx="2286000" cy="22860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inline>
        </w:drawing>
      </w:r>
    </w:p>
    <w:p w14:paraId="61869201" w14:textId="77777777" w:rsidR="00B63983" w:rsidRPr="00A125F0" w:rsidRDefault="00B63983" w:rsidP="00FF19BC">
      <w:pPr>
        <w:pStyle w:val="NoSpacing"/>
        <w:ind w:left="720"/>
        <w:rPr>
          <w:rFonts w:ascii="Times New Roman" w:hAnsi="Times New Roman"/>
        </w:rPr>
      </w:pPr>
      <w:r w:rsidRPr="00A125F0">
        <w:rPr>
          <w:rFonts w:ascii="Times New Roman" w:hAnsi="Times New Roman"/>
        </w:rPr>
        <w:t>There is only one outlier in the difference data set.</w:t>
      </w:r>
    </w:p>
    <w:p w14:paraId="59BD4767" w14:textId="77777777" w:rsidR="00B63983" w:rsidRPr="00A125F0" w:rsidRDefault="00B63983" w:rsidP="00B63983">
      <w:pPr>
        <w:pStyle w:val="NoSpacing"/>
        <w:ind w:left="720"/>
        <w:rPr>
          <w:rFonts w:ascii="Times New Roman" w:hAnsi="Times New Roman"/>
        </w:rPr>
      </w:pPr>
    </w:p>
    <w:p w14:paraId="4D692604" w14:textId="23239410" w:rsidR="00B63983" w:rsidRPr="00A125F0" w:rsidRDefault="009E49A2" w:rsidP="00B63983">
      <w:pPr>
        <w:pStyle w:val="NoSpacing"/>
        <w:ind w:left="720"/>
        <w:rPr>
          <w:rFonts w:ascii="Times New Roman" w:hAnsi="Times New Roman"/>
          <w:b/>
        </w:rPr>
      </w:pPr>
      <w:r>
        <w:rPr>
          <w:rFonts w:ascii="Times New Roman" w:hAnsi="Times New Roman"/>
          <w:b/>
        </w:rPr>
        <w:t>Figure #9.2</w:t>
      </w:r>
      <w:r w:rsidR="00E77B43">
        <w:rPr>
          <w:rFonts w:ascii="Times New Roman" w:hAnsi="Times New Roman"/>
          <w:b/>
        </w:rPr>
        <w:t>.3</w:t>
      </w:r>
      <w:r w:rsidR="00B63983" w:rsidRPr="00A125F0">
        <w:rPr>
          <w:rFonts w:ascii="Times New Roman" w:hAnsi="Times New Roman"/>
          <w:b/>
        </w:rPr>
        <w:t xml:space="preserve">: Normal </w:t>
      </w:r>
      <w:r w:rsidR="00E77B43">
        <w:rPr>
          <w:rFonts w:ascii="Times New Roman" w:hAnsi="Times New Roman"/>
          <w:b/>
        </w:rPr>
        <w:t>Quantile</w:t>
      </w:r>
      <w:r w:rsidR="00B63983" w:rsidRPr="00A125F0">
        <w:rPr>
          <w:rFonts w:ascii="Times New Roman" w:hAnsi="Times New Roman"/>
          <w:b/>
        </w:rPr>
        <w:t xml:space="preserve"> Plot of Differences in Weights</w:t>
      </w:r>
    </w:p>
    <w:p w14:paraId="4B93166B" w14:textId="77777777" w:rsidR="00E77B43" w:rsidRDefault="00E77B43" w:rsidP="00B63983">
      <w:pPr>
        <w:pStyle w:val="NoSpacing"/>
        <w:ind w:left="720"/>
        <w:rPr>
          <w:rFonts w:ascii="Times New Roman" w:hAnsi="Times New Roman"/>
        </w:rPr>
      </w:pPr>
      <w:r>
        <w:rPr>
          <w:rFonts w:ascii="Times New Roman" w:hAnsi="Times New Roman"/>
          <w:noProof/>
          <w:lang w:eastAsia="en-US"/>
        </w:rPr>
        <w:drawing>
          <wp:inline distT="0" distB="0" distL="0" distR="0" wp14:anchorId="3D22F7FB" wp14:editId="14F9BB4C">
            <wp:extent cx="2070100" cy="2070100"/>
            <wp:effectExtent l="0" t="0" r="12700" b="1270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70100" cy="2070100"/>
                    </a:xfrm>
                    <a:prstGeom prst="rect">
                      <a:avLst/>
                    </a:prstGeom>
                    <a:noFill/>
                    <a:ln>
                      <a:noFill/>
                    </a:ln>
                  </pic:spPr>
                </pic:pic>
              </a:graphicData>
            </a:graphic>
          </wp:inline>
        </w:drawing>
      </w:r>
    </w:p>
    <w:p w14:paraId="4FADCDCE" w14:textId="64CFEF78" w:rsidR="00B63983" w:rsidRPr="00A125F0" w:rsidRDefault="00B63983" w:rsidP="00B63983">
      <w:pPr>
        <w:pStyle w:val="NoSpacing"/>
        <w:ind w:left="720"/>
        <w:rPr>
          <w:rFonts w:ascii="Times New Roman" w:hAnsi="Times New Roman"/>
        </w:rPr>
      </w:pPr>
      <w:r w:rsidRPr="00A125F0">
        <w:rPr>
          <w:rFonts w:ascii="Times New Roman" w:hAnsi="Times New Roman"/>
        </w:rPr>
        <w:t>The probability plot on the differences looks somewhat linear.</w:t>
      </w:r>
    </w:p>
    <w:p w14:paraId="53536DC5" w14:textId="491A70F2" w:rsidR="00B63983" w:rsidRPr="00A125F0" w:rsidRDefault="00B63983" w:rsidP="00B63983">
      <w:pPr>
        <w:pStyle w:val="NoSpacing"/>
        <w:ind w:left="720"/>
        <w:rPr>
          <w:rFonts w:ascii="Times New Roman" w:hAnsi="Times New Roman"/>
        </w:rPr>
      </w:pPr>
      <w:r w:rsidRPr="00A125F0">
        <w:rPr>
          <w:rFonts w:ascii="Times New Roman" w:hAnsi="Times New Roman"/>
        </w:rPr>
        <w:t>So you can assume that the distribution of the difference in weights is normal.</w:t>
      </w:r>
    </w:p>
    <w:p w14:paraId="49C324F9" w14:textId="77777777" w:rsidR="00E77B43" w:rsidRDefault="00E77B43" w:rsidP="00E77B43">
      <w:pPr>
        <w:pStyle w:val="ListParagraph"/>
        <w:ind w:left="1080"/>
      </w:pPr>
    </w:p>
    <w:p w14:paraId="65AE758A" w14:textId="5F1DFA9C" w:rsidR="00B63983" w:rsidRPr="00A125F0" w:rsidRDefault="00B63983" w:rsidP="00EB712F">
      <w:pPr>
        <w:pStyle w:val="ListParagraph"/>
        <w:numPr>
          <w:ilvl w:val="0"/>
          <w:numId w:val="6"/>
        </w:numPr>
      </w:pPr>
      <w:r w:rsidRPr="00A125F0">
        <w:t>Find the sample statistic, test statistic, and p-value</w:t>
      </w:r>
    </w:p>
    <w:p w14:paraId="0AD31E81" w14:textId="19C8B913" w:rsidR="00B63983" w:rsidRPr="00A125F0" w:rsidRDefault="00B63983" w:rsidP="00B63983">
      <w:pPr>
        <w:pStyle w:val="NoSpacing"/>
        <w:ind w:left="720"/>
        <w:rPr>
          <w:rFonts w:ascii="Times New Roman" w:hAnsi="Times New Roman"/>
        </w:rPr>
      </w:pPr>
      <w:r w:rsidRPr="00A125F0">
        <w:rPr>
          <w:rFonts w:ascii="Times New Roman" w:hAnsi="Times New Roman"/>
        </w:rPr>
        <w:t>Sample Statistics:</w:t>
      </w:r>
    </w:p>
    <w:p w14:paraId="604603C4" w14:textId="77777777" w:rsidR="00B63983" w:rsidRPr="00A125F0" w:rsidRDefault="00B63983" w:rsidP="00B63983">
      <w:pPr>
        <w:pStyle w:val="NoSpacing"/>
        <w:ind w:left="1440"/>
        <w:rPr>
          <w:rFonts w:ascii="Times New Roman" w:hAnsi="Times New Roman"/>
        </w:rPr>
      </w:pPr>
    </w:p>
    <w:p w14:paraId="4470C127" w14:textId="50710511" w:rsidR="00B63983" w:rsidRPr="00A125F0" w:rsidRDefault="009E49A2" w:rsidP="00B63983">
      <w:pPr>
        <w:pStyle w:val="NoSpacing"/>
        <w:ind w:left="720"/>
        <w:rPr>
          <w:rFonts w:ascii="Times New Roman" w:hAnsi="Times New Roman"/>
          <w:b/>
        </w:rPr>
      </w:pPr>
      <w:r>
        <w:rPr>
          <w:rFonts w:ascii="Times New Roman" w:hAnsi="Times New Roman"/>
          <w:b/>
        </w:rPr>
        <w:t>Table #9.2</w:t>
      </w:r>
      <w:r w:rsidR="00B63983" w:rsidRPr="00A125F0">
        <w:rPr>
          <w:rFonts w:ascii="Times New Roman" w:hAnsi="Times New Roman"/>
          <w:b/>
        </w:rPr>
        <w:t>.2: Differences Between Before and After Weights</w:t>
      </w:r>
    </w:p>
    <w:tbl>
      <w:tblPr>
        <w:tblStyle w:val="TableGrid"/>
        <w:tblW w:w="0" w:type="auto"/>
        <w:tblInd w:w="1440" w:type="dxa"/>
        <w:tblLook w:val="04A0" w:firstRow="1" w:lastRow="0" w:firstColumn="1" w:lastColumn="0" w:noHBand="0" w:noVBand="1"/>
      </w:tblPr>
      <w:tblGrid>
        <w:gridCol w:w="1517"/>
        <w:gridCol w:w="763"/>
        <w:gridCol w:w="763"/>
        <w:gridCol w:w="763"/>
        <w:gridCol w:w="763"/>
        <w:gridCol w:w="763"/>
        <w:gridCol w:w="763"/>
      </w:tblGrid>
      <w:tr w:rsidR="00B63983" w:rsidRPr="00A125F0" w14:paraId="608D0E39" w14:textId="77777777" w:rsidTr="00B63983">
        <w:tc>
          <w:tcPr>
            <w:tcW w:w="1517" w:type="dxa"/>
          </w:tcPr>
          <w:p w14:paraId="790B6C49" w14:textId="77777777" w:rsidR="00B63983" w:rsidRPr="00A125F0" w:rsidRDefault="00B63983" w:rsidP="00E42D21">
            <w:pPr>
              <w:pStyle w:val="NoSpacing"/>
              <w:rPr>
                <w:rFonts w:ascii="Times New Roman" w:hAnsi="Times New Roman"/>
              </w:rPr>
            </w:pPr>
            <w:r w:rsidRPr="00A125F0">
              <w:rPr>
                <w:rFonts w:ascii="Times New Roman" w:hAnsi="Times New Roman"/>
              </w:rPr>
              <w:t>Person</w:t>
            </w:r>
          </w:p>
        </w:tc>
        <w:tc>
          <w:tcPr>
            <w:tcW w:w="763" w:type="dxa"/>
          </w:tcPr>
          <w:p w14:paraId="464636E9" w14:textId="77777777" w:rsidR="00B63983" w:rsidRPr="00A125F0" w:rsidRDefault="00B63983" w:rsidP="00E42D21">
            <w:pPr>
              <w:pStyle w:val="NoSpacing"/>
              <w:rPr>
                <w:rFonts w:ascii="Times New Roman" w:hAnsi="Times New Roman"/>
              </w:rPr>
            </w:pPr>
            <w:r w:rsidRPr="00A125F0">
              <w:rPr>
                <w:rFonts w:ascii="Times New Roman" w:hAnsi="Times New Roman"/>
              </w:rPr>
              <w:t>1</w:t>
            </w:r>
          </w:p>
        </w:tc>
        <w:tc>
          <w:tcPr>
            <w:tcW w:w="763" w:type="dxa"/>
          </w:tcPr>
          <w:p w14:paraId="0EB5755E" w14:textId="77777777" w:rsidR="00B63983" w:rsidRPr="00A125F0" w:rsidRDefault="00B63983" w:rsidP="00E42D21">
            <w:pPr>
              <w:pStyle w:val="NoSpacing"/>
              <w:rPr>
                <w:rFonts w:ascii="Times New Roman" w:hAnsi="Times New Roman"/>
              </w:rPr>
            </w:pPr>
            <w:r w:rsidRPr="00A125F0">
              <w:rPr>
                <w:rFonts w:ascii="Times New Roman" w:hAnsi="Times New Roman"/>
              </w:rPr>
              <w:t>2</w:t>
            </w:r>
          </w:p>
        </w:tc>
        <w:tc>
          <w:tcPr>
            <w:tcW w:w="763" w:type="dxa"/>
          </w:tcPr>
          <w:p w14:paraId="62646020" w14:textId="77777777" w:rsidR="00B63983" w:rsidRPr="00A125F0" w:rsidRDefault="00B63983" w:rsidP="00E42D21">
            <w:pPr>
              <w:pStyle w:val="NoSpacing"/>
              <w:rPr>
                <w:rFonts w:ascii="Times New Roman" w:hAnsi="Times New Roman"/>
              </w:rPr>
            </w:pPr>
            <w:r w:rsidRPr="00A125F0">
              <w:rPr>
                <w:rFonts w:ascii="Times New Roman" w:hAnsi="Times New Roman"/>
              </w:rPr>
              <w:t>3</w:t>
            </w:r>
          </w:p>
        </w:tc>
        <w:tc>
          <w:tcPr>
            <w:tcW w:w="763" w:type="dxa"/>
          </w:tcPr>
          <w:p w14:paraId="3FC8A8AE" w14:textId="77777777" w:rsidR="00B63983" w:rsidRPr="00A125F0" w:rsidRDefault="00B63983" w:rsidP="00E42D21">
            <w:pPr>
              <w:pStyle w:val="NoSpacing"/>
              <w:rPr>
                <w:rFonts w:ascii="Times New Roman" w:hAnsi="Times New Roman"/>
              </w:rPr>
            </w:pPr>
            <w:r w:rsidRPr="00A125F0">
              <w:rPr>
                <w:rFonts w:ascii="Times New Roman" w:hAnsi="Times New Roman"/>
              </w:rPr>
              <w:t>4</w:t>
            </w:r>
          </w:p>
        </w:tc>
        <w:tc>
          <w:tcPr>
            <w:tcW w:w="763" w:type="dxa"/>
          </w:tcPr>
          <w:p w14:paraId="0FFBFB1F" w14:textId="77777777" w:rsidR="00B63983" w:rsidRPr="00A125F0" w:rsidRDefault="00B63983" w:rsidP="00E42D21">
            <w:pPr>
              <w:pStyle w:val="NoSpacing"/>
              <w:rPr>
                <w:rFonts w:ascii="Times New Roman" w:hAnsi="Times New Roman"/>
              </w:rPr>
            </w:pPr>
            <w:r w:rsidRPr="00A125F0">
              <w:rPr>
                <w:rFonts w:ascii="Times New Roman" w:hAnsi="Times New Roman"/>
              </w:rPr>
              <w:t>5</w:t>
            </w:r>
          </w:p>
        </w:tc>
        <w:tc>
          <w:tcPr>
            <w:tcW w:w="763" w:type="dxa"/>
          </w:tcPr>
          <w:p w14:paraId="50DD9AEB" w14:textId="77777777" w:rsidR="00B63983" w:rsidRPr="00A125F0" w:rsidRDefault="00B63983" w:rsidP="00E42D21">
            <w:pPr>
              <w:pStyle w:val="NoSpacing"/>
              <w:rPr>
                <w:rFonts w:ascii="Times New Roman" w:hAnsi="Times New Roman"/>
              </w:rPr>
            </w:pPr>
            <w:r w:rsidRPr="00A125F0">
              <w:rPr>
                <w:rFonts w:ascii="Times New Roman" w:hAnsi="Times New Roman"/>
              </w:rPr>
              <w:t>6</w:t>
            </w:r>
          </w:p>
        </w:tc>
      </w:tr>
      <w:tr w:rsidR="00B63983" w:rsidRPr="00A125F0" w14:paraId="0124ED63" w14:textId="77777777" w:rsidTr="00B63983">
        <w:tc>
          <w:tcPr>
            <w:tcW w:w="1517" w:type="dxa"/>
          </w:tcPr>
          <w:p w14:paraId="432B0EAB" w14:textId="72139280" w:rsidR="00B63983" w:rsidRPr="00A125F0" w:rsidRDefault="00B63983" w:rsidP="00E42D21">
            <w:pPr>
              <w:pStyle w:val="NoSpacing"/>
              <w:rPr>
                <w:rFonts w:ascii="Times New Roman" w:hAnsi="Times New Roman"/>
              </w:rPr>
            </w:pPr>
            <w:r w:rsidRPr="00A125F0">
              <w:rPr>
                <w:rFonts w:ascii="Times New Roman" w:hAnsi="Times New Roman"/>
              </w:rPr>
              <w:t xml:space="preserve">Weight after, </w:t>
            </w:r>
            <w:r w:rsidR="004B3E93" w:rsidRPr="00A125F0">
              <w:rPr>
                <w:rFonts w:ascii="Times New Roman" w:hAnsi="Times New Roman"/>
                <w:position w:val="-10"/>
              </w:rPr>
              <w:object w:dxaOrig="240" w:dyaOrig="320" w14:anchorId="0BDFC8D0">
                <v:shape id="_x0000_i1184" type="#_x0000_t75" style="width:12pt;height:15pt" o:ole="">
                  <v:imagedata r:id="rId334" o:title=""/>
                </v:shape>
                <o:OLEObject Type="Embed" ProgID="Equation.DSMT4" ShapeID="_x0000_i1184" DrawAspect="Content" ObjectID="_1384843920" r:id="rId335"/>
              </w:object>
            </w:r>
          </w:p>
        </w:tc>
        <w:tc>
          <w:tcPr>
            <w:tcW w:w="763" w:type="dxa"/>
          </w:tcPr>
          <w:p w14:paraId="65DE8B2A" w14:textId="77777777" w:rsidR="00B63983" w:rsidRPr="00A125F0" w:rsidRDefault="00B63983" w:rsidP="00E42D21">
            <w:pPr>
              <w:pStyle w:val="NoSpacing"/>
              <w:rPr>
                <w:rFonts w:ascii="Times New Roman" w:hAnsi="Times New Roman"/>
              </w:rPr>
            </w:pPr>
            <w:r w:rsidRPr="00A125F0">
              <w:rPr>
                <w:rFonts w:ascii="Times New Roman" w:hAnsi="Times New Roman"/>
              </w:rPr>
              <w:t>143</w:t>
            </w:r>
          </w:p>
        </w:tc>
        <w:tc>
          <w:tcPr>
            <w:tcW w:w="763" w:type="dxa"/>
          </w:tcPr>
          <w:p w14:paraId="258DAA51" w14:textId="77777777" w:rsidR="00B63983" w:rsidRPr="00A125F0" w:rsidRDefault="00B63983" w:rsidP="00E42D21">
            <w:pPr>
              <w:pStyle w:val="NoSpacing"/>
              <w:rPr>
                <w:rFonts w:ascii="Times New Roman" w:hAnsi="Times New Roman"/>
              </w:rPr>
            </w:pPr>
            <w:r w:rsidRPr="00A125F0">
              <w:rPr>
                <w:rFonts w:ascii="Times New Roman" w:hAnsi="Times New Roman"/>
              </w:rPr>
              <w:t>151</w:t>
            </w:r>
          </w:p>
        </w:tc>
        <w:tc>
          <w:tcPr>
            <w:tcW w:w="763" w:type="dxa"/>
          </w:tcPr>
          <w:p w14:paraId="46CBBA05" w14:textId="77777777" w:rsidR="00B63983" w:rsidRPr="00A125F0" w:rsidRDefault="00B63983" w:rsidP="00E42D21">
            <w:pPr>
              <w:pStyle w:val="NoSpacing"/>
              <w:rPr>
                <w:rFonts w:ascii="Times New Roman" w:hAnsi="Times New Roman"/>
              </w:rPr>
            </w:pPr>
            <w:r w:rsidRPr="00A125F0">
              <w:rPr>
                <w:rFonts w:ascii="Times New Roman" w:hAnsi="Times New Roman"/>
              </w:rPr>
              <w:t>156</w:t>
            </w:r>
          </w:p>
        </w:tc>
        <w:tc>
          <w:tcPr>
            <w:tcW w:w="763" w:type="dxa"/>
          </w:tcPr>
          <w:p w14:paraId="10AC2E6E" w14:textId="77777777" w:rsidR="00B63983" w:rsidRPr="00A125F0" w:rsidRDefault="00B63983" w:rsidP="00E42D21">
            <w:pPr>
              <w:pStyle w:val="NoSpacing"/>
              <w:rPr>
                <w:rFonts w:ascii="Times New Roman" w:hAnsi="Times New Roman"/>
              </w:rPr>
            </w:pPr>
            <w:r w:rsidRPr="00A125F0">
              <w:rPr>
                <w:rFonts w:ascii="Times New Roman" w:hAnsi="Times New Roman"/>
              </w:rPr>
              <w:t>161</w:t>
            </w:r>
          </w:p>
        </w:tc>
        <w:tc>
          <w:tcPr>
            <w:tcW w:w="763" w:type="dxa"/>
          </w:tcPr>
          <w:p w14:paraId="387DF8EB" w14:textId="77777777" w:rsidR="00B63983" w:rsidRPr="00A125F0" w:rsidRDefault="00B63983" w:rsidP="00E42D21">
            <w:pPr>
              <w:pStyle w:val="NoSpacing"/>
              <w:rPr>
                <w:rFonts w:ascii="Times New Roman" w:hAnsi="Times New Roman"/>
              </w:rPr>
            </w:pPr>
            <w:r w:rsidRPr="00A125F0">
              <w:rPr>
                <w:rFonts w:ascii="Times New Roman" w:hAnsi="Times New Roman"/>
              </w:rPr>
              <w:t>152</w:t>
            </w:r>
          </w:p>
        </w:tc>
        <w:tc>
          <w:tcPr>
            <w:tcW w:w="763" w:type="dxa"/>
          </w:tcPr>
          <w:p w14:paraId="53C329BC" w14:textId="77777777" w:rsidR="00B63983" w:rsidRPr="00A125F0" w:rsidRDefault="00B63983" w:rsidP="00E42D21">
            <w:pPr>
              <w:pStyle w:val="NoSpacing"/>
              <w:rPr>
                <w:rFonts w:ascii="Times New Roman" w:hAnsi="Times New Roman"/>
              </w:rPr>
            </w:pPr>
            <w:r w:rsidRPr="00A125F0">
              <w:rPr>
                <w:rFonts w:ascii="Times New Roman" w:hAnsi="Times New Roman"/>
              </w:rPr>
              <w:t>154</w:t>
            </w:r>
          </w:p>
        </w:tc>
      </w:tr>
      <w:tr w:rsidR="004B3E93" w:rsidRPr="00A125F0" w14:paraId="71A3585B" w14:textId="77777777" w:rsidTr="00EE3C83">
        <w:tc>
          <w:tcPr>
            <w:tcW w:w="1517" w:type="dxa"/>
          </w:tcPr>
          <w:p w14:paraId="1A4EE111" w14:textId="77777777" w:rsidR="004B3E93" w:rsidRPr="00A125F0" w:rsidRDefault="004B3E93" w:rsidP="00EE3C83">
            <w:pPr>
              <w:pStyle w:val="NoSpacing"/>
              <w:rPr>
                <w:rFonts w:ascii="Times New Roman" w:hAnsi="Times New Roman"/>
              </w:rPr>
            </w:pPr>
            <w:r w:rsidRPr="00A125F0">
              <w:rPr>
                <w:rFonts w:ascii="Times New Roman" w:hAnsi="Times New Roman"/>
              </w:rPr>
              <w:t xml:space="preserve">Weight before, </w:t>
            </w:r>
            <w:r w:rsidRPr="00A125F0">
              <w:rPr>
                <w:rFonts w:ascii="Times New Roman" w:hAnsi="Times New Roman"/>
                <w:position w:val="-10"/>
              </w:rPr>
              <w:object w:dxaOrig="280" w:dyaOrig="320" w14:anchorId="2F102B03">
                <v:shape id="_x0000_i1185" type="#_x0000_t75" style="width:14pt;height:16pt" o:ole="">
                  <v:imagedata r:id="rId336" o:title=""/>
                </v:shape>
                <o:OLEObject Type="Embed" ProgID="Equation.DSMT4" ShapeID="_x0000_i1185" DrawAspect="Content" ObjectID="_1384843921" r:id="rId337"/>
              </w:object>
            </w:r>
          </w:p>
        </w:tc>
        <w:tc>
          <w:tcPr>
            <w:tcW w:w="763" w:type="dxa"/>
          </w:tcPr>
          <w:p w14:paraId="5F1D0DE2" w14:textId="77777777" w:rsidR="004B3E93" w:rsidRPr="00A125F0" w:rsidRDefault="004B3E93" w:rsidP="00EE3C83">
            <w:pPr>
              <w:pStyle w:val="NoSpacing"/>
              <w:rPr>
                <w:rFonts w:ascii="Times New Roman" w:hAnsi="Times New Roman"/>
              </w:rPr>
            </w:pPr>
            <w:r w:rsidRPr="00A125F0">
              <w:rPr>
                <w:rFonts w:ascii="Times New Roman" w:hAnsi="Times New Roman"/>
              </w:rPr>
              <w:t>165</w:t>
            </w:r>
          </w:p>
        </w:tc>
        <w:tc>
          <w:tcPr>
            <w:tcW w:w="763" w:type="dxa"/>
          </w:tcPr>
          <w:p w14:paraId="78AA8697" w14:textId="77777777" w:rsidR="004B3E93" w:rsidRPr="00A125F0" w:rsidRDefault="004B3E93" w:rsidP="00EE3C83">
            <w:pPr>
              <w:pStyle w:val="NoSpacing"/>
              <w:rPr>
                <w:rFonts w:ascii="Times New Roman" w:hAnsi="Times New Roman"/>
              </w:rPr>
            </w:pPr>
            <w:r w:rsidRPr="00A125F0">
              <w:rPr>
                <w:rFonts w:ascii="Times New Roman" w:hAnsi="Times New Roman"/>
              </w:rPr>
              <w:t>172</w:t>
            </w:r>
          </w:p>
        </w:tc>
        <w:tc>
          <w:tcPr>
            <w:tcW w:w="763" w:type="dxa"/>
          </w:tcPr>
          <w:p w14:paraId="40FA59D9" w14:textId="77777777" w:rsidR="004B3E93" w:rsidRPr="00A125F0" w:rsidRDefault="004B3E93" w:rsidP="00EE3C83">
            <w:pPr>
              <w:pStyle w:val="NoSpacing"/>
              <w:rPr>
                <w:rFonts w:ascii="Times New Roman" w:hAnsi="Times New Roman"/>
              </w:rPr>
            </w:pPr>
            <w:r w:rsidRPr="00A125F0">
              <w:rPr>
                <w:rFonts w:ascii="Times New Roman" w:hAnsi="Times New Roman"/>
              </w:rPr>
              <w:t>181</w:t>
            </w:r>
          </w:p>
        </w:tc>
        <w:tc>
          <w:tcPr>
            <w:tcW w:w="763" w:type="dxa"/>
          </w:tcPr>
          <w:p w14:paraId="5F55B192" w14:textId="77777777" w:rsidR="004B3E93" w:rsidRPr="00A125F0" w:rsidRDefault="004B3E93" w:rsidP="00EE3C83">
            <w:pPr>
              <w:pStyle w:val="NoSpacing"/>
              <w:rPr>
                <w:rFonts w:ascii="Times New Roman" w:hAnsi="Times New Roman"/>
              </w:rPr>
            </w:pPr>
            <w:r w:rsidRPr="00A125F0">
              <w:rPr>
                <w:rFonts w:ascii="Times New Roman" w:hAnsi="Times New Roman"/>
              </w:rPr>
              <w:t>185</w:t>
            </w:r>
          </w:p>
        </w:tc>
        <w:tc>
          <w:tcPr>
            <w:tcW w:w="763" w:type="dxa"/>
          </w:tcPr>
          <w:p w14:paraId="758A22C6" w14:textId="77777777" w:rsidR="004B3E93" w:rsidRPr="00A125F0" w:rsidRDefault="004B3E93" w:rsidP="00EE3C83">
            <w:pPr>
              <w:pStyle w:val="NoSpacing"/>
              <w:rPr>
                <w:rFonts w:ascii="Times New Roman" w:hAnsi="Times New Roman"/>
              </w:rPr>
            </w:pPr>
            <w:r w:rsidRPr="00A125F0">
              <w:rPr>
                <w:rFonts w:ascii="Times New Roman" w:hAnsi="Times New Roman"/>
              </w:rPr>
              <w:t>168</w:t>
            </w:r>
          </w:p>
        </w:tc>
        <w:tc>
          <w:tcPr>
            <w:tcW w:w="763" w:type="dxa"/>
          </w:tcPr>
          <w:p w14:paraId="4F6505FB" w14:textId="77777777" w:rsidR="004B3E93" w:rsidRPr="00A125F0" w:rsidRDefault="004B3E93" w:rsidP="00EE3C83">
            <w:pPr>
              <w:pStyle w:val="NoSpacing"/>
              <w:rPr>
                <w:rFonts w:ascii="Times New Roman" w:hAnsi="Times New Roman"/>
              </w:rPr>
            </w:pPr>
            <w:r w:rsidRPr="00A125F0">
              <w:rPr>
                <w:rFonts w:ascii="Times New Roman" w:hAnsi="Times New Roman"/>
              </w:rPr>
              <w:t>175</w:t>
            </w:r>
          </w:p>
        </w:tc>
      </w:tr>
      <w:tr w:rsidR="00B63983" w:rsidRPr="00A125F0" w14:paraId="245375DC" w14:textId="77777777" w:rsidTr="00B63983">
        <w:tc>
          <w:tcPr>
            <w:tcW w:w="1517" w:type="dxa"/>
          </w:tcPr>
          <w:p w14:paraId="00B3AB83" w14:textId="77777777" w:rsidR="00B63983" w:rsidRPr="00A125F0" w:rsidRDefault="00B63983" w:rsidP="00E42D21">
            <w:pPr>
              <w:pStyle w:val="NoSpacing"/>
              <w:rPr>
                <w:rFonts w:ascii="Times New Roman" w:hAnsi="Times New Roman"/>
              </w:rPr>
            </w:pPr>
            <w:r w:rsidRPr="00A125F0">
              <w:rPr>
                <w:rFonts w:ascii="Times New Roman" w:hAnsi="Times New Roman"/>
                <w:position w:val="-10"/>
              </w:rPr>
              <w:object w:dxaOrig="1040" w:dyaOrig="320" w14:anchorId="23278278">
                <v:shape id="_x0000_i1186" type="#_x0000_t75" style="width:52pt;height:16pt" o:ole="">
                  <v:imagedata r:id="rId338" o:title=""/>
                </v:shape>
                <o:OLEObject Type="Embed" ProgID="Equation.DSMT4" ShapeID="_x0000_i1186" DrawAspect="Content" ObjectID="_1384843922" r:id="rId339"/>
              </w:object>
            </w:r>
          </w:p>
        </w:tc>
        <w:tc>
          <w:tcPr>
            <w:tcW w:w="763" w:type="dxa"/>
          </w:tcPr>
          <w:p w14:paraId="07C76B14" w14:textId="17B41A00" w:rsidR="00B63983" w:rsidRPr="00A125F0" w:rsidRDefault="004B3E93" w:rsidP="00E42D21">
            <w:pPr>
              <w:pStyle w:val="NoSpacing"/>
              <w:rPr>
                <w:rFonts w:ascii="Times New Roman" w:hAnsi="Times New Roman"/>
              </w:rPr>
            </w:pPr>
            <w:r w:rsidRPr="004B3E93">
              <w:rPr>
                <w:rFonts w:ascii="Times New Roman" w:hAnsi="Times New Roman"/>
                <w:position w:val="-4"/>
              </w:rPr>
              <w:object w:dxaOrig="440" w:dyaOrig="240" w14:anchorId="57A517AD">
                <v:shape id="_x0000_i1187" type="#_x0000_t75" style="width:22pt;height:12pt" o:ole="">
                  <v:imagedata r:id="rId340" o:title=""/>
                </v:shape>
                <o:OLEObject Type="Embed" ProgID="Equation.DSMT4" ShapeID="_x0000_i1187" DrawAspect="Content" ObjectID="_1384843923" r:id="rId341"/>
              </w:object>
            </w:r>
          </w:p>
        </w:tc>
        <w:tc>
          <w:tcPr>
            <w:tcW w:w="763" w:type="dxa"/>
          </w:tcPr>
          <w:p w14:paraId="08639CDF" w14:textId="03C558FA" w:rsidR="00B63983" w:rsidRPr="00A125F0" w:rsidRDefault="004B3E93" w:rsidP="00E42D21">
            <w:pPr>
              <w:pStyle w:val="NoSpacing"/>
              <w:rPr>
                <w:rFonts w:ascii="Times New Roman" w:hAnsi="Times New Roman"/>
              </w:rPr>
            </w:pPr>
            <w:r w:rsidRPr="004B3E93">
              <w:rPr>
                <w:rFonts w:ascii="Times New Roman" w:hAnsi="Times New Roman"/>
                <w:position w:val="-4"/>
              </w:rPr>
              <w:object w:dxaOrig="420" w:dyaOrig="240" w14:anchorId="7356222D">
                <v:shape id="_x0000_i1188" type="#_x0000_t75" style="width:21pt;height:12pt" o:ole="">
                  <v:imagedata r:id="rId342" o:title=""/>
                </v:shape>
                <o:OLEObject Type="Embed" ProgID="Equation.DSMT4" ShapeID="_x0000_i1188" DrawAspect="Content" ObjectID="_1384843924" r:id="rId343"/>
              </w:object>
            </w:r>
          </w:p>
        </w:tc>
        <w:tc>
          <w:tcPr>
            <w:tcW w:w="763" w:type="dxa"/>
          </w:tcPr>
          <w:p w14:paraId="7085BD7E" w14:textId="0FBB17C9" w:rsidR="00B63983" w:rsidRPr="00A125F0" w:rsidRDefault="004B3E93" w:rsidP="00E42D21">
            <w:pPr>
              <w:pStyle w:val="NoSpacing"/>
              <w:rPr>
                <w:rFonts w:ascii="Times New Roman" w:hAnsi="Times New Roman"/>
              </w:rPr>
            </w:pPr>
            <w:r w:rsidRPr="004B3E93">
              <w:rPr>
                <w:rFonts w:ascii="Times New Roman" w:hAnsi="Times New Roman"/>
                <w:position w:val="-4"/>
              </w:rPr>
              <w:object w:dxaOrig="440" w:dyaOrig="260" w14:anchorId="44F31D80">
                <v:shape id="_x0000_i1189" type="#_x0000_t75" style="width:22pt;height:13pt" o:ole="">
                  <v:imagedata r:id="rId344" o:title=""/>
                </v:shape>
                <o:OLEObject Type="Embed" ProgID="Equation.DSMT4" ShapeID="_x0000_i1189" DrawAspect="Content" ObjectID="_1384843925" r:id="rId345"/>
              </w:object>
            </w:r>
          </w:p>
        </w:tc>
        <w:tc>
          <w:tcPr>
            <w:tcW w:w="763" w:type="dxa"/>
          </w:tcPr>
          <w:p w14:paraId="55C39181" w14:textId="67DD1CBE" w:rsidR="00B63983" w:rsidRPr="00A125F0" w:rsidRDefault="004B3E93" w:rsidP="00E42D21">
            <w:pPr>
              <w:pStyle w:val="NoSpacing"/>
              <w:rPr>
                <w:rFonts w:ascii="Times New Roman" w:hAnsi="Times New Roman"/>
              </w:rPr>
            </w:pPr>
            <w:r w:rsidRPr="004B3E93">
              <w:rPr>
                <w:rFonts w:ascii="Times New Roman" w:hAnsi="Times New Roman"/>
                <w:position w:val="-4"/>
              </w:rPr>
              <w:object w:dxaOrig="460" w:dyaOrig="240" w14:anchorId="178C3690">
                <v:shape id="_x0000_i1190" type="#_x0000_t75" style="width:23pt;height:12pt" o:ole="">
                  <v:imagedata r:id="rId346" o:title=""/>
                </v:shape>
                <o:OLEObject Type="Embed" ProgID="Equation.DSMT4" ShapeID="_x0000_i1190" DrawAspect="Content" ObjectID="_1384843926" r:id="rId347"/>
              </w:object>
            </w:r>
          </w:p>
        </w:tc>
        <w:tc>
          <w:tcPr>
            <w:tcW w:w="763" w:type="dxa"/>
          </w:tcPr>
          <w:p w14:paraId="4AB1DB41" w14:textId="6DA0E6D1" w:rsidR="00B63983" w:rsidRPr="00A125F0" w:rsidRDefault="004B3E93" w:rsidP="00E42D21">
            <w:pPr>
              <w:pStyle w:val="NoSpacing"/>
              <w:rPr>
                <w:rFonts w:ascii="Times New Roman" w:hAnsi="Times New Roman"/>
              </w:rPr>
            </w:pPr>
            <w:r w:rsidRPr="004B3E93">
              <w:rPr>
                <w:rFonts w:ascii="Times New Roman" w:hAnsi="Times New Roman"/>
                <w:position w:val="-4"/>
              </w:rPr>
              <w:object w:dxaOrig="440" w:dyaOrig="240" w14:anchorId="28A48442">
                <v:shape id="_x0000_i1191" type="#_x0000_t75" style="width:22pt;height:12pt" o:ole="">
                  <v:imagedata r:id="rId348" o:title=""/>
                </v:shape>
                <o:OLEObject Type="Embed" ProgID="Equation.DSMT4" ShapeID="_x0000_i1191" DrawAspect="Content" ObjectID="_1384843927" r:id="rId349"/>
              </w:object>
            </w:r>
          </w:p>
        </w:tc>
        <w:tc>
          <w:tcPr>
            <w:tcW w:w="763" w:type="dxa"/>
          </w:tcPr>
          <w:p w14:paraId="24351AD7" w14:textId="00E15169" w:rsidR="00B63983" w:rsidRPr="00A125F0" w:rsidRDefault="004B3E93" w:rsidP="00E42D21">
            <w:pPr>
              <w:pStyle w:val="NoSpacing"/>
              <w:rPr>
                <w:rFonts w:ascii="Times New Roman" w:hAnsi="Times New Roman"/>
              </w:rPr>
            </w:pPr>
            <w:r w:rsidRPr="004B3E93">
              <w:rPr>
                <w:rFonts w:ascii="Times New Roman" w:hAnsi="Times New Roman"/>
                <w:position w:val="-4"/>
              </w:rPr>
              <w:object w:dxaOrig="420" w:dyaOrig="240" w14:anchorId="50C3D50A">
                <v:shape id="_x0000_i1192" type="#_x0000_t75" style="width:21pt;height:12pt" o:ole="">
                  <v:imagedata r:id="rId350" o:title=""/>
                </v:shape>
                <o:OLEObject Type="Embed" ProgID="Equation.DSMT4" ShapeID="_x0000_i1192" DrawAspect="Content" ObjectID="_1384843928" r:id="rId351"/>
              </w:object>
            </w:r>
          </w:p>
        </w:tc>
      </w:tr>
    </w:tbl>
    <w:p w14:paraId="6B2FA578" w14:textId="77777777" w:rsidR="00FA4079" w:rsidRDefault="00FA4079" w:rsidP="004B3E93">
      <w:pPr>
        <w:pStyle w:val="NoSpacing"/>
        <w:ind w:left="1440"/>
        <w:rPr>
          <w:rFonts w:ascii="Times New Roman" w:hAnsi="Times New Roman"/>
          <w:position w:val="-30"/>
        </w:rPr>
      </w:pPr>
    </w:p>
    <w:p w14:paraId="04DEEAE4" w14:textId="1DEBDB1E" w:rsidR="004B3E93" w:rsidRDefault="004B3E93" w:rsidP="004B3E93">
      <w:pPr>
        <w:pStyle w:val="NoSpacing"/>
        <w:ind w:left="1440"/>
        <w:rPr>
          <w:rFonts w:ascii="Times New Roman" w:hAnsi="Times New Roman"/>
          <w:position w:val="-30"/>
        </w:rPr>
      </w:pPr>
      <w:r>
        <w:rPr>
          <w:rFonts w:ascii="Times New Roman" w:hAnsi="Times New Roman"/>
          <w:position w:val="-30"/>
        </w:rPr>
        <w:t>The mean and standard deviation are</w:t>
      </w:r>
    </w:p>
    <w:p w14:paraId="774EF934" w14:textId="77777777" w:rsidR="00B63983" w:rsidRPr="00A125F0" w:rsidRDefault="004B3E93" w:rsidP="00B63983">
      <w:pPr>
        <w:pStyle w:val="NoSpacing"/>
        <w:ind w:left="2160"/>
        <w:rPr>
          <w:rFonts w:ascii="Times New Roman" w:hAnsi="Times New Roman"/>
        </w:rPr>
      </w:pPr>
      <w:r w:rsidRPr="00A125F0">
        <w:rPr>
          <w:rFonts w:ascii="Times New Roman" w:hAnsi="Times New Roman"/>
          <w:position w:val="-30"/>
        </w:rPr>
        <w:object w:dxaOrig="1020" w:dyaOrig="720" w14:anchorId="6381926D">
          <v:shape id="_x0000_i1193" type="#_x0000_t75" style="width:51pt;height:36pt" o:ole="">
            <v:imagedata r:id="rId352" o:title=""/>
          </v:shape>
          <o:OLEObject Type="Embed" ProgID="Equation.DSMT4" ShapeID="_x0000_i1193" DrawAspect="Content" ObjectID="_1384843929" r:id="rId353"/>
        </w:object>
      </w:r>
    </w:p>
    <w:p w14:paraId="2BBB3BE6" w14:textId="21AFA540" w:rsidR="00B63983" w:rsidRPr="00A125F0" w:rsidRDefault="00B63983" w:rsidP="00B63983">
      <w:pPr>
        <w:pStyle w:val="NoSpacing"/>
        <w:ind w:left="720"/>
        <w:rPr>
          <w:rFonts w:ascii="Times New Roman" w:hAnsi="Times New Roman"/>
        </w:rPr>
      </w:pPr>
      <w:r w:rsidRPr="00A125F0">
        <w:rPr>
          <w:rFonts w:ascii="Times New Roman" w:hAnsi="Times New Roman"/>
        </w:rPr>
        <w:t>Test Statistic:</w:t>
      </w:r>
    </w:p>
    <w:p w14:paraId="48F5B1B5" w14:textId="77777777" w:rsidR="00B63983" w:rsidRPr="00A125F0" w:rsidRDefault="004B3E93" w:rsidP="00B63983">
      <w:pPr>
        <w:pStyle w:val="NoSpacing"/>
        <w:ind w:left="1440"/>
        <w:rPr>
          <w:rFonts w:ascii="Times New Roman" w:hAnsi="Times New Roman"/>
        </w:rPr>
      </w:pPr>
      <w:r w:rsidRPr="00A125F0">
        <w:rPr>
          <w:rFonts w:ascii="Times New Roman" w:hAnsi="Times New Roman"/>
          <w:position w:val="-30"/>
        </w:rPr>
        <w:object w:dxaOrig="3260" w:dyaOrig="720" w14:anchorId="7CDB425A">
          <v:shape id="_x0000_i1194" type="#_x0000_t75" style="width:163pt;height:36pt" o:ole="">
            <v:imagedata r:id="rId354" o:title=""/>
          </v:shape>
          <o:OLEObject Type="Embed" ProgID="Equation.DSMT4" ShapeID="_x0000_i1194" DrawAspect="Content" ObjectID="_1384843930" r:id="rId355"/>
        </w:object>
      </w:r>
    </w:p>
    <w:p w14:paraId="24451A9B" w14:textId="77777777" w:rsidR="00B63983" w:rsidRPr="00A125F0" w:rsidRDefault="00B63983" w:rsidP="00B63983">
      <w:pPr>
        <w:pStyle w:val="NoSpacing"/>
        <w:ind w:left="720"/>
        <w:rPr>
          <w:rFonts w:ascii="Times New Roman" w:hAnsi="Times New Roman"/>
        </w:rPr>
      </w:pPr>
      <w:r w:rsidRPr="00A125F0">
        <w:rPr>
          <w:rFonts w:ascii="Times New Roman" w:hAnsi="Times New Roman"/>
        </w:rPr>
        <w:t xml:space="preserve">p-value: </w:t>
      </w:r>
    </w:p>
    <w:p w14:paraId="50349F90" w14:textId="77777777" w:rsidR="004B3E93" w:rsidRDefault="004B3E93" w:rsidP="00B63983">
      <w:pPr>
        <w:pStyle w:val="NoSpacing"/>
        <w:ind w:left="1440"/>
        <w:rPr>
          <w:rFonts w:ascii="Times New Roman" w:hAnsi="Times New Roman"/>
          <w:position w:val="-10"/>
        </w:rPr>
      </w:pPr>
      <w:r>
        <w:rPr>
          <w:rFonts w:ascii="Times New Roman" w:hAnsi="Times New Roman"/>
          <w:position w:val="-10"/>
        </w:rPr>
        <w:t>There are six pairs so the degrees of freedom are</w:t>
      </w:r>
    </w:p>
    <w:p w14:paraId="0A1A7DD6" w14:textId="0DDA258B" w:rsidR="00B63983" w:rsidRPr="00A125F0" w:rsidRDefault="00B63983" w:rsidP="00B63983">
      <w:pPr>
        <w:pStyle w:val="NoSpacing"/>
        <w:ind w:left="1440"/>
        <w:rPr>
          <w:rFonts w:ascii="Times New Roman" w:hAnsi="Times New Roman"/>
        </w:rPr>
      </w:pPr>
      <w:r w:rsidRPr="00A125F0">
        <w:rPr>
          <w:rFonts w:ascii="Times New Roman" w:hAnsi="Times New Roman"/>
          <w:position w:val="-10"/>
        </w:rPr>
        <w:object w:dxaOrig="2000" w:dyaOrig="320" w14:anchorId="028D5FF9">
          <v:shape id="_x0000_i1195" type="#_x0000_t75" style="width:100pt;height:16pt" o:ole="">
            <v:imagedata r:id="rId356" o:title=""/>
          </v:shape>
          <o:OLEObject Type="Embed" ProgID="Equation.DSMT4" ShapeID="_x0000_i1195" DrawAspect="Content" ObjectID="_1384843931" r:id="rId357"/>
        </w:object>
      </w:r>
    </w:p>
    <w:p w14:paraId="14612CC8" w14:textId="77777777" w:rsidR="00E77B43" w:rsidRDefault="00B63983" w:rsidP="00E77B43">
      <w:pPr>
        <w:pStyle w:val="NoSpacing"/>
        <w:ind w:left="1440"/>
        <w:rPr>
          <w:rFonts w:ascii="Times New Roman" w:hAnsi="Times New Roman"/>
        </w:rPr>
      </w:pPr>
      <w:r w:rsidRPr="00A125F0">
        <w:rPr>
          <w:rFonts w:ascii="Times New Roman" w:hAnsi="Times New Roman"/>
        </w:rPr>
        <w:t xml:space="preserve">Since </w:t>
      </w:r>
      <w:r w:rsidR="004B3E93" w:rsidRPr="00A125F0">
        <w:rPr>
          <w:rFonts w:ascii="Times New Roman" w:hAnsi="Times New Roman"/>
          <w:position w:val="-10"/>
        </w:rPr>
        <w:object w:dxaOrig="1100" w:dyaOrig="320" w14:anchorId="03192F08">
          <v:shape id="_x0000_i1196" type="#_x0000_t75" style="width:55pt;height:16pt" o:ole="">
            <v:imagedata r:id="rId358" o:title=""/>
          </v:shape>
          <o:OLEObject Type="Embed" ProgID="Equation.DSMT4" ShapeID="_x0000_i1196" DrawAspect="Content" ObjectID="_1384843932" r:id="rId359"/>
        </w:object>
      </w:r>
      <w:r w:rsidRPr="00A125F0">
        <w:rPr>
          <w:rFonts w:ascii="Times New Roman" w:hAnsi="Times New Roman"/>
        </w:rPr>
        <w:t xml:space="preserve">, then </w:t>
      </w:r>
      <w:r w:rsidR="00E77B43">
        <w:rPr>
          <w:rFonts w:ascii="Times New Roman" w:hAnsi="Times New Roman"/>
        </w:rPr>
        <w:t>p-value</w:t>
      </w:r>
    </w:p>
    <w:p w14:paraId="5D8404D8" w14:textId="61942A01" w:rsidR="00B63983" w:rsidRDefault="00E77B43" w:rsidP="00E77B43">
      <w:pPr>
        <w:pStyle w:val="NoSpacing"/>
        <w:ind w:left="1440"/>
        <w:rPr>
          <w:rFonts w:ascii="Times New Roman" w:hAnsi="Times New Roman"/>
        </w:rPr>
      </w:pPr>
      <w:r>
        <w:rPr>
          <w:rFonts w:ascii="Times New Roman" w:hAnsi="Times New Roman"/>
        </w:rPr>
        <w:t>Using TI-83/84:</w:t>
      </w:r>
      <w:r w:rsidR="00B63983" w:rsidRPr="00A125F0">
        <w:rPr>
          <w:rFonts w:ascii="Times New Roman" w:hAnsi="Times New Roman"/>
        </w:rPr>
        <w:t xml:space="preserve"> </w:t>
      </w:r>
      <w:r w:rsidR="004B3E93" w:rsidRPr="00A125F0">
        <w:rPr>
          <w:rFonts w:ascii="Times New Roman" w:hAnsi="Times New Roman"/>
          <w:position w:val="-12"/>
        </w:rPr>
        <w:object w:dxaOrig="3640" w:dyaOrig="380" w14:anchorId="0B120724">
          <v:shape id="_x0000_i1197" type="#_x0000_t75" style="width:182pt;height:19pt" o:ole="">
            <v:imagedata r:id="rId360" o:title=""/>
          </v:shape>
          <o:OLEObject Type="Embed" ProgID="Equation.DSMT4" ShapeID="_x0000_i1197" DrawAspect="Content" ObjectID="_1384843933" r:id="rId361"/>
        </w:object>
      </w:r>
      <w:r w:rsidR="00B63983" w:rsidRPr="00A125F0">
        <w:rPr>
          <w:rFonts w:ascii="Times New Roman" w:hAnsi="Times New Roman"/>
        </w:rPr>
        <w:t xml:space="preserve"> </w:t>
      </w:r>
    </w:p>
    <w:p w14:paraId="0C1C4ECB" w14:textId="6B01D96C" w:rsidR="00E77B43" w:rsidRPr="00A125F0" w:rsidRDefault="00E77B43" w:rsidP="00E77B43">
      <w:pPr>
        <w:pStyle w:val="NoSpacing"/>
        <w:ind w:left="1440"/>
        <w:rPr>
          <w:rFonts w:ascii="Times New Roman" w:hAnsi="Times New Roman"/>
        </w:rPr>
      </w:pPr>
      <w:r>
        <w:rPr>
          <w:rFonts w:ascii="Times New Roman" w:hAnsi="Times New Roman"/>
        </w:rPr>
        <w:t xml:space="preserve">Using R: </w:t>
      </w:r>
      <w:r w:rsidRPr="00A125F0">
        <w:rPr>
          <w:rFonts w:ascii="Times New Roman" w:hAnsi="Times New Roman"/>
          <w:position w:val="-12"/>
        </w:rPr>
        <w:object w:dxaOrig="2760" w:dyaOrig="380" w14:anchorId="0A97576E">
          <v:shape id="_x0000_i1198" type="#_x0000_t75" style="width:138pt;height:19pt" o:ole="">
            <v:imagedata r:id="rId362" o:title=""/>
          </v:shape>
          <o:OLEObject Type="Embed" ProgID="Equation.DSMT4" ShapeID="_x0000_i1198" DrawAspect="Content" ObjectID="_1384843934" r:id="rId363"/>
        </w:object>
      </w:r>
    </w:p>
    <w:p w14:paraId="1E460EC2" w14:textId="77777777" w:rsidR="00B63983" w:rsidRPr="00A125F0" w:rsidRDefault="00B63983" w:rsidP="00B63983">
      <w:pPr>
        <w:pStyle w:val="NoSpacing"/>
        <w:rPr>
          <w:rFonts w:ascii="Times New Roman" w:hAnsi="Times New Roman"/>
        </w:rPr>
      </w:pPr>
    </w:p>
    <w:p w14:paraId="1ECA3098" w14:textId="01FF762C" w:rsidR="00B63983" w:rsidRPr="00A125F0" w:rsidRDefault="00B63983" w:rsidP="00EB712F">
      <w:pPr>
        <w:pStyle w:val="ListParagraph"/>
        <w:numPr>
          <w:ilvl w:val="0"/>
          <w:numId w:val="6"/>
        </w:numPr>
      </w:pPr>
      <w:r w:rsidRPr="00A125F0">
        <w:t>Conclusion</w:t>
      </w:r>
    </w:p>
    <w:p w14:paraId="21EB0B92" w14:textId="7E5B1878" w:rsidR="00B63983" w:rsidRPr="00A125F0" w:rsidRDefault="00B63983" w:rsidP="00B63983">
      <w:pPr>
        <w:pStyle w:val="NoSpacing"/>
        <w:ind w:left="720"/>
        <w:rPr>
          <w:rFonts w:ascii="Times New Roman" w:hAnsi="Times New Roman"/>
        </w:rPr>
      </w:pPr>
      <w:r w:rsidRPr="00A125F0">
        <w:rPr>
          <w:rFonts w:ascii="Times New Roman" w:hAnsi="Times New Roman"/>
        </w:rPr>
        <w:t xml:space="preserve">Since the p-value &lt; 0.05, reject </w:t>
      </w:r>
      <w:r w:rsidRPr="00A125F0">
        <w:rPr>
          <w:rFonts w:ascii="Times New Roman" w:hAnsi="Times New Roman"/>
          <w:position w:val="-10"/>
        </w:rPr>
        <w:object w:dxaOrig="360" w:dyaOrig="320" w14:anchorId="04A78EE1">
          <v:shape id="_x0000_i1199" type="#_x0000_t75" style="width:18pt;height:16pt" o:ole="">
            <v:imagedata r:id="rId364" o:title=""/>
          </v:shape>
          <o:OLEObject Type="Embed" ProgID="Equation.DSMT4" ShapeID="_x0000_i1199" DrawAspect="Content" ObjectID="_1384843935" r:id="rId365"/>
        </w:object>
      </w:r>
      <w:r w:rsidRPr="00A125F0">
        <w:rPr>
          <w:rFonts w:ascii="Times New Roman" w:hAnsi="Times New Roman"/>
        </w:rPr>
        <w:t xml:space="preserve">. </w:t>
      </w:r>
    </w:p>
    <w:p w14:paraId="5127B0D0" w14:textId="77777777" w:rsidR="00B63983" w:rsidRPr="00A125F0" w:rsidRDefault="00B63983" w:rsidP="00B63983">
      <w:pPr>
        <w:pStyle w:val="NoSpacing"/>
        <w:rPr>
          <w:rFonts w:ascii="Times New Roman" w:hAnsi="Times New Roman"/>
        </w:rPr>
      </w:pPr>
    </w:p>
    <w:p w14:paraId="6134B172" w14:textId="32730DA2" w:rsidR="00B63983" w:rsidRPr="00A125F0" w:rsidRDefault="00B63983" w:rsidP="00EB712F">
      <w:pPr>
        <w:pStyle w:val="ListParagraph"/>
        <w:numPr>
          <w:ilvl w:val="0"/>
          <w:numId w:val="6"/>
        </w:numPr>
      </w:pPr>
      <w:r w:rsidRPr="00A125F0">
        <w:t>Interpretation</w:t>
      </w:r>
    </w:p>
    <w:p w14:paraId="268CBC76" w14:textId="212ACB62" w:rsidR="00B63983" w:rsidRPr="00A125F0" w:rsidRDefault="00B63983" w:rsidP="00B63983">
      <w:pPr>
        <w:pStyle w:val="NoSpacing"/>
        <w:ind w:left="720"/>
        <w:rPr>
          <w:rFonts w:ascii="Times New Roman" w:hAnsi="Times New Roman"/>
        </w:rPr>
      </w:pPr>
      <w:r w:rsidRPr="00A125F0">
        <w:rPr>
          <w:rFonts w:ascii="Times New Roman" w:hAnsi="Times New Roman"/>
        </w:rPr>
        <w:t xml:space="preserve">There is enough evidence to </w:t>
      </w:r>
      <w:r w:rsidR="00001893">
        <w:rPr>
          <w:rFonts w:ascii="Times New Roman" w:hAnsi="Times New Roman"/>
        </w:rPr>
        <w:t>show</w:t>
      </w:r>
      <w:r w:rsidRPr="00A125F0">
        <w:rPr>
          <w:rFonts w:ascii="Times New Roman" w:hAnsi="Times New Roman"/>
        </w:rPr>
        <w:t xml:space="preserve"> that the weight loss program is effective.</w:t>
      </w:r>
    </w:p>
    <w:p w14:paraId="0026CABF" w14:textId="77777777" w:rsidR="00B63983" w:rsidRPr="00A125F0" w:rsidRDefault="00B63983" w:rsidP="00B63983">
      <w:pPr>
        <w:pStyle w:val="NoSpacing"/>
        <w:rPr>
          <w:rFonts w:ascii="Times New Roman" w:hAnsi="Times New Roman"/>
        </w:rPr>
      </w:pPr>
    </w:p>
    <w:p w14:paraId="6B3CA6A0" w14:textId="38EB6F4B" w:rsidR="00B63983" w:rsidRPr="00A125F0" w:rsidRDefault="00B63983" w:rsidP="00B63983">
      <w:pPr>
        <w:pStyle w:val="NoSpacing"/>
        <w:rPr>
          <w:rFonts w:ascii="Times New Roman" w:hAnsi="Times New Roman"/>
        </w:rPr>
      </w:pPr>
      <w:r w:rsidRPr="00A125F0">
        <w:rPr>
          <w:rFonts w:ascii="Times New Roman" w:hAnsi="Times New Roman"/>
        </w:rPr>
        <w:t>Note: Just because the hypothesis test says the program is effective doesn’t mean you should go out and use it right away.  The program has statistical significance, but that doesn’t mean it has practical significance.  You need to see how much weight a person loses, and you need to look at how safe it is, how expensive, does it work in the long term, and other type questions.  Remember to look at the practical significance in all situations.</w:t>
      </w:r>
      <w:r w:rsidR="008029B4">
        <w:rPr>
          <w:rFonts w:ascii="Times New Roman" w:hAnsi="Times New Roman"/>
        </w:rPr>
        <w:t xml:space="preserve">  In this case, the average weight loss was 21.5 pounds, which is very practically significant.  Do remember to look at the safety and expense of the drug also.</w:t>
      </w:r>
    </w:p>
    <w:p w14:paraId="043A01AE" w14:textId="77777777" w:rsidR="00AD2CD8" w:rsidRPr="00A125F0" w:rsidRDefault="00AD2CD8" w:rsidP="00AD2CD8"/>
    <w:p w14:paraId="08BDAC18" w14:textId="5D4B8463" w:rsidR="00B63983" w:rsidRPr="00A125F0" w:rsidRDefault="009E49A2" w:rsidP="00B63983">
      <w:pPr>
        <w:rPr>
          <w:b/>
        </w:rPr>
      </w:pPr>
      <w:r>
        <w:rPr>
          <w:b/>
        </w:rPr>
        <w:t>Example #9.2</w:t>
      </w:r>
      <w:r w:rsidR="00B63983" w:rsidRPr="00A125F0">
        <w:rPr>
          <w:b/>
        </w:rPr>
        <w:t>.</w:t>
      </w:r>
      <w:r w:rsidR="004B3E93">
        <w:rPr>
          <w:b/>
        </w:rPr>
        <w:t>3</w:t>
      </w:r>
      <w:r w:rsidR="00B63983" w:rsidRPr="00A125F0">
        <w:rPr>
          <w:b/>
        </w:rPr>
        <w:t>:  Hypothesis Te</w:t>
      </w:r>
      <w:r w:rsidR="00E77B43">
        <w:rPr>
          <w:b/>
        </w:rPr>
        <w:t>st for Paired Samples Using Technology</w:t>
      </w:r>
    </w:p>
    <w:p w14:paraId="1F6C20F3" w14:textId="60F1372C" w:rsidR="003D0306" w:rsidRPr="00A125F0" w:rsidRDefault="003D0306" w:rsidP="003D0306">
      <w:pPr>
        <w:pStyle w:val="NoSpacing"/>
        <w:ind w:left="720"/>
        <w:rPr>
          <w:rFonts w:ascii="Times New Roman" w:hAnsi="Times New Roman"/>
        </w:rPr>
      </w:pPr>
      <w:r w:rsidRPr="00A125F0">
        <w:rPr>
          <w:rFonts w:ascii="Times New Roman" w:hAnsi="Times New Roman"/>
        </w:rPr>
        <w:t>The New Zealand Air Force purchased a batch of flight helmets.  They then found out that the helmets didn’t fit.  In order to make sure that they order the correct size helmets, they measure</w:t>
      </w:r>
      <w:r w:rsidR="00001893">
        <w:rPr>
          <w:rFonts w:ascii="Times New Roman" w:hAnsi="Times New Roman"/>
        </w:rPr>
        <w:t>d</w:t>
      </w:r>
      <w:r w:rsidRPr="00A125F0">
        <w:rPr>
          <w:rFonts w:ascii="Times New Roman" w:hAnsi="Times New Roman"/>
        </w:rPr>
        <w:t xml:space="preserve"> the head size of recruits.  To save money, they </w:t>
      </w:r>
      <w:r w:rsidR="00001893">
        <w:rPr>
          <w:rFonts w:ascii="Times New Roman" w:hAnsi="Times New Roman"/>
        </w:rPr>
        <w:t>wanted</w:t>
      </w:r>
      <w:r w:rsidRPr="00A125F0">
        <w:rPr>
          <w:rFonts w:ascii="Times New Roman" w:hAnsi="Times New Roman"/>
        </w:rPr>
        <w:t xml:space="preserve"> to use cardboard calipers, but </w:t>
      </w:r>
      <w:r w:rsidR="00001893">
        <w:rPr>
          <w:rFonts w:ascii="Times New Roman" w:hAnsi="Times New Roman"/>
        </w:rPr>
        <w:t>were</w:t>
      </w:r>
      <w:r w:rsidRPr="00A125F0">
        <w:rPr>
          <w:rFonts w:ascii="Times New Roman" w:hAnsi="Times New Roman"/>
        </w:rPr>
        <w:t xml:space="preserve"> not sure if they will b</w:t>
      </w:r>
      <w:r w:rsidR="00001893">
        <w:rPr>
          <w:rFonts w:ascii="Times New Roman" w:hAnsi="Times New Roman"/>
        </w:rPr>
        <w:t>e accurate enough.  So they took</w:t>
      </w:r>
      <w:r w:rsidRPr="00A125F0">
        <w:rPr>
          <w:rFonts w:ascii="Times New Roman" w:hAnsi="Times New Roman"/>
        </w:rPr>
        <w:t xml:space="preserve"> 18 recruits and measure</w:t>
      </w:r>
      <w:r w:rsidR="00001893">
        <w:rPr>
          <w:rFonts w:ascii="Times New Roman" w:hAnsi="Times New Roman"/>
        </w:rPr>
        <w:t>d</w:t>
      </w:r>
      <w:r w:rsidRPr="00A125F0">
        <w:rPr>
          <w:rFonts w:ascii="Times New Roman" w:hAnsi="Times New Roman"/>
        </w:rPr>
        <w:t xml:space="preserve"> their heads with the cardboard calipers and also with metal calipers.  The data </w:t>
      </w:r>
      <w:r w:rsidR="00274DB2" w:rsidRPr="00A125F0">
        <w:rPr>
          <w:rFonts w:ascii="Times New Roman" w:hAnsi="Times New Roman"/>
        </w:rPr>
        <w:t xml:space="preserve">in centimeters (cm) </w:t>
      </w:r>
      <w:r w:rsidR="009E49A2">
        <w:rPr>
          <w:rFonts w:ascii="Times New Roman" w:hAnsi="Times New Roman"/>
        </w:rPr>
        <w:t>is in table #9.2</w:t>
      </w:r>
      <w:r w:rsidRPr="00A125F0">
        <w:rPr>
          <w:rFonts w:ascii="Times New Roman" w:hAnsi="Times New Roman"/>
        </w:rPr>
        <w:t>.3</w:t>
      </w:r>
      <w:r w:rsidR="00274DB2" w:rsidRPr="00A125F0">
        <w:rPr>
          <w:rFonts w:ascii="Times New Roman" w:hAnsi="Times New Roman"/>
        </w:rPr>
        <w:t xml:space="preserve"> </w:t>
      </w:r>
      <w:r w:rsidR="00274DB2" w:rsidRPr="00A125F0">
        <w:rPr>
          <w:rFonts w:ascii="Times New Roman" w:eastAsiaTheme="minorHAnsi" w:hAnsi="Times New Roman"/>
          <w:szCs w:val="32"/>
        </w:rPr>
        <w:t>("</w:t>
      </w:r>
      <w:r w:rsidR="00001893">
        <w:rPr>
          <w:rFonts w:ascii="Times New Roman" w:eastAsiaTheme="minorHAnsi" w:hAnsi="Times New Roman"/>
          <w:szCs w:val="32"/>
        </w:rPr>
        <w:t>NZ</w:t>
      </w:r>
      <w:r w:rsidR="00274DB2" w:rsidRPr="00A125F0">
        <w:rPr>
          <w:rFonts w:ascii="Times New Roman" w:eastAsiaTheme="minorHAnsi" w:hAnsi="Times New Roman"/>
          <w:szCs w:val="32"/>
        </w:rPr>
        <w:t xml:space="preserve"> helmet size," 2013)</w:t>
      </w:r>
      <w:r w:rsidRPr="00A125F0">
        <w:rPr>
          <w:rFonts w:ascii="Times New Roman" w:hAnsi="Times New Roman"/>
        </w:rPr>
        <w:t>.  Do the data provide enough evidence to show that there is a difference in measurements between the cardboard and metal calipers?  Use a 5% level of significance.</w:t>
      </w:r>
    </w:p>
    <w:p w14:paraId="051BABFD" w14:textId="77777777" w:rsidR="003E4D05" w:rsidRPr="00A125F0" w:rsidRDefault="003E4D05" w:rsidP="00AD2CD8"/>
    <w:p w14:paraId="5AC279E8" w14:textId="20DE731F" w:rsidR="003D0306" w:rsidRPr="00A125F0" w:rsidRDefault="009E49A2" w:rsidP="003D0306">
      <w:pPr>
        <w:ind w:left="720"/>
        <w:rPr>
          <w:b/>
        </w:rPr>
      </w:pPr>
      <w:r>
        <w:rPr>
          <w:b/>
        </w:rPr>
        <w:t>Table #9.2</w:t>
      </w:r>
      <w:r w:rsidR="003D0306" w:rsidRPr="00A125F0">
        <w:rPr>
          <w:b/>
        </w:rPr>
        <w:t>.3: Data for Head Measurements</w:t>
      </w:r>
    </w:p>
    <w:tbl>
      <w:tblPr>
        <w:tblStyle w:val="TableGrid"/>
        <w:tblW w:w="2379" w:type="dxa"/>
        <w:tblInd w:w="1440" w:type="dxa"/>
        <w:tblLook w:val="04A0" w:firstRow="1" w:lastRow="0" w:firstColumn="1" w:lastColumn="0" w:noHBand="0" w:noVBand="1"/>
      </w:tblPr>
      <w:tblGrid>
        <w:gridCol w:w="1416"/>
        <w:gridCol w:w="963"/>
      </w:tblGrid>
      <w:tr w:rsidR="003D0306" w:rsidRPr="00A125F0" w14:paraId="3B016AC2" w14:textId="77777777" w:rsidTr="003D0306">
        <w:tc>
          <w:tcPr>
            <w:tcW w:w="1416" w:type="dxa"/>
          </w:tcPr>
          <w:p w14:paraId="6FC3359A" w14:textId="77777777" w:rsidR="003D0306" w:rsidRPr="00A125F0" w:rsidRDefault="003D0306" w:rsidP="008F70D5">
            <w:pPr>
              <w:pStyle w:val="NoSpacing"/>
              <w:rPr>
                <w:rFonts w:ascii="Times New Roman" w:hAnsi="Times New Roman"/>
              </w:rPr>
            </w:pPr>
            <w:r w:rsidRPr="00A125F0">
              <w:rPr>
                <w:rFonts w:ascii="Times New Roman" w:hAnsi="Times New Roman"/>
              </w:rPr>
              <w:t>Cardboard</w:t>
            </w:r>
          </w:p>
        </w:tc>
        <w:tc>
          <w:tcPr>
            <w:tcW w:w="963" w:type="dxa"/>
          </w:tcPr>
          <w:p w14:paraId="2EEC518D" w14:textId="77777777" w:rsidR="003D0306" w:rsidRPr="00A125F0" w:rsidRDefault="003D0306" w:rsidP="008F70D5">
            <w:pPr>
              <w:pStyle w:val="NoSpacing"/>
              <w:rPr>
                <w:rFonts w:ascii="Times New Roman" w:hAnsi="Times New Roman"/>
              </w:rPr>
            </w:pPr>
            <w:r w:rsidRPr="00A125F0">
              <w:rPr>
                <w:rFonts w:ascii="Times New Roman" w:hAnsi="Times New Roman"/>
              </w:rPr>
              <w:t>Metal</w:t>
            </w:r>
          </w:p>
        </w:tc>
      </w:tr>
      <w:tr w:rsidR="003D0306" w:rsidRPr="00A125F0" w14:paraId="126C0B37" w14:textId="77777777" w:rsidTr="003D0306">
        <w:tc>
          <w:tcPr>
            <w:tcW w:w="1416" w:type="dxa"/>
          </w:tcPr>
          <w:p w14:paraId="40697AD4"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6</w:t>
            </w:r>
          </w:p>
        </w:tc>
        <w:tc>
          <w:tcPr>
            <w:tcW w:w="963" w:type="dxa"/>
          </w:tcPr>
          <w:p w14:paraId="2999F580"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5</w:t>
            </w:r>
          </w:p>
        </w:tc>
      </w:tr>
      <w:tr w:rsidR="003D0306" w:rsidRPr="00A125F0" w14:paraId="32BE375F" w14:textId="77777777" w:rsidTr="003D0306">
        <w:tc>
          <w:tcPr>
            <w:tcW w:w="1416" w:type="dxa"/>
          </w:tcPr>
          <w:p w14:paraId="55F6FD0B"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1</w:t>
            </w:r>
          </w:p>
        </w:tc>
        <w:tc>
          <w:tcPr>
            <w:tcW w:w="963" w:type="dxa"/>
          </w:tcPr>
          <w:p w14:paraId="7F567472"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3</w:t>
            </w:r>
          </w:p>
        </w:tc>
      </w:tr>
      <w:tr w:rsidR="003D0306" w:rsidRPr="00A125F0" w14:paraId="6176CF7E" w14:textId="77777777" w:rsidTr="003D0306">
        <w:tc>
          <w:tcPr>
            <w:tcW w:w="1416" w:type="dxa"/>
          </w:tcPr>
          <w:p w14:paraId="465EF806"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3</w:t>
            </w:r>
          </w:p>
        </w:tc>
        <w:tc>
          <w:tcPr>
            <w:tcW w:w="963" w:type="dxa"/>
          </w:tcPr>
          <w:p w14:paraId="445DE714"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1</w:t>
            </w:r>
          </w:p>
        </w:tc>
      </w:tr>
      <w:tr w:rsidR="003D0306" w:rsidRPr="00A125F0" w14:paraId="6244C6F2" w14:textId="77777777" w:rsidTr="003D0306">
        <w:tc>
          <w:tcPr>
            <w:tcW w:w="1416" w:type="dxa"/>
          </w:tcPr>
          <w:p w14:paraId="2602FDD3"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2</w:t>
            </w:r>
          </w:p>
        </w:tc>
        <w:tc>
          <w:tcPr>
            <w:tcW w:w="963" w:type="dxa"/>
          </w:tcPr>
          <w:p w14:paraId="5BD05474"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1</w:t>
            </w:r>
          </w:p>
        </w:tc>
      </w:tr>
      <w:tr w:rsidR="003D0306" w:rsidRPr="00A125F0" w14:paraId="2A1B365D" w14:textId="77777777" w:rsidTr="003D0306">
        <w:tc>
          <w:tcPr>
            <w:tcW w:w="1416" w:type="dxa"/>
          </w:tcPr>
          <w:p w14:paraId="039125D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1</w:t>
            </w:r>
          </w:p>
        </w:tc>
        <w:tc>
          <w:tcPr>
            <w:tcW w:w="963" w:type="dxa"/>
          </w:tcPr>
          <w:p w14:paraId="72650FC7"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5</w:t>
            </w:r>
          </w:p>
        </w:tc>
      </w:tr>
      <w:tr w:rsidR="003D0306" w:rsidRPr="00A125F0" w14:paraId="06BCF004" w14:textId="77777777" w:rsidTr="003D0306">
        <w:tc>
          <w:tcPr>
            <w:tcW w:w="1416" w:type="dxa"/>
          </w:tcPr>
          <w:p w14:paraId="71014501"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1</w:t>
            </w:r>
          </w:p>
        </w:tc>
        <w:tc>
          <w:tcPr>
            <w:tcW w:w="963" w:type="dxa"/>
          </w:tcPr>
          <w:p w14:paraId="58C1328B"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0</w:t>
            </w:r>
          </w:p>
        </w:tc>
      </w:tr>
      <w:tr w:rsidR="003D0306" w:rsidRPr="00A125F0" w14:paraId="69F5A55A" w14:textId="77777777" w:rsidTr="003D0306">
        <w:tc>
          <w:tcPr>
            <w:tcW w:w="1416" w:type="dxa"/>
          </w:tcPr>
          <w:p w14:paraId="1950840D"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9</w:t>
            </w:r>
          </w:p>
        </w:tc>
        <w:tc>
          <w:tcPr>
            <w:tcW w:w="963" w:type="dxa"/>
          </w:tcPr>
          <w:p w14:paraId="40E69BD9"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0</w:t>
            </w:r>
          </w:p>
        </w:tc>
      </w:tr>
      <w:tr w:rsidR="003D0306" w:rsidRPr="00A125F0" w14:paraId="1E553974" w14:textId="77777777" w:rsidTr="003D0306">
        <w:tc>
          <w:tcPr>
            <w:tcW w:w="1416" w:type="dxa"/>
          </w:tcPr>
          <w:p w14:paraId="0FD55F84"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6</w:t>
            </w:r>
          </w:p>
        </w:tc>
        <w:tc>
          <w:tcPr>
            <w:tcW w:w="963" w:type="dxa"/>
          </w:tcPr>
          <w:p w14:paraId="07BDFB10"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3</w:t>
            </w:r>
          </w:p>
        </w:tc>
      </w:tr>
      <w:tr w:rsidR="003D0306" w:rsidRPr="00A125F0" w14:paraId="0E496CE7" w14:textId="77777777" w:rsidTr="003D0306">
        <w:tc>
          <w:tcPr>
            <w:tcW w:w="1416" w:type="dxa"/>
          </w:tcPr>
          <w:p w14:paraId="4689EA29"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9</w:t>
            </w:r>
          </w:p>
        </w:tc>
        <w:tc>
          <w:tcPr>
            <w:tcW w:w="963" w:type="dxa"/>
          </w:tcPr>
          <w:p w14:paraId="33E90AA0"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7</w:t>
            </w:r>
          </w:p>
        </w:tc>
      </w:tr>
      <w:tr w:rsidR="003D0306" w:rsidRPr="00A125F0" w14:paraId="414898E4" w14:textId="77777777" w:rsidTr="003D0306">
        <w:tc>
          <w:tcPr>
            <w:tcW w:w="1416" w:type="dxa"/>
          </w:tcPr>
          <w:p w14:paraId="31E3860D"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5</w:t>
            </w:r>
          </w:p>
        </w:tc>
        <w:tc>
          <w:tcPr>
            <w:tcW w:w="963" w:type="dxa"/>
          </w:tcPr>
          <w:p w14:paraId="009A7A0B"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4</w:t>
            </w:r>
          </w:p>
        </w:tc>
      </w:tr>
      <w:tr w:rsidR="003D0306" w:rsidRPr="00A125F0" w14:paraId="331436E4" w14:textId="77777777" w:rsidTr="003D0306">
        <w:tc>
          <w:tcPr>
            <w:tcW w:w="1416" w:type="dxa"/>
          </w:tcPr>
          <w:p w14:paraId="191E32B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5</w:t>
            </w:r>
          </w:p>
        </w:tc>
        <w:tc>
          <w:tcPr>
            <w:tcW w:w="963" w:type="dxa"/>
          </w:tcPr>
          <w:p w14:paraId="368BFA7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0</w:t>
            </w:r>
          </w:p>
        </w:tc>
      </w:tr>
      <w:tr w:rsidR="003D0306" w:rsidRPr="00A125F0" w14:paraId="5321A836" w14:textId="77777777" w:rsidTr="003D0306">
        <w:tc>
          <w:tcPr>
            <w:tcW w:w="1416" w:type="dxa"/>
          </w:tcPr>
          <w:p w14:paraId="298AA13F"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6</w:t>
            </w:r>
          </w:p>
        </w:tc>
        <w:tc>
          <w:tcPr>
            <w:tcW w:w="963" w:type="dxa"/>
          </w:tcPr>
          <w:p w14:paraId="4658AE40"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6</w:t>
            </w:r>
          </w:p>
        </w:tc>
      </w:tr>
      <w:tr w:rsidR="003D0306" w:rsidRPr="00A125F0" w14:paraId="3DCD2A17" w14:textId="77777777" w:rsidTr="003D0306">
        <w:tc>
          <w:tcPr>
            <w:tcW w:w="1416" w:type="dxa"/>
          </w:tcPr>
          <w:p w14:paraId="4D3F0D16"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2</w:t>
            </w:r>
          </w:p>
        </w:tc>
        <w:tc>
          <w:tcPr>
            <w:tcW w:w="963" w:type="dxa"/>
          </w:tcPr>
          <w:p w14:paraId="06E5ED4C"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1</w:t>
            </w:r>
          </w:p>
        </w:tc>
      </w:tr>
      <w:tr w:rsidR="003D0306" w:rsidRPr="00A125F0" w14:paraId="7B094BCF" w14:textId="77777777" w:rsidTr="003D0306">
        <w:tc>
          <w:tcPr>
            <w:tcW w:w="1416" w:type="dxa"/>
          </w:tcPr>
          <w:p w14:paraId="02D49804"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0</w:t>
            </w:r>
          </w:p>
        </w:tc>
        <w:tc>
          <w:tcPr>
            <w:tcW w:w="963" w:type="dxa"/>
          </w:tcPr>
          <w:p w14:paraId="30D874E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2</w:t>
            </w:r>
          </w:p>
        </w:tc>
      </w:tr>
      <w:tr w:rsidR="003D0306" w:rsidRPr="00A125F0" w14:paraId="37574A37" w14:textId="77777777" w:rsidTr="003D0306">
        <w:tc>
          <w:tcPr>
            <w:tcW w:w="1416" w:type="dxa"/>
          </w:tcPr>
          <w:p w14:paraId="2EAE342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6</w:t>
            </w:r>
          </w:p>
        </w:tc>
        <w:tc>
          <w:tcPr>
            <w:tcW w:w="963" w:type="dxa"/>
          </w:tcPr>
          <w:p w14:paraId="6C13314D"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4</w:t>
            </w:r>
          </w:p>
        </w:tc>
      </w:tr>
      <w:tr w:rsidR="003D0306" w:rsidRPr="00A125F0" w14:paraId="3F0EB82F" w14:textId="77777777" w:rsidTr="003D0306">
        <w:tc>
          <w:tcPr>
            <w:tcW w:w="1416" w:type="dxa"/>
          </w:tcPr>
          <w:p w14:paraId="2AC6E18B"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8</w:t>
            </w:r>
          </w:p>
        </w:tc>
        <w:tc>
          <w:tcPr>
            <w:tcW w:w="963" w:type="dxa"/>
          </w:tcPr>
          <w:p w14:paraId="2AC768DD"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54</w:t>
            </w:r>
          </w:p>
        </w:tc>
      </w:tr>
      <w:tr w:rsidR="003D0306" w:rsidRPr="00A125F0" w14:paraId="1456C6BC" w14:textId="77777777" w:rsidTr="003D0306">
        <w:tc>
          <w:tcPr>
            <w:tcW w:w="1416" w:type="dxa"/>
          </w:tcPr>
          <w:p w14:paraId="32BCAB02"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9</w:t>
            </w:r>
          </w:p>
        </w:tc>
        <w:tc>
          <w:tcPr>
            <w:tcW w:w="963" w:type="dxa"/>
          </w:tcPr>
          <w:p w14:paraId="0AF92D98"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47</w:t>
            </w:r>
          </w:p>
        </w:tc>
      </w:tr>
      <w:tr w:rsidR="003D0306" w:rsidRPr="00A125F0" w14:paraId="2A663B00" w14:textId="77777777" w:rsidTr="003D0306">
        <w:tc>
          <w:tcPr>
            <w:tcW w:w="1416" w:type="dxa"/>
          </w:tcPr>
          <w:p w14:paraId="6012DBB5"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3</w:t>
            </w:r>
          </w:p>
        </w:tc>
        <w:tc>
          <w:tcPr>
            <w:tcW w:w="963" w:type="dxa"/>
          </w:tcPr>
          <w:p w14:paraId="4E839E8C" w14:textId="77777777" w:rsidR="003D0306" w:rsidRPr="00A125F0" w:rsidRDefault="003D0306" w:rsidP="00305D77">
            <w:pPr>
              <w:pStyle w:val="NoSpacing"/>
              <w:jc w:val="right"/>
              <w:rPr>
                <w:rFonts w:ascii="Times New Roman" w:hAnsi="Times New Roman"/>
              </w:rPr>
            </w:pPr>
            <w:r w:rsidRPr="00A125F0">
              <w:rPr>
                <w:rFonts w:ascii="Times New Roman" w:hAnsi="Times New Roman"/>
              </w:rPr>
              <w:t>160</w:t>
            </w:r>
          </w:p>
        </w:tc>
      </w:tr>
    </w:tbl>
    <w:p w14:paraId="63E9B96E" w14:textId="77777777" w:rsidR="003D0306" w:rsidRPr="00A125F0" w:rsidRDefault="003D0306" w:rsidP="00AD2CD8"/>
    <w:p w14:paraId="0D4BF9AA" w14:textId="77777777" w:rsidR="003D0306" w:rsidRPr="00A125F0" w:rsidRDefault="003D0306" w:rsidP="003D0306">
      <w:pPr>
        <w:pStyle w:val="NoSpacing"/>
        <w:rPr>
          <w:rFonts w:ascii="Times New Roman" w:hAnsi="Times New Roman"/>
          <w:b/>
        </w:rPr>
      </w:pPr>
      <w:r w:rsidRPr="00A125F0">
        <w:rPr>
          <w:rFonts w:ascii="Times New Roman" w:hAnsi="Times New Roman"/>
          <w:b/>
        </w:rPr>
        <w:tab/>
        <w:t>Solution:</w:t>
      </w:r>
    </w:p>
    <w:p w14:paraId="36B5A814" w14:textId="5B884B2E" w:rsidR="003D0306" w:rsidRPr="00A125F0" w:rsidRDefault="003D0306" w:rsidP="00EB712F">
      <w:pPr>
        <w:pStyle w:val="ListParagraph"/>
        <w:numPr>
          <w:ilvl w:val="0"/>
          <w:numId w:val="10"/>
        </w:numPr>
      </w:pPr>
      <w:r w:rsidRPr="00A125F0">
        <w:t>State the random variable</w:t>
      </w:r>
      <w:r w:rsidR="00335702">
        <w:t>s</w:t>
      </w:r>
      <w:r w:rsidRPr="00A125F0">
        <w:t xml:space="preserve"> and the parameter</w:t>
      </w:r>
      <w:r w:rsidR="00335702">
        <w:t>s</w:t>
      </w:r>
      <w:r w:rsidRPr="00A125F0">
        <w:t xml:space="preserve"> in words.</w:t>
      </w:r>
    </w:p>
    <w:p w14:paraId="71FDDF61" w14:textId="20575B74" w:rsidR="003D0306" w:rsidRPr="00A125F0" w:rsidRDefault="003D0306" w:rsidP="003D0306">
      <w:pPr>
        <w:pStyle w:val="NoSpacing"/>
        <w:ind w:left="720"/>
        <w:rPr>
          <w:rFonts w:ascii="Times New Roman" w:hAnsi="Times New Roman"/>
        </w:rPr>
      </w:pPr>
      <w:r w:rsidRPr="00A125F0">
        <w:rPr>
          <w:rFonts w:ascii="Times New Roman" w:hAnsi="Times New Roman"/>
          <w:position w:val="-10"/>
        </w:rPr>
        <w:object w:dxaOrig="240" w:dyaOrig="320" w14:anchorId="508227D5">
          <v:shape id="_x0000_i1200" type="#_x0000_t75" style="width:12pt;height:16pt" o:ole="">
            <v:imagedata r:id="rId366" o:title=""/>
          </v:shape>
          <o:OLEObject Type="Embed" ProgID="Equation.DSMT4" ShapeID="_x0000_i1200" DrawAspect="Content" ObjectID="_1384843936" r:id="rId367"/>
        </w:object>
      </w:r>
      <w:r w:rsidRPr="00A125F0">
        <w:rPr>
          <w:rFonts w:ascii="Times New Roman" w:hAnsi="Times New Roman"/>
        </w:rPr>
        <w:t xml:space="preserve"> = head measurement of recruit using cardboard caliper</w:t>
      </w:r>
    </w:p>
    <w:p w14:paraId="336F7D75" w14:textId="00465843" w:rsidR="003D0306" w:rsidRPr="00A125F0" w:rsidRDefault="003D0306" w:rsidP="003D0306">
      <w:pPr>
        <w:pStyle w:val="NoSpacing"/>
        <w:ind w:left="720"/>
        <w:rPr>
          <w:rFonts w:ascii="Times New Roman" w:hAnsi="Times New Roman"/>
        </w:rPr>
      </w:pPr>
      <w:r w:rsidRPr="00A125F0">
        <w:rPr>
          <w:rFonts w:ascii="Times New Roman" w:hAnsi="Times New Roman"/>
          <w:position w:val="-10"/>
        </w:rPr>
        <w:object w:dxaOrig="280" w:dyaOrig="320" w14:anchorId="2C3F05F3">
          <v:shape id="_x0000_i1201" type="#_x0000_t75" style="width:14pt;height:16pt" o:ole="">
            <v:imagedata r:id="rId368" o:title=""/>
          </v:shape>
          <o:OLEObject Type="Embed" ProgID="Equation.DSMT4" ShapeID="_x0000_i1201" DrawAspect="Content" ObjectID="_1384843937" r:id="rId369"/>
        </w:object>
      </w:r>
      <w:r w:rsidRPr="00A125F0">
        <w:rPr>
          <w:rFonts w:ascii="Times New Roman" w:hAnsi="Times New Roman"/>
        </w:rPr>
        <w:t>= head measurement of recruit using metal caliper</w:t>
      </w:r>
    </w:p>
    <w:p w14:paraId="572CB6A9" w14:textId="2081E6AC" w:rsidR="003D0306" w:rsidRPr="00A125F0" w:rsidRDefault="003D0306" w:rsidP="003D0306">
      <w:pPr>
        <w:pStyle w:val="NoSpacing"/>
        <w:ind w:left="720"/>
        <w:rPr>
          <w:rFonts w:ascii="Times New Roman" w:hAnsi="Times New Roman"/>
        </w:rPr>
      </w:pPr>
      <w:r w:rsidRPr="00A125F0">
        <w:rPr>
          <w:rFonts w:ascii="Times New Roman" w:hAnsi="Times New Roman"/>
          <w:position w:val="-10"/>
        </w:rPr>
        <w:object w:dxaOrig="280" w:dyaOrig="320" w14:anchorId="08D40084">
          <v:shape id="_x0000_i1202" type="#_x0000_t75" style="width:14pt;height:15pt" o:ole="">
            <v:imagedata r:id="rId370" o:title=""/>
          </v:shape>
          <o:OLEObject Type="Embed" ProgID="Equation.DSMT4" ShapeID="_x0000_i1202" DrawAspect="Content" ObjectID="_1384843938" r:id="rId371"/>
        </w:object>
      </w:r>
      <w:r w:rsidRPr="00A125F0">
        <w:rPr>
          <w:rFonts w:ascii="Times New Roman" w:hAnsi="Times New Roman"/>
        </w:rPr>
        <w:t>= mean head measurement of recruit using cardboard caliper</w:t>
      </w:r>
    </w:p>
    <w:p w14:paraId="69686455" w14:textId="1313BBED" w:rsidR="003D0306" w:rsidRPr="00A125F0" w:rsidRDefault="003D0306" w:rsidP="003D0306">
      <w:pPr>
        <w:pStyle w:val="NoSpacing"/>
        <w:ind w:left="720"/>
        <w:rPr>
          <w:rFonts w:ascii="Times New Roman" w:hAnsi="Times New Roman"/>
        </w:rPr>
      </w:pPr>
      <w:r w:rsidRPr="00A125F0">
        <w:rPr>
          <w:rFonts w:ascii="Times New Roman" w:hAnsi="Times New Roman"/>
          <w:position w:val="-10"/>
        </w:rPr>
        <w:object w:dxaOrig="300" w:dyaOrig="320" w14:anchorId="48247522">
          <v:shape id="_x0000_i1203" type="#_x0000_t75" style="width:15pt;height:16pt" o:ole="">
            <v:imagedata r:id="rId372" o:title=""/>
          </v:shape>
          <o:OLEObject Type="Embed" ProgID="Equation.DSMT4" ShapeID="_x0000_i1203" DrawAspect="Content" ObjectID="_1384843939" r:id="rId373"/>
        </w:object>
      </w:r>
      <w:r w:rsidRPr="00A125F0">
        <w:rPr>
          <w:rFonts w:ascii="Times New Roman" w:hAnsi="Times New Roman"/>
        </w:rPr>
        <w:t>= mean head measurement of recruit using metal caliper</w:t>
      </w:r>
    </w:p>
    <w:p w14:paraId="64DE0325" w14:textId="77777777" w:rsidR="003D0306" w:rsidRPr="00A125F0" w:rsidRDefault="003D0306" w:rsidP="003D0306">
      <w:pPr>
        <w:pStyle w:val="NoSpacing"/>
        <w:rPr>
          <w:rFonts w:ascii="Times New Roman" w:hAnsi="Times New Roman"/>
        </w:rPr>
      </w:pPr>
    </w:p>
    <w:p w14:paraId="71ECE637" w14:textId="77777777" w:rsidR="00CE2D96" w:rsidRPr="00A125F0" w:rsidRDefault="00CE2D96" w:rsidP="00CE2D96">
      <w:pPr>
        <w:pStyle w:val="ListParagraph"/>
        <w:numPr>
          <w:ilvl w:val="0"/>
          <w:numId w:val="10"/>
        </w:numPr>
      </w:pPr>
      <w:r w:rsidRPr="00A125F0">
        <w:t>State the null and alternative hypotheses and the level of significance</w:t>
      </w:r>
    </w:p>
    <w:p w14:paraId="2848AF30" w14:textId="77777777" w:rsidR="00CE2D96" w:rsidRPr="00A125F0" w:rsidRDefault="008F650A" w:rsidP="00CE2D96">
      <w:pPr>
        <w:pStyle w:val="NoSpacing"/>
        <w:ind w:left="1080"/>
        <w:rPr>
          <w:rFonts w:ascii="Times New Roman" w:hAnsi="Times New Roman"/>
        </w:rPr>
      </w:pPr>
      <w:r w:rsidRPr="00A125F0">
        <w:rPr>
          <w:rFonts w:ascii="Times New Roman" w:hAnsi="Times New Roman"/>
          <w:position w:val="-42"/>
        </w:rPr>
        <w:object w:dxaOrig="1140" w:dyaOrig="1000" w14:anchorId="33D0F251">
          <v:shape id="_x0000_i1204" type="#_x0000_t75" style="width:57pt;height:50pt" o:ole="">
            <v:imagedata r:id="rId374" o:title=""/>
          </v:shape>
          <o:OLEObject Type="Embed" ProgID="Equation.DSMT4" ShapeID="_x0000_i1204" DrawAspect="Content" ObjectID="_1384843940" r:id="rId375"/>
        </w:object>
      </w:r>
    </w:p>
    <w:p w14:paraId="07758ACD" w14:textId="77777777" w:rsidR="00CE2D96" w:rsidRPr="00A125F0" w:rsidRDefault="00CE2D96" w:rsidP="00CE2D96">
      <w:pPr>
        <w:pStyle w:val="NoSpacing"/>
        <w:rPr>
          <w:rFonts w:ascii="Times New Roman" w:hAnsi="Times New Roman"/>
        </w:rPr>
      </w:pPr>
    </w:p>
    <w:p w14:paraId="342B7C5B" w14:textId="4CFDA306" w:rsidR="003D0306" w:rsidRPr="00A125F0" w:rsidRDefault="003D0306" w:rsidP="00EB712F">
      <w:pPr>
        <w:pStyle w:val="ListParagraph"/>
        <w:numPr>
          <w:ilvl w:val="0"/>
          <w:numId w:val="10"/>
        </w:numPr>
      </w:pPr>
      <w:r w:rsidRPr="00A125F0">
        <w:t xml:space="preserve">State and check the </w:t>
      </w:r>
      <w:r w:rsidR="008029B4">
        <w:t>assumptions</w:t>
      </w:r>
      <w:r w:rsidRPr="00A125F0">
        <w:t xml:space="preserve"> for the hypothesis test</w:t>
      </w:r>
    </w:p>
    <w:p w14:paraId="034E87B4" w14:textId="4772F363" w:rsidR="003D0306" w:rsidRPr="00A125F0" w:rsidRDefault="003D0306" w:rsidP="00EB712F">
      <w:pPr>
        <w:pStyle w:val="ListParagraph"/>
        <w:numPr>
          <w:ilvl w:val="0"/>
          <w:numId w:val="11"/>
        </w:numPr>
      </w:pPr>
      <w:r w:rsidRPr="00A125F0">
        <w:t>A random sample of 18 pairs of head measures of recruits with cardboard and metal caliper was taken.  This was not sta</w:t>
      </w:r>
      <w:r w:rsidR="00274DB2" w:rsidRPr="00A125F0">
        <w:t>ted, but probably could be safe</w:t>
      </w:r>
      <w:r w:rsidRPr="00A125F0">
        <w:t>ly assumed.</w:t>
      </w:r>
    </w:p>
    <w:p w14:paraId="76B8B34B" w14:textId="6F6DDC3F" w:rsidR="003D0306" w:rsidRPr="00A125F0" w:rsidRDefault="003D0306" w:rsidP="00EB712F">
      <w:pPr>
        <w:pStyle w:val="ListParagraph"/>
        <w:numPr>
          <w:ilvl w:val="0"/>
          <w:numId w:val="11"/>
        </w:numPr>
      </w:pPr>
      <w:r w:rsidRPr="00A125F0">
        <w:t>The population of the difference in head measurements between cardboard and metal calipers is normally distributed.  To see if this is true, look at the histogram, number of outliers, and the normal probability plot.</w:t>
      </w:r>
      <w:r w:rsidR="008F650A">
        <w:t xml:space="preserve">  (If you wish, you can look at the normal probability plot first.  If it doesn’t look linear, then you may want to look at the histogram and number of outliers at this point.)</w:t>
      </w:r>
    </w:p>
    <w:p w14:paraId="26C33937" w14:textId="77777777" w:rsidR="003D0306" w:rsidRPr="00A125F0" w:rsidRDefault="003D0306" w:rsidP="003D0306">
      <w:pPr>
        <w:pStyle w:val="ListParagraph"/>
        <w:ind w:left="1080"/>
      </w:pPr>
    </w:p>
    <w:p w14:paraId="2A76ABDA" w14:textId="0D51C33E" w:rsidR="003D0306" w:rsidRPr="00A125F0" w:rsidRDefault="009E49A2" w:rsidP="003D0306">
      <w:pPr>
        <w:pStyle w:val="ListParagraph"/>
        <w:ind w:left="1080"/>
        <w:rPr>
          <w:b/>
        </w:rPr>
      </w:pPr>
      <w:r>
        <w:rPr>
          <w:b/>
        </w:rPr>
        <w:t>Figure #9.2</w:t>
      </w:r>
      <w:r w:rsidR="00E77B43">
        <w:rPr>
          <w:b/>
        </w:rPr>
        <w:t>.4</w:t>
      </w:r>
      <w:r w:rsidR="003D0306" w:rsidRPr="00A125F0">
        <w:rPr>
          <w:b/>
        </w:rPr>
        <w:t>: Histogram of Differences in Head Measurements</w:t>
      </w:r>
    </w:p>
    <w:p w14:paraId="731DA74B" w14:textId="77777777" w:rsidR="00E77B43" w:rsidRDefault="00E77B43" w:rsidP="003D0306">
      <w:pPr>
        <w:pStyle w:val="NoSpacing"/>
        <w:ind w:left="1440"/>
        <w:rPr>
          <w:rFonts w:ascii="Times New Roman" w:hAnsi="Times New Roman"/>
        </w:rPr>
      </w:pPr>
      <w:r>
        <w:rPr>
          <w:rFonts w:ascii="Times New Roman" w:hAnsi="Times New Roman"/>
          <w:noProof/>
          <w:lang w:eastAsia="en-US"/>
        </w:rPr>
        <w:drawing>
          <wp:inline distT="0" distB="0" distL="0" distR="0" wp14:anchorId="3DB2DAAA" wp14:editId="269667ED">
            <wp:extent cx="2603500" cy="26035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603500" cy="2603500"/>
                    </a:xfrm>
                    <a:prstGeom prst="rect">
                      <a:avLst/>
                    </a:prstGeom>
                    <a:noFill/>
                    <a:ln>
                      <a:noFill/>
                    </a:ln>
                  </pic:spPr>
                </pic:pic>
              </a:graphicData>
            </a:graphic>
          </wp:inline>
        </w:drawing>
      </w:r>
    </w:p>
    <w:p w14:paraId="43FA67DD" w14:textId="6FB7DD1D" w:rsidR="003D0306" w:rsidRPr="00A125F0" w:rsidRDefault="003D0306" w:rsidP="003D0306">
      <w:pPr>
        <w:pStyle w:val="NoSpacing"/>
        <w:ind w:left="1440"/>
        <w:rPr>
          <w:rFonts w:ascii="Times New Roman" w:hAnsi="Times New Roman"/>
        </w:rPr>
      </w:pPr>
      <w:r w:rsidRPr="00A125F0">
        <w:rPr>
          <w:rFonts w:ascii="Times New Roman" w:hAnsi="Times New Roman"/>
        </w:rPr>
        <w:t xml:space="preserve">This histogram looks </w:t>
      </w:r>
      <w:r w:rsidR="00E77B43">
        <w:rPr>
          <w:rFonts w:ascii="Times New Roman" w:hAnsi="Times New Roman"/>
        </w:rPr>
        <w:t>bell shaped</w:t>
      </w:r>
      <w:r w:rsidRPr="00A125F0">
        <w:rPr>
          <w:rFonts w:ascii="Times New Roman" w:hAnsi="Times New Roman"/>
        </w:rPr>
        <w:t>.</w:t>
      </w:r>
    </w:p>
    <w:p w14:paraId="616B28DD" w14:textId="77777777" w:rsidR="00E77B43" w:rsidRDefault="00E77B43" w:rsidP="00E77B43">
      <w:pPr>
        <w:pStyle w:val="NoSpacing"/>
        <w:ind w:left="1080"/>
        <w:rPr>
          <w:rFonts w:ascii="Times New Roman" w:hAnsi="Times New Roman"/>
          <w:b/>
        </w:rPr>
      </w:pPr>
    </w:p>
    <w:p w14:paraId="3AD390EA" w14:textId="3662C04D" w:rsidR="00E77B43" w:rsidRPr="00A125F0" w:rsidRDefault="00E77B43" w:rsidP="00E77B43">
      <w:pPr>
        <w:pStyle w:val="NoSpacing"/>
        <w:ind w:left="1080"/>
        <w:rPr>
          <w:rFonts w:ascii="Times New Roman" w:hAnsi="Times New Roman"/>
          <w:b/>
        </w:rPr>
      </w:pPr>
      <w:r w:rsidRPr="00A125F0">
        <w:rPr>
          <w:rFonts w:ascii="Times New Roman" w:hAnsi="Times New Roman"/>
          <w:b/>
        </w:rPr>
        <w:t>Figure #9.</w:t>
      </w:r>
      <w:r>
        <w:rPr>
          <w:rFonts w:ascii="Times New Roman" w:hAnsi="Times New Roman"/>
          <w:b/>
        </w:rPr>
        <w:t>2.5</w:t>
      </w:r>
      <w:r w:rsidRPr="00A125F0">
        <w:rPr>
          <w:rFonts w:ascii="Times New Roman" w:hAnsi="Times New Roman"/>
          <w:b/>
        </w:rPr>
        <w:t xml:space="preserve">: </w:t>
      </w:r>
      <w:r>
        <w:rPr>
          <w:rFonts w:ascii="Times New Roman" w:hAnsi="Times New Roman"/>
          <w:b/>
        </w:rPr>
        <w:t>Modified Box</w:t>
      </w:r>
      <w:r w:rsidRPr="00A125F0">
        <w:rPr>
          <w:rFonts w:ascii="Times New Roman" w:hAnsi="Times New Roman"/>
          <w:b/>
        </w:rPr>
        <w:t xml:space="preserve"> Plot of Differences in Head Measurements</w:t>
      </w:r>
    </w:p>
    <w:p w14:paraId="077551E6" w14:textId="736E32D2" w:rsidR="00E77B43" w:rsidRDefault="00E77B43" w:rsidP="003D0306">
      <w:pPr>
        <w:pStyle w:val="NoSpacing"/>
        <w:ind w:left="1440"/>
        <w:rPr>
          <w:rFonts w:ascii="Times New Roman" w:hAnsi="Times New Roman"/>
        </w:rPr>
      </w:pPr>
      <w:r>
        <w:rPr>
          <w:rFonts w:ascii="Times New Roman" w:hAnsi="Times New Roman"/>
          <w:noProof/>
          <w:lang w:eastAsia="en-US"/>
        </w:rPr>
        <w:drawing>
          <wp:inline distT="0" distB="0" distL="0" distR="0" wp14:anchorId="230E814C" wp14:editId="31D883DD">
            <wp:extent cx="2527300" cy="25273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527300" cy="2527300"/>
                    </a:xfrm>
                    <a:prstGeom prst="rect">
                      <a:avLst/>
                    </a:prstGeom>
                    <a:noFill/>
                    <a:ln>
                      <a:noFill/>
                    </a:ln>
                  </pic:spPr>
                </pic:pic>
              </a:graphicData>
            </a:graphic>
          </wp:inline>
        </w:drawing>
      </w:r>
    </w:p>
    <w:p w14:paraId="786F727B" w14:textId="140C0C96" w:rsidR="003D0306" w:rsidRPr="00A125F0" w:rsidRDefault="003D0306" w:rsidP="003D0306">
      <w:pPr>
        <w:pStyle w:val="NoSpacing"/>
        <w:ind w:left="1440"/>
        <w:rPr>
          <w:rFonts w:ascii="Times New Roman" w:hAnsi="Times New Roman"/>
        </w:rPr>
      </w:pPr>
      <w:r w:rsidRPr="00A125F0">
        <w:rPr>
          <w:rFonts w:ascii="Times New Roman" w:hAnsi="Times New Roman"/>
        </w:rPr>
        <w:t>There are no outliers in the difference data set.</w:t>
      </w:r>
    </w:p>
    <w:p w14:paraId="6A7A6080" w14:textId="77777777" w:rsidR="00E77B43" w:rsidRDefault="00E77B43">
      <w:pPr>
        <w:rPr>
          <w:color w:val="000000"/>
          <w:lang w:eastAsia="ja-JP"/>
        </w:rPr>
      </w:pPr>
      <w:r>
        <w:br w:type="page"/>
      </w:r>
    </w:p>
    <w:p w14:paraId="04BACCAA" w14:textId="75B2E14E" w:rsidR="003D0306" w:rsidRPr="00A125F0" w:rsidRDefault="003D0306" w:rsidP="003D0306">
      <w:pPr>
        <w:pStyle w:val="NoSpacing"/>
        <w:ind w:left="1080"/>
        <w:rPr>
          <w:rFonts w:ascii="Times New Roman" w:hAnsi="Times New Roman"/>
          <w:b/>
        </w:rPr>
      </w:pPr>
      <w:r w:rsidRPr="00A125F0">
        <w:rPr>
          <w:rFonts w:ascii="Times New Roman" w:hAnsi="Times New Roman"/>
          <w:b/>
        </w:rPr>
        <w:t>Figure #9.</w:t>
      </w:r>
      <w:r w:rsidR="009E49A2">
        <w:rPr>
          <w:rFonts w:ascii="Times New Roman" w:hAnsi="Times New Roman"/>
          <w:b/>
        </w:rPr>
        <w:t>2</w:t>
      </w:r>
      <w:r w:rsidR="00E77B43">
        <w:rPr>
          <w:rFonts w:ascii="Times New Roman" w:hAnsi="Times New Roman"/>
          <w:b/>
        </w:rPr>
        <w:t>.6</w:t>
      </w:r>
      <w:r w:rsidRPr="00A125F0">
        <w:rPr>
          <w:rFonts w:ascii="Times New Roman" w:hAnsi="Times New Roman"/>
          <w:b/>
        </w:rPr>
        <w:t xml:space="preserve">: Normal </w:t>
      </w:r>
      <w:r w:rsidR="00E77B43">
        <w:rPr>
          <w:rFonts w:ascii="Times New Roman" w:hAnsi="Times New Roman"/>
          <w:b/>
        </w:rPr>
        <w:t>Quantile</w:t>
      </w:r>
      <w:r w:rsidRPr="00A125F0">
        <w:rPr>
          <w:rFonts w:ascii="Times New Roman" w:hAnsi="Times New Roman"/>
          <w:b/>
        </w:rPr>
        <w:t xml:space="preserve"> Plot of Differences in Head Measurements</w:t>
      </w:r>
    </w:p>
    <w:p w14:paraId="12CEBCB1" w14:textId="77777777" w:rsidR="00E77B43" w:rsidRDefault="00E77B43" w:rsidP="003D0306">
      <w:pPr>
        <w:pStyle w:val="NoSpacing"/>
        <w:ind w:left="1440"/>
        <w:rPr>
          <w:rFonts w:ascii="Times New Roman" w:hAnsi="Times New Roman"/>
        </w:rPr>
      </w:pPr>
      <w:r>
        <w:rPr>
          <w:rFonts w:ascii="Times New Roman" w:hAnsi="Times New Roman"/>
          <w:noProof/>
          <w:lang w:eastAsia="en-US"/>
        </w:rPr>
        <w:drawing>
          <wp:inline distT="0" distB="0" distL="0" distR="0" wp14:anchorId="663A95D3" wp14:editId="6FB52163">
            <wp:extent cx="2438400" cy="24384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14:paraId="7538FC5B" w14:textId="2029912B" w:rsidR="003D0306" w:rsidRPr="00A125F0" w:rsidRDefault="003D0306" w:rsidP="003D0306">
      <w:pPr>
        <w:pStyle w:val="NoSpacing"/>
        <w:ind w:left="1440"/>
        <w:rPr>
          <w:rFonts w:ascii="Times New Roman" w:hAnsi="Times New Roman"/>
        </w:rPr>
      </w:pPr>
      <w:r w:rsidRPr="00A125F0">
        <w:rPr>
          <w:rFonts w:ascii="Times New Roman" w:hAnsi="Times New Roman"/>
        </w:rPr>
        <w:t>The probability plot on the differences looks somewhat linear.</w:t>
      </w:r>
    </w:p>
    <w:p w14:paraId="26361DA8" w14:textId="77777777" w:rsidR="003D0306" w:rsidRPr="00A125F0" w:rsidRDefault="003D0306" w:rsidP="003D0306">
      <w:pPr>
        <w:pStyle w:val="NoSpacing"/>
        <w:ind w:left="1080"/>
        <w:rPr>
          <w:rFonts w:ascii="Times New Roman" w:hAnsi="Times New Roman"/>
        </w:rPr>
      </w:pPr>
      <w:r w:rsidRPr="00A125F0">
        <w:rPr>
          <w:rFonts w:ascii="Times New Roman" w:hAnsi="Times New Roman"/>
        </w:rPr>
        <w:t>So you can assume that the distribution of the difference in weights is normal.</w:t>
      </w:r>
    </w:p>
    <w:p w14:paraId="051C6D68" w14:textId="77777777" w:rsidR="003D0306" w:rsidRPr="00A125F0" w:rsidRDefault="003D0306" w:rsidP="003D0306">
      <w:pPr>
        <w:pStyle w:val="NoSpacing"/>
        <w:ind w:left="720"/>
        <w:rPr>
          <w:rFonts w:ascii="Times New Roman" w:hAnsi="Times New Roman"/>
        </w:rPr>
      </w:pPr>
    </w:p>
    <w:p w14:paraId="34E57F05" w14:textId="77777777" w:rsidR="003D0306" w:rsidRPr="00A125F0" w:rsidRDefault="003D0306" w:rsidP="00EB712F">
      <w:pPr>
        <w:pStyle w:val="ListParagraph"/>
        <w:numPr>
          <w:ilvl w:val="0"/>
          <w:numId w:val="10"/>
        </w:numPr>
      </w:pPr>
      <w:r w:rsidRPr="00A125F0">
        <w:t>Find the sample statistic, test statistic, and p-value</w:t>
      </w:r>
    </w:p>
    <w:p w14:paraId="6FE92D8E" w14:textId="24F19B29" w:rsidR="003D0306" w:rsidRPr="00A125F0" w:rsidRDefault="003D0306" w:rsidP="003D0306">
      <w:pPr>
        <w:pStyle w:val="NoSpacing"/>
        <w:ind w:left="1080"/>
        <w:rPr>
          <w:rFonts w:ascii="Times New Roman" w:hAnsi="Times New Roman"/>
        </w:rPr>
      </w:pPr>
      <w:r w:rsidRPr="00A125F0">
        <w:rPr>
          <w:rFonts w:ascii="Times New Roman" w:hAnsi="Times New Roman"/>
        </w:rPr>
        <w:t xml:space="preserve">Using the TI-83/84, put </w:t>
      </w:r>
      <w:r w:rsidRPr="00A125F0">
        <w:rPr>
          <w:rFonts w:ascii="Times New Roman" w:hAnsi="Times New Roman"/>
          <w:position w:val="-10"/>
        </w:rPr>
        <w:object w:dxaOrig="240" w:dyaOrig="320" w14:anchorId="15B51F46">
          <v:shape id="_x0000_i1205" type="#_x0000_t75" style="width:12pt;height:16pt" o:ole="">
            <v:imagedata r:id="rId379" o:title=""/>
          </v:shape>
          <o:OLEObject Type="Embed" ProgID="Equation.DSMT4" ShapeID="_x0000_i1205" DrawAspect="Content" ObjectID="_1384843941" r:id="rId380"/>
        </w:object>
      </w:r>
      <w:r w:rsidRPr="00A125F0">
        <w:rPr>
          <w:rFonts w:ascii="Times New Roman" w:hAnsi="Times New Roman"/>
        </w:rPr>
        <w:t xml:space="preserve"> into L1 and </w:t>
      </w:r>
      <w:r w:rsidRPr="00A125F0">
        <w:rPr>
          <w:rFonts w:ascii="Times New Roman" w:hAnsi="Times New Roman"/>
          <w:position w:val="-10"/>
        </w:rPr>
        <w:object w:dxaOrig="280" w:dyaOrig="320" w14:anchorId="636D2EEC">
          <v:shape id="_x0000_i1206" type="#_x0000_t75" style="width:14pt;height:16pt" o:ole="">
            <v:imagedata r:id="rId381" o:title=""/>
          </v:shape>
          <o:OLEObject Type="Embed" ProgID="Equation.DSMT4" ShapeID="_x0000_i1206" DrawAspect="Content" ObjectID="_1384843942" r:id="rId382"/>
        </w:object>
      </w:r>
      <w:r w:rsidRPr="00A125F0">
        <w:rPr>
          <w:rFonts w:ascii="Times New Roman" w:hAnsi="Times New Roman"/>
        </w:rPr>
        <w:t xml:space="preserve"> into L2.  Then go onto the name L3, and type </w:t>
      </w:r>
      <w:r w:rsidRPr="00A125F0">
        <w:rPr>
          <w:rFonts w:ascii="Times New Roman" w:hAnsi="Times New Roman"/>
          <w:position w:val="-4"/>
        </w:rPr>
        <w:object w:dxaOrig="820" w:dyaOrig="240" w14:anchorId="7E17C84D">
          <v:shape id="_x0000_i1207" type="#_x0000_t75" style="width:41pt;height:12pt" o:ole="">
            <v:imagedata r:id="rId383" o:title=""/>
          </v:shape>
          <o:OLEObject Type="Embed" ProgID="Equation.DSMT4" ShapeID="_x0000_i1207" DrawAspect="Content" ObjectID="_1384843943" r:id="rId384"/>
        </w:object>
      </w:r>
      <w:r w:rsidRPr="00A125F0">
        <w:rPr>
          <w:rFonts w:ascii="Times New Roman" w:hAnsi="Times New Roman"/>
        </w:rPr>
        <w:t xml:space="preserve">.  The calculator will calculate the differences for you and put them in L3.  Now go into STAT and move over to TESTS. </w:t>
      </w:r>
      <w:r w:rsidR="00001893">
        <w:rPr>
          <w:rFonts w:ascii="Times New Roman" w:hAnsi="Times New Roman"/>
        </w:rPr>
        <w:t xml:space="preserve"> C</w:t>
      </w:r>
      <w:r w:rsidRPr="00A125F0">
        <w:rPr>
          <w:rFonts w:ascii="Times New Roman" w:hAnsi="Times New Roman"/>
        </w:rPr>
        <w:t>ho</w:t>
      </w:r>
      <w:r w:rsidR="00001893">
        <w:rPr>
          <w:rFonts w:ascii="Times New Roman" w:hAnsi="Times New Roman"/>
        </w:rPr>
        <w:t>o</w:t>
      </w:r>
      <w:r w:rsidRPr="00A125F0">
        <w:rPr>
          <w:rFonts w:ascii="Times New Roman" w:hAnsi="Times New Roman"/>
        </w:rPr>
        <w:t xml:space="preserve">se T-Test.  The setup for </w:t>
      </w:r>
      <w:r w:rsidR="009E49A2">
        <w:rPr>
          <w:rFonts w:ascii="Times New Roman" w:hAnsi="Times New Roman"/>
        </w:rPr>
        <w:t>the calculator is in figure #9.2</w:t>
      </w:r>
      <w:r w:rsidR="00E77B43">
        <w:rPr>
          <w:rFonts w:ascii="Times New Roman" w:hAnsi="Times New Roman"/>
        </w:rPr>
        <w:t>.7</w:t>
      </w:r>
      <w:r w:rsidRPr="00A125F0">
        <w:rPr>
          <w:rFonts w:ascii="Times New Roman" w:hAnsi="Times New Roman"/>
        </w:rPr>
        <w:t>.</w:t>
      </w:r>
    </w:p>
    <w:p w14:paraId="4CA9FEE2" w14:textId="77777777" w:rsidR="003D0306" w:rsidRPr="00A125F0" w:rsidRDefault="003D0306" w:rsidP="003D0306">
      <w:pPr>
        <w:pStyle w:val="NoSpacing"/>
        <w:ind w:left="1080"/>
        <w:rPr>
          <w:rFonts w:ascii="Times New Roman" w:hAnsi="Times New Roman"/>
        </w:rPr>
      </w:pPr>
    </w:p>
    <w:p w14:paraId="1FD306E5" w14:textId="785C59B6" w:rsidR="003D0306" w:rsidRPr="00A125F0" w:rsidRDefault="009E49A2" w:rsidP="003D0306">
      <w:pPr>
        <w:pStyle w:val="NoSpacing"/>
        <w:ind w:left="1080"/>
        <w:rPr>
          <w:rFonts w:ascii="Times New Roman" w:hAnsi="Times New Roman"/>
        </w:rPr>
      </w:pPr>
      <w:r>
        <w:rPr>
          <w:rFonts w:ascii="Times New Roman" w:hAnsi="Times New Roman"/>
          <w:b/>
        </w:rPr>
        <w:t>Figure #9.2</w:t>
      </w:r>
      <w:r w:rsidR="00E77B43">
        <w:rPr>
          <w:rFonts w:ascii="Times New Roman" w:hAnsi="Times New Roman"/>
          <w:b/>
        </w:rPr>
        <w:t>.7</w:t>
      </w:r>
      <w:r w:rsidR="003D0306" w:rsidRPr="00A125F0">
        <w:rPr>
          <w:rFonts w:ascii="Times New Roman" w:hAnsi="Times New Roman"/>
          <w:b/>
        </w:rPr>
        <w:t>: Setup for T-Test on Ti-83/84 Calculator</w:t>
      </w:r>
    </w:p>
    <w:p w14:paraId="3B5A747A" w14:textId="4FED40BE" w:rsidR="003D0306" w:rsidRPr="00A125F0" w:rsidRDefault="003D0306" w:rsidP="003D0306">
      <w:pPr>
        <w:pStyle w:val="NoSpacing"/>
        <w:ind w:left="1440"/>
        <w:rPr>
          <w:rFonts w:ascii="Times New Roman" w:hAnsi="Times New Roman"/>
        </w:rPr>
      </w:pPr>
      <w:r w:rsidRPr="00A125F0">
        <w:rPr>
          <w:rFonts w:ascii="Times New Roman" w:hAnsi="Times New Roman"/>
          <w:noProof/>
          <w:lang w:eastAsia="en-US"/>
        </w:rPr>
        <w:drawing>
          <wp:inline distT="0" distB="0" distL="0" distR="0" wp14:anchorId="3046E6E6" wp14:editId="14A66E97">
            <wp:extent cx="2514600" cy="17018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BD9981B" w14:textId="77777777" w:rsidR="003D0306" w:rsidRPr="00A125F0" w:rsidRDefault="003D0306" w:rsidP="003D0306">
      <w:pPr>
        <w:pStyle w:val="NoSpacing"/>
        <w:rPr>
          <w:rFonts w:ascii="Times New Roman" w:hAnsi="Times New Roman"/>
        </w:rPr>
      </w:pPr>
    </w:p>
    <w:p w14:paraId="4F2DFEEA" w14:textId="32C793A7" w:rsidR="003D0306" w:rsidRPr="00A125F0" w:rsidRDefault="003D0306" w:rsidP="003D0306">
      <w:pPr>
        <w:pStyle w:val="NoSpacing"/>
        <w:ind w:left="1440"/>
        <w:rPr>
          <w:rFonts w:ascii="Times New Roman" w:hAnsi="Times New Roman"/>
        </w:rPr>
      </w:pPr>
      <w:r w:rsidRPr="00A125F0">
        <w:rPr>
          <w:rFonts w:ascii="Times New Roman" w:hAnsi="Times New Roman"/>
        </w:rPr>
        <w:t>Once you press ENTER on Calculate you will see</w:t>
      </w:r>
      <w:r w:rsidR="009E49A2">
        <w:rPr>
          <w:rFonts w:ascii="Times New Roman" w:hAnsi="Times New Roman"/>
        </w:rPr>
        <w:t xml:space="preserve"> the result shown in figure #9.2</w:t>
      </w:r>
      <w:r w:rsidR="00E77B43">
        <w:rPr>
          <w:rFonts w:ascii="Times New Roman" w:hAnsi="Times New Roman"/>
        </w:rPr>
        <w:t>.8</w:t>
      </w:r>
      <w:r w:rsidRPr="00A125F0">
        <w:rPr>
          <w:rFonts w:ascii="Times New Roman" w:hAnsi="Times New Roman"/>
        </w:rPr>
        <w:t>.</w:t>
      </w:r>
    </w:p>
    <w:p w14:paraId="34EDC37A" w14:textId="77777777" w:rsidR="00E77B43" w:rsidRDefault="00E77B43">
      <w:pPr>
        <w:rPr>
          <w:color w:val="000000"/>
          <w:lang w:eastAsia="ja-JP"/>
        </w:rPr>
      </w:pPr>
      <w:r>
        <w:br w:type="page"/>
      </w:r>
    </w:p>
    <w:p w14:paraId="66341D5C" w14:textId="0BC58E38" w:rsidR="003D0306" w:rsidRPr="00A125F0" w:rsidRDefault="009E49A2" w:rsidP="003D0306">
      <w:pPr>
        <w:pStyle w:val="NoSpacing"/>
        <w:ind w:left="1080"/>
        <w:rPr>
          <w:rFonts w:ascii="Times New Roman" w:hAnsi="Times New Roman"/>
          <w:b/>
        </w:rPr>
      </w:pPr>
      <w:r>
        <w:rPr>
          <w:rFonts w:ascii="Times New Roman" w:hAnsi="Times New Roman"/>
          <w:b/>
        </w:rPr>
        <w:t>Figure #9.2</w:t>
      </w:r>
      <w:r w:rsidR="00E77B43">
        <w:rPr>
          <w:rFonts w:ascii="Times New Roman" w:hAnsi="Times New Roman"/>
          <w:b/>
        </w:rPr>
        <w:t>.8</w:t>
      </w:r>
      <w:r w:rsidR="003D0306" w:rsidRPr="00A125F0">
        <w:rPr>
          <w:rFonts w:ascii="Times New Roman" w:hAnsi="Times New Roman"/>
          <w:b/>
        </w:rPr>
        <w:t>: Results of T-Test on TI-83/84 Calculator</w:t>
      </w:r>
    </w:p>
    <w:p w14:paraId="15D1D33C" w14:textId="508FA6DC" w:rsidR="003D0306" w:rsidRDefault="003D0306" w:rsidP="003D0306">
      <w:pPr>
        <w:pStyle w:val="NoSpacing"/>
        <w:ind w:left="1440"/>
        <w:rPr>
          <w:rFonts w:ascii="Times New Roman" w:hAnsi="Times New Roman"/>
          <w:b/>
        </w:rPr>
      </w:pPr>
      <w:r w:rsidRPr="00A125F0">
        <w:rPr>
          <w:rFonts w:ascii="Times New Roman" w:hAnsi="Times New Roman"/>
          <w:b/>
          <w:noProof/>
          <w:lang w:eastAsia="en-US"/>
        </w:rPr>
        <w:drawing>
          <wp:inline distT="0" distB="0" distL="0" distR="0" wp14:anchorId="6A1CF036" wp14:editId="7713E045">
            <wp:extent cx="2514600" cy="1701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3DA3B4D" w14:textId="77777777" w:rsidR="00E77B43" w:rsidRDefault="00E77B43" w:rsidP="003D0306">
      <w:pPr>
        <w:pStyle w:val="NoSpacing"/>
        <w:ind w:left="1440"/>
        <w:rPr>
          <w:rFonts w:ascii="Times New Roman" w:hAnsi="Times New Roman"/>
          <w:b/>
        </w:rPr>
      </w:pPr>
    </w:p>
    <w:p w14:paraId="7BE65A95" w14:textId="472AF148" w:rsidR="003D0306" w:rsidRDefault="00E77B43" w:rsidP="00E77B43">
      <w:pPr>
        <w:pStyle w:val="NoSpacing"/>
        <w:ind w:left="1440"/>
        <w:rPr>
          <w:rFonts w:ascii="Times New Roman" w:hAnsi="Times New Roman"/>
        </w:rPr>
      </w:pPr>
      <w:r>
        <w:rPr>
          <w:rFonts w:ascii="Times New Roman" w:hAnsi="Times New Roman"/>
        </w:rPr>
        <w:t xml:space="preserve">Using R: command is </w:t>
      </w:r>
      <w:r w:rsidRPr="00E77B43">
        <w:rPr>
          <w:rFonts w:ascii="Times New Roman" w:hAnsi="Times New Roman"/>
        </w:rPr>
        <w:t>t.test(variable1, variable2, paired = TRUE, alternative = "less" or "greater")</w:t>
      </w:r>
      <w:r>
        <w:rPr>
          <w:rFonts w:ascii="Times New Roman" w:hAnsi="Times New Roman"/>
        </w:rPr>
        <w:t>. For this example, the command would be</w:t>
      </w:r>
    </w:p>
    <w:p w14:paraId="42AFFB85"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t.test(cardboard, metal, paired = TRUE)</w:t>
      </w:r>
    </w:p>
    <w:p w14:paraId="7450EB50" w14:textId="77777777" w:rsidR="00E77B43" w:rsidRPr="00E77B43" w:rsidRDefault="00E77B43" w:rsidP="00E77B43">
      <w:pPr>
        <w:pStyle w:val="NoSpacing"/>
        <w:ind w:left="1440"/>
        <w:rPr>
          <w:rFonts w:ascii="Times New Roman" w:hAnsi="Times New Roman"/>
        </w:rPr>
      </w:pPr>
    </w:p>
    <w:p w14:paraId="5F605FA3"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ab/>
        <w:t>Paired t-test</w:t>
      </w:r>
    </w:p>
    <w:p w14:paraId="0F41C88F" w14:textId="77777777" w:rsidR="00E77B43" w:rsidRPr="00E77B43" w:rsidRDefault="00E77B43" w:rsidP="00E77B43">
      <w:pPr>
        <w:pStyle w:val="NoSpacing"/>
        <w:ind w:left="1440"/>
        <w:rPr>
          <w:rFonts w:ascii="Times New Roman" w:hAnsi="Times New Roman"/>
        </w:rPr>
      </w:pPr>
    </w:p>
    <w:p w14:paraId="69B7CF58"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data:  cardboard and metal</w:t>
      </w:r>
    </w:p>
    <w:p w14:paraId="4B9A420D"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t = 3.1854, df = 17, p-value = 0.005415</w:t>
      </w:r>
    </w:p>
    <w:p w14:paraId="77E4D9D1"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alternative hypothesis: true difference in means is not equal to 0</w:t>
      </w:r>
    </w:p>
    <w:p w14:paraId="218512C0"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95 percent confidence interval:</w:t>
      </w:r>
    </w:p>
    <w:p w14:paraId="092D11EA"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 xml:space="preserve"> 0.5440163 2.6782060</w:t>
      </w:r>
    </w:p>
    <w:p w14:paraId="21150066"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sample estimates:</w:t>
      </w:r>
    </w:p>
    <w:p w14:paraId="3DBCF9FC"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 xml:space="preserve">mean of the differences </w:t>
      </w:r>
    </w:p>
    <w:p w14:paraId="15CF037A"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 xml:space="preserve">               1.611111 </w:t>
      </w:r>
    </w:p>
    <w:p w14:paraId="6D8CA1E0" w14:textId="77777777" w:rsidR="00E77B43" w:rsidRDefault="00E77B43" w:rsidP="00E77B43">
      <w:pPr>
        <w:pStyle w:val="NoSpacing"/>
        <w:ind w:left="1440"/>
        <w:rPr>
          <w:rFonts w:ascii="Times New Roman" w:hAnsi="Times New Roman"/>
        </w:rPr>
      </w:pPr>
    </w:p>
    <w:p w14:paraId="106CDE9B" w14:textId="7A5CAC46" w:rsidR="003D0306" w:rsidRPr="00A125F0" w:rsidRDefault="003D0306" w:rsidP="003D0306">
      <w:pPr>
        <w:pStyle w:val="NoSpacing"/>
        <w:ind w:left="1440"/>
        <w:rPr>
          <w:rFonts w:ascii="Times New Roman" w:hAnsi="Times New Roman"/>
        </w:rPr>
      </w:pPr>
      <w:r w:rsidRPr="00A125F0">
        <w:rPr>
          <w:rFonts w:ascii="Times New Roman" w:hAnsi="Times New Roman"/>
        </w:rPr>
        <w:t xml:space="preserve">The </w:t>
      </w:r>
      <w:r w:rsidRPr="00A125F0">
        <w:rPr>
          <w:rFonts w:ascii="Times New Roman" w:hAnsi="Times New Roman"/>
          <w:position w:val="-4"/>
        </w:rPr>
        <w:object w:dxaOrig="940" w:dyaOrig="260" w14:anchorId="25312029">
          <v:shape id="_x0000_i1208" type="#_x0000_t75" style="width:47pt;height:13pt" o:ole="">
            <v:imagedata r:id="rId387" o:title=""/>
          </v:shape>
          <o:OLEObject Type="Embed" ProgID="Equation.DSMT4" ShapeID="_x0000_i1208" DrawAspect="Content" ObjectID="_1384843944" r:id="rId388"/>
        </w:object>
      </w:r>
      <w:r w:rsidRPr="00A125F0">
        <w:rPr>
          <w:rFonts w:ascii="Times New Roman" w:hAnsi="Times New Roman"/>
        </w:rPr>
        <w:t xml:space="preserve"> is the test statistic.  The </w:t>
      </w:r>
      <w:r w:rsidR="00E77B43">
        <w:rPr>
          <w:rFonts w:ascii="Times New Roman" w:hAnsi="Times New Roman"/>
        </w:rPr>
        <w:t xml:space="preserve">p-value is </w:t>
      </w:r>
      <w:r w:rsidR="00E77B43" w:rsidRPr="00E77B43">
        <w:rPr>
          <w:rFonts w:ascii="Times New Roman" w:hAnsi="Times New Roman"/>
          <w:position w:val="-4"/>
        </w:rPr>
        <w:object w:dxaOrig="1460" w:dyaOrig="260" w14:anchorId="68AB90F2">
          <v:shape id="_x0000_i1209" type="#_x0000_t75" style="width:73pt;height:13pt" o:ole="">
            <v:imagedata r:id="rId389" o:title=""/>
          </v:shape>
          <o:OLEObject Type="Embed" ProgID="Equation.DSMT4" ShapeID="_x0000_i1209" DrawAspect="Content" ObjectID="_1384843945" r:id="rId390"/>
        </w:object>
      </w:r>
      <w:r w:rsidRPr="00A125F0">
        <w:rPr>
          <w:rFonts w:ascii="Times New Roman" w:hAnsi="Times New Roman"/>
        </w:rPr>
        <w:t xml:space="preserve">.  </w:t>
      </w:r>
    </w:p>
    <w:p w14:paraId="1C348077" w14:textId="77777777" w:rsidR="003D0306" w:rsidRPr="00A125F0" w:rsidRDefault="003D0306" w:rsidP="003D0306">
      <w:pPr>
        <w:pStyle w:val="NoSpacing"/>
        <w:rPr>
          <w:rFonts w:ascii="Times New Roman" w:hAnsi="Times New Roman"/>
        </w:rPr>
      </w:pPr>
    </w:p>
    <w:p w14:paraId="5F85818B" w14:textId="77777777" w:rsidR="003D0306" w:rsidRPr="00A125F0" w:rsidRDefault="003D0306" w:rsidP="00EB712F">
      <w:pPr>
        <w:pStyle w:val="ListParagraph"/>
        <w:numPr>
          <w:ilvl w:val="0"/>
          <w:numId w:val="10"/>
        </w:numPr>
      </w:pPr>
      <w:r w:rsidRPr="00A125F0">
        <w:t>Conclusion</w:t>
      </w:r>
    </w:p>
    <w:p w14:paraId="1FC78D23" w14:textId="07C6A0B1" w:rsidR="003D0306" w:rsidRPr="00A125F0" w:rsidRDefault="003D0306" w:rsidP="003D0306">
      <w:pPr>
        <w:pStyle w:val="NoSpacing"/>
        <w:ind w:left="720"/>
        <w:rPr>
          <w:rFonts w:ascii="Times New Roman" w:hAnsi="Times New Roman"/>
        </w:rPr>
      </w:pPr>
      <w:r w:rsidRPr="00A125F0">
        <w:rPr>
          <w:rFonts w:ascii="Times New Roman" w:hAnsi="Times New Roman"/>
        </w:rPr>
        <w:t xml:space="preserve">Since the p-value &lt; 0.05, reject </w:t>
      </w:r>
      <w:r w:rsidRPr="00A125F0">
        <w:rPr>
          <w:rFonts w:ascii="Times New Roman" w:hAnsi="Times New Roman"/>
          <w:position w:val="-10"/>
        </w:rPr>
        <w:object w:dxaOrig="360" w:dyaOrig="320" w14:anchorId="6EECCB9B">
          <v:shape id="_x0000_i1210" type="#_x0000_t75" style="width:18pt;height:16pt" o:ole="">
            <v:imagedata r:id="rId391" o:title=""/>
          </v:shape>
          <o:OLEObject Type="Embed" ProgID="Equation.DSMT4" ShapeID="_x0000_i1210" DrawAspect="Content" ObjectID="_1384843946" r:id="rId392"/>
        </w:object>
      </w:r>
      <w:r w:rsidRPr="00A125F0">
        <w:rPr>
          <w:rFonts w:ascii="Times New Roman" w:hAnsi="Times New Roman"/>
        </w:rPr>
        <w:t xml:space="preserve">. </w:t>
      </w:r>
    </w:p>
    <w:p w14:paraId="457E30CF" w14:textId="77777777" w:rsidR="003D0306" w:rsidRPr="00A125F0" w:rsidRDefault="003D0306" w:rsidP="003D0306">
      <w:pPr>
        <w:pStyle w:val="NoSpacing"/>
        <w:rPr>
          <w:rFonts w:ascii="Times New Roman" w:hAnsi="Times New Roman"/>
        </w:rPr>
      </w:pPr>
    </w:p>
    <w:p w14:paraId="15235EC7" w14:textId="77777777" w:rsidR="003D0306" w:rsidRPr="00A125F0" w:rsidRDefault="003D0306" w:rsidP="00EB712F">
      <w:pPr>
        <w:pStyle w:val="ListParagraph"/>
        <w:numPr>
          <w:ilvl w:val="0"/>
          <w:numId w:val="10"/>
        </w:numPr>
      </w:pPr>
      <w:r w:rsidRPr="00A125F0">
        <w:t>Interpretation</w:t>
      </w:r>
    </w:p>
    <w:p w14:paraId="08F7A926" w14:textId="20351C83" w:rsidR="003D0306" w:rsidRPr="00A125F0" w:rsidRDefault="003D0306" w:rsidP="003D0306">
      <w:pPr>
        <w:pStyle w:val="NoSpacing"/>
        <w:ind w:left="720"/>
        <w:rPr>
          <w:rFonts w:ascii="Times New Roman" w:hAnsi="Times New Roman"/>
        </w:rPr>
      </w:pPr>
      <w:r w:rsidRPr="00A125F0">
        <w:rPr>
          <w:rFonts w:ascii="Times New Roman" w:hAnsi="Times New Roman"/>
        </w:rPr>
        <w:t xml:space="preserve">There is enough evidence to </w:t>
      </w:r>
      <w:r w:rsidR="00001893">
        <w:rPr>
          <w:rFonts w:ascii="Times New Roman" w:hAnsi="Times New Roman"/>
        </w:rPr>
        <w:t>show</w:t>
      </w:r>
      <w:r w:rsidRPr="00A125F0">
        <w:rPr>
          <w:rFonts w:ascii="Times New Roman" w:hAnsi="Times New Roman"/>
        </w:rPr>
        <w:t xml:space="preserve"> that the mean head measurements using the cardboard calipers are not the same as when using the metal calipers.  So it looks like the New Zealand Air Force shouldn’t use the cardboard calipers.</w:t>
      </w:r>
    </w:p>
    <w:p w14:paraId="5DDC34FD" w14:textId="77777777" w:rsidR="003D0306" w:rsidRPr="00A125F0" w:rsidRDefault="003D0306" w:rsidP="00AD2CD8"/>
    <w:p w14:paraId="5F705F27" w14:textId="23C5401C" w:rsidR="009B5892" w:rsidRPr="00A125F0" w:rsidRDefault="009E49A2" w:rsidP="00AD2CD8">
      <w:pPr>
        <w:rPr>
          <w:b/>
        </w:rPr>
      </w:pPr>
      <w:r>
        <w:rPr>
          <w:b/>
        </w:rPr>
        <w:t>Example #9.2</w:t>
      </w:r>
      <w:r w:rsidR="009B5892" w:rsidRPr="00A125F0">
        <w:rPr>
          <w:b/>
        </w:rPr>
        <w:t>.</w:t>
      </w:r>
      <w:r w:rsidR="004B3E93">
        <w:rPr>
          <w:b/>
        </w:rPr>
        <w:t>4</w:t>
      </w:r>
      <w:r w:rsidR="009B5892" w:rsidRPr="00A125F0">
        <w:rPr>
          <w:b/>
        </w:rPr>
        <w:t xml:space="preserve">: Confidence Interval for </w:t>
      </w:r>
      <w:r w:rsidR="00B63983" w:rsidRPr="00A125F0">
        <w:rPr>
          <w:b/>
        </w:rPr>
        <w:t>Pa</w:t>
      </w:r>
      <w:r w:rsidR="009727B2">
        <w:rPr>
          <w:b/>
        </w:rPr>
        <w:t>i</w:t>
      </w:r>
      <w:r w:rsidR="00B63983" w:rsidRPr="00A125F0">
        <w:rPr>
          <w:b/>
        </w:rPr>
        <w:t>red</w:t>
      </w:r>
      <w:r w:rsidR="009B5892" w:rsidRPr="00A125F0">
        <w:rPr>
          <w:b/>
        </w:rPr>
        <w:t xml:space="preserve"> Samples</w:t>
      </w:r>
      <w:r w:rsidR="00B63983" w:rsidRPr="00A125F0">
        <w:rPr>
          <w:b/>
        </w:rPr>
        <w:t xml:space="preserve"> Using the Formula</w:t>
      </w:r>
    </w:p>
    <w:p w14:paraId="6B014E52" w14:textId="52B2946E" w:rsidR="00B63983" w:rsidRPr="00A125F0" w:rsidRDefault="00B63983" w:rsidP="00B63983">
      <w:pPr>
        <w:pStyle w:val="NoSpacing"/>
        <w:ind w:left="720"/>
        <w:rPr>
          <w:rFonts w:ascii="Times New Roman" w:hAnsi="Times New Roman"/>
        </w:rPr>
      </w:pPr>
      <w:r w:rsidRPr="00A125F0">
        <w:rPr>
          <w:rFonts w:ascii="Times New Roman" w:hAnsi="Times New Roman"/>
        </w:rPr>
        <w:t>A researcher wants to estimate the mean weight loss that people experience using a new program.  She measures the weight of 6 randomly selected women before and after the weight loss program</w:t>
      </w:r>
      <w:r w:rsidR="009E49A2">
        <w:rPr>
          <w:rFonts w:ascii="Times New Roman" w:hAnsi="Times New Roman"/>
        </w:rPr>
        <w:t xml:space="preserve"> (see table #9.2</w:t>
      </w:r>
      <w:r w:rsidR="004B3E93">
        <w:rPr>
          <w:rFonts w:ascii="Times New Roman" w:hAnsi="Times New Roman"/>
        </w:rPr>
        <w:t>.1)</w:t>
      </w:r>
      <w:r w:rsidRPr="00A125F0">
        <w:rPr>
          <w:rFonts w:ascii="Times New Roman" w:hAnsi="Times New Roman"/>
        </w:rPr>
        <w:t>.  Find a 90% confidence interval for the mean the weight loss using the new program.</w:t>
      </w:r>
    </w:p>
    <w:p w14:paraId="2C268ACA" w14:textId="77777777" w:rsidR="00B63983" w:rsidRPr="00A125F0" w:rsidRDefault="00B63983" w:rsidP="00B63983">
      <w:pPr>
        <w:pStyle w:val="NoSpacing"/>
        <w:ind w:left="720"/>
        <w:rPr>
          <w:rFonts w:ascii="Times New Roman" w:hAnsi="Times New Roman"/>
        </w:rPr>
      </w:pPr>
    </w:p>
    <w:p w14:paraId="1348C779" w14:textId="6A19169D" w:rsidR="00335702" w:rsidRPr="00335702" w:rsidRDefault="00335702" w:rsidP="00335702">
      <w:pPr>
        <w:ind w:left="360"/>
        <w:rPr>
          <w:rFonts w:eastAsiaTheme="minorEastAsia"/>
          <w:b/>
          <w:lang w:eastAsia="ja-JP"/>
        </w:rPr>
      </w:pPr>
      <w:r>
        <w:rPr>
          <w:rFonts w:eastAsiaTheme="minorEastAsia"/>
          <w:b/>
          <w:lang w:eastAsia="ja-JP"/>
        </w:rPr>
        <w:t>Solution:</w:t>
      </w:r>
    </w:p>
    <w:p w14:paraId="76658C17" w14:textId="5564B38B" w:rsidR="00B63983" w:rsidRDefault="00B63983" w:rsidP="00EB712F">
      <w:pPr>
        <w:pStyle w:val="ListParagraph"/>
        <w:numPr>
          <w:ilvl w:val="0"/>
          <w:numId w:val="8"/>
        </w:numPr>
      </w:pPr>
      <w:r w:rsidRPr="00A125F0">
        <w:t>State the random variable</w:t>
      </w:r>
      <w:r w:rsidR="00335702">
        <w:t>s</w:t>
      </w:r>
      <w:r w:rsidRPr="00A125F0">
        <w:t xml:space="preserve"> and the parameter</w:t>
      </w:r>
      <w:r w:rsidR="00335702">
        <w:t>s</w:t>
      </w:r>
      <w:r w:rsidRPr="00A125F0">
        <w:t xml:space="preserve"> in words.</w:t>
      </w:r>
    </w:p>
    <w:p w14:paraId="072FE24C" w14:textId="0C83EC12" w:rsidR="004B3E93" w:rsidRPr="00A125F0" w:rsidRDefault="004B3E93" w:rsidP="004B3E93">
      <w:pPr>
        <w:pStyle w:val="ListParagraph"/>
      </w:pPr>
      <w:r>
        <w:t>T</w:t>
      </w:r>
      <w:r w:rsidR="009E49A2">
        <w:t>hese were stated in example #9.2</w:t>
      </w:r>
      <w:r>
        <w:t>.2, but are reproduced here for reference.</w:t>
      </w:r>
    </w:p>
    <w:p w14:paraId="30BC3708" w14:textId="4AA65547"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40" w:dyaOrig="320" w14:anchorId="53213797">
          <v:shape id="_x0000_i1211" type="#_x0000_t75" style="width:12pt;height:16pt" o:ole="">
            <v:imagedata r:id="rId393" o:title=""/>
          </v:shape>
          <o:OLEObject Type="Embed" ProgID="Equation.DSMT4" ShapeID="_x0000_i1211" DrawAspect="Content" ObjectID="_1384843947" r:id="rId394"/>
        </w:object>
      </w:r>
      <w:r w:rsidRPr="00A125F0">
        <w:rPr>
          <w:rFonts w:ascii="Times New Roman" w:hAnsi="Times New Roman"/>
        </w:rPr>
        <w:t xml:space="preserve"> = weight of a woman </w:t>
      </w:r>
      <w:r w:rsidR="004B3E93">
        <w:rPr>
          <w:rFonts w:ascii="Times New Roman" w:hAnsi="Times New Roman"/>
        </w:rPr>
        <w:t>after</w:t>
      </w:r>
      <w:r w:rsidRPr="00A125F0">
        <w:rPr>
          <w:rFonts w:ascii="Times New Roman" w:hAnsi="Times New Roman"/>
        </w:rPr>
        <w:t xml:space="preserve"> the weight loss program</w:t>
      </w:r>
    </w:p>
    <w:p w14:paraId="3F97FE4E" w14:textId="46471F7C"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80" w:dyaOrig="320" w14:anchorId="3C5E7E3D">
          <v:shape id="_x0000_i1212" type="#_x0000_t75" style="width:14pt;height:16pt" o:ole="">
            <v:imagedata r:id="rId395" o:title=""/>
          </v:shape>
          <o:OLEObject Type="Embed" ProgID="Equation.DSMT4" ShapeID="_x0000_i1212" DrawAspect="Content" ObjectID="_1384843948" r:id="rId396"/>
        </w:object>
      </w:r>
      <w:r w:rsidRPr="00A125F0">
        <w:rPr>
          <w:rFonts w:ascii="Times New Roman" w:hAnsi="Times New Roman"/>
        </w:rPr>
        <w:t xml:space="preserve">= weight of a woman </w:t>
      </w:r>
      <w:r w:rsidR="004B3E93">
        <w:rPr>
          <w:rFonts w:ascii="Times New Roman" w:hAnsi="Times New Roman"/>
        </w:rPr>
        <w:t>before</w:t>
      </w:r>
      <w:r w:rsidRPr="00A125F0">
        <w:rPr>
          <w:rFonts w:ascii="Times New Roman" w:hAnsi="Times New Roman"/>
        </w:rPr>
        <w:t xml:space="preserve"> the weight loss program</w:t>
      </w:r>
    </w:p>
    <w:p w14:paraId="4503CC5B" w14:textId="71D8D56D"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280" w:dyaOrig="320" w14:anchorId="101DB099">
          <v:shape id="_x0000_i1213" type="#_x0000_t75" style="width:14pt;height:15pt" o:ole="">
            <v:imagedata r:id="rId397" o:title=""/>
          </v:shape>
          <o:OLEObject Type="Embed" ProgID="Equation.DSMT4" ShapeID="_x0000_i1213" DrawAspect="Content" ObjectID="_1384843949" r:id="rId398"/>
        </w:object>
      </w:r>
      <w:r w:rsidRPr="00A125F0">
        <w:rPr>
          <w:rFonts w:ascii="Times New Roman" w:hAnsi="Times New Roman"/>
        </w:rPr>
        <w:t xml:space="preserve">= mean weight of a woman </w:t>
      </w:r>
      <w:r w:rsidR="004B3E93">
        <w:rPr>
          <w:rFonts w:ascii="Times New Roman" w:hAnsi="Times New Roman"/>
        </w:rPr>
        <w:t>after</w:t>
      </w:r>
      <w:r w:rsidRPr="00A125F0">
        <w:rPr>
          <w:rFonts w:ascii="Times New Roman" w:hAnsi="Times New Roman"/>
        </w:rPr>
        <w:t xml:space="preserve"> the weight loss program</w:t>
      </w:r>
    </w:p>
    <w:p w14:paraId="3DC3869E" w14:textId="30A7429A" w:rsidR="00B63983" w:rsidRPr="00A125F0" w:rsidRDefault="00B63983" w:rsidP="00B63983">
      <w:pPr>
        <w:pStyle w:val="NoSpacing"/>
        <w:ind w:left="720"/>
        <w:rPr>
          <w:rFonts w:ascii="Times New Roman" w:hAnsi="Times New Roman"/>
        </w:rPr>
      </w:pPr>
      <w:r w:rsidRPr="00A125F0">
        <w:rPr>
          <w:rFonts w:ascii="Times New Roman" w:hAnsi="Times New Roman"/>
          <w:position w:val="-10"/>
        </w:rPr>
        <w:object w:dxaOrig="300" w:dyaOrig="320" w14:anchorId="5E0C872A">
          <v:shape id="_x0000_i1214" type="#_x0000_t75" style="width:15pt;height:16pt" o:ole="">
            <v:imagedata r:id="rId399" o:title=""/>
          </v:shape>
          <o:OLEObject Type="Embed" ProgID="Equation.DSMT4" ShapeID="_x0000_i1214" DrawAspect="Content" ObjectID="_1384843950" r:id="rId400"/>
        </w:object>
      </w:r>
      <w:r w:rsidRPr="00A125F0">
        <w:rPr>
          <w:rFonts w:ascii="Times New Roman" w:hAnsi="Times New Roman"/>
        </w:rPr>
        <w:t xml:space="preserve">= mean weight of a woman </w:t>
      </w:r>
      <w:r w:rsidR="004B3E93">
        <w:rPr>
          <w:rFonts w:ascii="Times New Roman" w:hAnsi="Times New Roman"/>
        </w:rPr>
        <w:t>before</w:t>
      </w:r>
      <w:r w:rsidRPr="00A125F0">
        <w:rPr>
          <w:rFonts w:ascii="Times New Roman" w:hAnsi="Times New Roman"/>
        </w:rPr>
        <w:t xml:space="preserve"> the weight loss program</w:t>
      </w:r>
    </w:p>
    <w:p w14:paraId="111020C9" w14:textId="77777777" w:rsidR="00B63983" w:rsidRPr="00A125F0" w:rsidRDefault="00B63983" w:rsidP="00B63983">
      <w:pPr>
        <w:pStyle w:val="NoSpacing"/>
        <w:rPr>
          <w:rFonts w:ascii="Times New Roman" w:hAnsi="Times New Roman"/>
        </w:rPr>
      </w:pPr>
    </w:p>
    <w:p w14:paraId="32C67A24" w14:textId="4C94FAA4" w:rsidR="00B63983" w:rsidRPr="00A125F0" w:rsidRDefault="00B63983" w:rsidP="00EB712F">
      <w:pPr>
        <w:pStyle w:val="ListParagraph"/>
        <w:numPr>
          <w:ilvl w:val="0"/>
          <w:numId w:val="8"/>
        </w:numPr>
      </w:pPr>
      <w:r w:rsidRPr="00A125F0">
        <w:t xml:space="preserve">State and check the </w:t>
      </w:r>
      <w:r w:rsidR="008029B4">
        <w:t>assumptions</w:t>
      </w:r>
      <w:r w:rsidRPr="00A125F0">
        <w:t xml:space="preserve"> for the confidence interval </w:t>
      </w:r>
    </w:p>
    <w:p w14:paraId="6BEF7F47" w14:textId="089662BA" w:rsidR="00B63983" w:rsidRPr="00A125F0" w:rsidRDefault="004B3E93" w:rsidP="00B63983">
      <w:pPr>
        <w:pStyle w:val="NoSpacing"/>
        <w:ind w:left="720"/>
        <w:rPr>
          <w:rFonts w:ascii="Times New Roman" w:hAnsi="Times New Roman"/>
        </w:rPr>
      </w:pPr>
      <w:r>
        <w:rPr>
          <w:rFonts w:ascii="Times New Roman" w:hAnsi="Times New Roman"/>
        </w:rPr>
        <w:t>The assumptions were st</w:t>
      </w:r>
      <w:r w:rsidR="009E49A2">
        <w:rPr>
          <w:rFonts w:ascii="Times New Roman" w:hAnsi="Times New Roman"/>
        </w:rPr>
        <w:t>ated and checked in example #9.2</w:t>
      </w:r>
      <w:r>
        <w:rPr>
          <w:rFonts w:ascii="Times New Roman" w:hAnsi="Times New Roman"/>
        </w:rPr>
        <w:t>.2.</w:t>
      </w:r>
    </w:p>
    <w:p w14:paraId="2D7837B3" w14:textId="77777777" w:rsidR="00E77B43" w:rsidRDefault="00E77B43" w:rsidP="00E77B43">
      <w:pPr>
        <w:pStyle w:val="ListParagraph"/>
      </w:pPr>
    </w:p>
    <w:p w14:paraId="39443681" w14:textId="27F51E13" w:rsidR="00B63983" w:rsidRPr="00A125F0" w:rsidRDefault="00B63983" w:rsidP="00EB712F">
      <w:pPr>
        <w:pStyle w:val="ListParagraph"/>
        <w:numPr>
          <w:ilvl w:val="0"/>
          <w:numId w:val="8"/>
        </w:numPr>
      </w:pPr>
      <w:r w:rsidRPr="00A125F0">
        <w:t>Find the sample statistic and confidence interval</w:t>
      </w:r>
    </w:p>
    <w:p w14:paraId="3F64FEEA" w14:textId="77777777" w:rsidR="00B63983" w:rsidRPr="00A125F0" w:rsidRDefault="00B63983" w:rsidP="00B63983">
      <w:pPr>
        <w:pStyle w:val="NoSpacing"/>
        <w:ind w:left="720"/>
        <w:rPr>
          <w:rFonts w:ascii="Times New Roman" w:hAnsi="Times New Roman"/>
        </w:rPr>
      </w:pPr>
      <w:r w:rsidRPr="00A125F0">
        <w:rPr>
          <w:rFonts w:ascii="Times New Roman" w:hAnsi="Times New Roman"/>
        </w:rPr>
        <w:t>Sample Statistics:</w:t>
      </w:r>
    </w:p>
    <w:p w14:paraId="3E6764DF" w14:textId="1D13E6F3" w:rsidR="004B3E93" w:rsidRPr="004B3E93" w:rsidRDefault="00E77B43" w:rsidP="004B3E93">
      <w:pPr>
        <w:pStyle w:val="NoSpacing"/>
        <w:ind w:left="1440"/>
        <w:rPr>
          <w:rFonts w:ascii="Times New Roman" w:hAnsi="Times New Roman"/>
        </w:rPr>
      </w:pPr>
      <w:r>
        <w:rPr>
          <w:rFonts w:ascii="Times New Roman" w:hAnsi="Times New Roman"/>
        </w:rPr>
        <w:t>From example #9.2</w:t>
      </w:r>
      <w:r w:rsidR="004B3E93" w:rsidRPr="004B3E93">
        <w:rPr>
          <w:rFonts w:ascii="Times New Roman" w:hAnsi="Times New Roman"/>
        </w:rPr>
        <w:t>.2</w:t>
      </w:r>
    </w:p>
    <w:p w14:paraId="128A13A0" w14:textId="1F9583A6" w:rsidR="00B63983" w:rsidRPr="00A125F0" w:rsidRDefault="004B3E93" w:rsidP="00B63983">
      <w:pPr>
        <w:pStyle w:val="NoSpacing"/>
        <w:ind w:left="2160"/>
        <w:rPr>
          <w:rFonts w:ascii="Times New Roman" w:hAnsi="Times New Roman"/>
        </w:rPr>
      </w:pPr>
      <w:r w:rsidRPr="00A125F0">
        <w:rPr>
          <w:rFonts w:ascii="Times New Roman" w:hAnsi="Times New Roman"/>
          <w:position w:val="-30"/>
        </w:rPr>
        <w:object w:dxaOrig="1020" w:dyaOrig="720" w14:anchorId="3BFCC43E">
          <v:shape id="_x0000_i1215" type="#_x0000_t75" style="width:51pt;height:36pt" o:ole="">
            <v:imagedata r:id="rId401" o:title=""/>
          </v:shape>
          <o:OLEObject Type="Embed" ProgID="Equation.DSMT4" ShapeID="_x0000_i1215" DrawAspect="Content" ObjectID="_1384843951" r:id="rId402"/>
        </w:object>
      </w:r>
    </w:p>
    <w:p w14:paraId="45E83977" w14:textId="77777777" w:rsidR="004B3E93" w:rsidRDefault="004B3E93" w:rsidP="00B63983">
      <w:pPr>
        <w:pStyle w:val="NoSpacing"/>
        <w:ind w:left="2160"/>
        <w:rPr>
          <w:rFonts w:ascii="Times New Roman" w:hAnsi="Times New Roman"/>
          <w:position w:val="-4"/>
        </w:rPr>
      </w:pPr>
    </w:p>
    <w:p w14:paraId="2C3D782D" w14:textId="77777777" w:rsidR="004B3E93" w:rsidRDefault="004B3E93" w:rsidP="00B63983">
      <w:pPr>
        <w:pStyle w:val="NoSpacing"/>
        <w:ind w:left="2160"/>
        <w:rPr>
          <w:rFonts w:ascii="Times New Roman" w:hAnsi="Times New Roman"/>
          <w:position w:val="-4"/>
        </w:rPr>
      </w:pPr>
      <w:r>
        <w:rPr>
          <w:rFonts w:ascii="Times New Roman" w:hAnsi="Times New Roman"/>
          <w:position w:val="-4"/>
        </w:rPr>
        <w:t xml:space="preserve">The confidence level is 90%, so </w:t>
      </w:r>
    </w:p>
    <w:p w14:paraId="13A00276" w14:textId="4D3813B7" w:rsidR="00B63983" w:rsidRPr="00A125F0" w:rsidRDefault="00001893" w:rsidP="00B63983">
      <w:pPr>
        <w:pStyle w:val="NoSpacing"/>
        <w:ind w:left="2160"/>
        <w:rPr>
          <w:rFonts w:ascii="Times New Roman" w:hAnsi="Times New Roman"/>
          <w:position w:val="-12"/>
        </w:rPr>
      </w:pPr>
      <w:r w:rsidRPr="00A125F0">
        <w:rPr>
          <w:rFonts w:ascii="Times New Roman" w:hAnsi="Times New Roman"/>
          <w:position w:val="-4"/>
        </w:rPr>
        <w:object w:dxaOrig="920" w:dyaOrig="260" w14:anchorId="6CEB06D5">
          <v:shape id="_x0000_i1216" type="#_x0000_t75" style="width:46pt;height:13pt" o:ole="">
            <v:imagedata r:id="rId403" o:title=""/>
          </v:shape>
          <o:OLEObject Type="Embed" ProgID="Equation.DSMT4" ShapeID="_x0000_i1216" DrawAspect="Content" ObjectID="_1384843952" r:id="rId404"/>
        </w:object>
      </w:r>
    </w:p>
    <w:p w14:paraId="7B592440" w14:textId="25D0A41C" w:rsidR="004B3E93" w:rsidRDefault="004B3E93" w:rsidP="00B63983">
      <w:pPr>
        <w:pStyle w:val="NoSpacing"/>
        <w:ind w:left="2160"/>
        <w:rPr>
          <w:rFonts w:ascii="Times New Roman" w:hAnsi="Times New Roman"/>
          <w:position w:val="-10"/>
        </w:rPr>
      </w:pPr>
      <w:r>
        <w:rPr>
          <w:rFonts w:ascii="Times New Roman" w:hAnsi="Times New Roman"/>
          <w:position w:val="-10"/>
        </w:rPr>
        <w:t>There are six pairs, so the degrees of freedom are</w:t>
      </w:r>
    </w:p>
    <w:p w14:paraId="7C8B2A5A" w14:textId="77777777" w:rsidR="00B63983" w:rsidRPr="00A125F0" w:rsidRDefault="00B63983" w:rsidP="00B63983">
      <w:pPr>
        <w:pStyle w:val="NoSpacing"/>
        <w:ind w:left="2160"/>
        <w:rPr>
          <w:rFonts w:ascii="Times New Roman" w:hAnsi="Times New Roman"/>
          <w:position w:val="-12"/>
        </w:rPr>
      </w:pPr>
      <w:r w:rsidRPr="00A125F0">
        <w:rPr>
          <w:rFonts w:ascii="Times New Roman" w:hAnsi="Times New Roman"/>
          <w:position w:val="-10"/>
        </w:rPr>
        <w:object w:dxaOrig="2000" w:dyaOrig="320" w14:anchorId="0F72123E">
          <v:shape id="_x0000_i1217" type="#_x0000_t75" style="width:100pt;height:16pt" o:ole="">
            <v:imagedata r:id="rId405" o:title=""/>
          </v:shape>
          <o:OLEObject Type="Embed" ProgID="Equation.DSMT4" ShapeID="_x0000_i1217" DrawAspect="Content" ObjectID="_1384843953" r:id="rId406"/>
        </w:object>
      </w:r>
    </w:p>
    <w:p w14:paraId="01E4B576" w14:textId="2122EF1A" w:rsidR="00B63983" w:rsidRPr="00A125F0" w:rsidRDefault="00B63983" w:rsidP="00B63983">
      <w:pPr>
        <w:ind w:left="2160"/>
        <w:rPr>
          <w:iCs/>
        </w:rPr>
      </w:pPr>
      <w:r w:rsidRPr="00A125F0">
        <w:rPr>
          <w:iCs/>
        </w:rPr>
        <w:t>Now look in table A.2.  Go down the first column to 5, then over to the column headed with 90%.</w:t>
      </w:r>
    </w:p>
    <w:p w14:paraId="3E121F99" w14:textId="77777777" w:rsidR="00B63983" w:rsidRPr="00A125F0" w:rsidRDefault="00B63983" w:rsidP="00B63983">
      <w:pPr>
        <w:ind w:left="2160"/>
        <w:rPr>
          <w:position w:val="-16"/>
        </w:rPr>
      </w:pPr>
      <w:r w:rsidRPr="00A125F0">
        <w:rPr>
          <w:position w:val="-10"/>
        </w:rPr>
        <w:object w:dxaOrig="1020" w:dyaOrig="320" w14:anchorId="2632878D">
          <v:shape id="_x0000_i1218" type="#_x0000_t75" style="width:51pt;height:16pt" o:ole="">
            <v:imagedata r:id="rId407" o:title=""/>
          </v:shape>
          <o:OLEObject Type="Embed" ProgID="Equation.DSMT4" ShapeID="_x0000_i1218" DrawAspect="Content" ObjectID="_1384843954" r:id="rId408"/>
        </w:object>
      </w:r>
    </w:p>
    <w:p w14:paraId="1A61F353" w14:textId="3AC08827" w:rsidR="00B63983" w:rsidRPr="00A125F0" w:rsidRDefault="00B63983" w:rsidP="00B63983">
      <w:pPr>
        <w:ind w:left="2160"/>
      </w:pPr>
      <w:r w:rsidRPr="00A125F0">
        <w:rPr>
          <w:position w:val="-26"/>
        </w:rPr>
        <w:object w:dxaOrig="2820" w:dyaOrig="640" w14:anchorId="213511C0">
          <v:shape id="_x0000_i1219" type="#_x0000_t75" style="width:141pt;height:32pt" o:ole="">
            <v:imagedata r:id="rId409" o:title=""/>
          </v:shape>
          <o:OLEObject Type="Embed" ProgID="Equation.DSMT4" ShapeID="_x0000_i1219" DrawAspect="Content" ObjectID="_1384843955" r:id="rId410"/>
        </w:object>
      </w:r>
      <w:r w:rsidRPr="00A125F0">
        <w:t xml:space="preserve"> </w:t>
      </w:r>
    </w:p>
    <w:p w14:paraId="5852FF1C" w14:textId="77777777" w:rsidR="00B63983" w:rsidRPr="00A125F0" w:rsidRDefault="004B3E93" w:rsidP="00B63983">
      <w:pPr>
        <w:pStyle w:val="NoSpacing"/>
        <w:ind w:left="1440"/>
        <w:rPr>
          <w:rFonts w:ascii="Times New Roman" w:hAnsi="Times New Roman"/>
          <w:position w:val="-52"/>
        </w:rPr>
      </w:pPr>
      <w:r w:rsidRPr="00A125F0">
        <w:rPr>
          <w:rFonts w:ascii="Times New Roman" w:hAnsi="Times New Roman"/>
          <w:position w:val="-46"/>
        </w:rPr>
        <w:object w:dxaOrig="3400" w:dyaOrig="1080" w14:anchorId="7B86FA72">
          <v:shape id="_x0000_i1220" type="#_x0000_t75" style="width:170pt;height:54pt" o:ole="">
            <v:imagedata r:id="rId411" o:title=""/>
          </v:shape>
          <o:OLEObject Type="Embed" ProgID="Equation.DSMT4" ShapeID="_x0000_i1220" DrawAspect="Content" ObjectID="_1384843956" r:id="rId412"/>
        </w:object>
      </w:r>
    </w:p>
    <w:p w14:paraId="0311AD71" w14:textId="77777777" w:rsidR="00B63983" w:rsidRPr="00A125F0" w:rsidRDefault="00B63983" w:rsidP="00B63983">
      <w:pPr>
        <w:pStyle w:val="NoSpacing"/>
        <w:rPr>
          <w:rFonts w:ascii="Times New Roman" w:hAnsi="Times New Roman"/>
        </w:rPr>
      </w:pPr>
    </w:p>
    <w:p w14:paraId="4BBAD6D2" w14:textId="19F97A14" w:rsidR="00B63983" w:rsidRPr="00A125F0" w:rsidRDefault="00B63983" w:rsidP="00EB712F">
      <w:pPr>
        <w:pStyle w:val="ListParagraph"/>
        <w:numPr>
          <w:ilvl w:val="0"/>
          <w:numId w:val="8"/>
        </w:numPr>
      </w:pPr>
      <w:r w:rsidRPr="00A125F0">
        <w:t>Statistical Interpretation: There is a 90% chance that</w:t>
      </w:r>
      <w:r w:rsidR="004B3E93" w:rsidRPr="00A125F0">
        <w:rPr>
          <w:position w:val="-10"/>
        </w:rPr>
        <w:object w:dxaOrig="3400" w:dyaOrig="320" w14:anchorId="34C6DA8B">
          <v:shape id="_x0000_i1221" type="#_x0000_t75" style="width:170pt;height:16pt" o:ole="">
            <v:imagedata r:id="rId413" o:title=""/>
          </v:shape>
          <o:OLEObject Type="Embed" ProgID="Equation.DSMT4" ShapeID="_x0000_i1221" DrawAspect="Content" ObjectID="_1384843957" r:id="rId414"/>
        </w:object>
      </w:r>
      <w:r w:rsidR="004B3E93">
        <w:t xml:space="preserve"> contains the true mean difference in weight loss</w:t>
      </w:r>
      <w:r w:rsidRPr="00A125F0">
        <w:t>.</w:t>
      </w:r>
    </w:p>
    <w:p w14:paraId="59D00556" w14:textId="77777777" w:rsidR="00B63983" w:rsidRPr="00A125F0" w:rsidRDefault="00B63983" w:rsidP="00B63983"/>
    <w:p w14:paraId="1C69A649" w14:textId="5F836FF3" w:rsidR="00B63983" w:rsidRPr="00A125F0" w:rsidRDefault="00B63983" w:rsidP="00EB712F">
      <w:pPr>
        <w:pStyle w:val="ListParagraph"/>
        <w:numPr>
          <w:ilvl w:val="0"/>
          <w:numId w:val="8"/>
        </w:numPr>
      </w:pPr>
      <w:r w:rsidRPr="00A125F0">
        <w:t>Real World Interpretation: The mean weight loss is between 18.9 and 24.1 pounds.</w:t>
      </w:r>
      <w:r w:rsidR="004B3E93">
        <w:t xml:space="preserve">  (Note, the negative signs tell you that the first mean is less than the second mean, and thus a weight loss in this case.)</w:t>
      </w:r>
    </w:p>
    <w:p w14:paraId="77F2BB98" w14:textId="77777777" w:rsidR="009E49A2" w:rsidRDefault="009E49A2" w:rsidP="00B63983">
      <w:pPr>
        <w:rPr>
          <w:b/>
        </w:rPr>
      </w:pPr>
    </w:p>
    <w:p w14:paraId="5F640954" w14:textId="4E02FAA9" w:rsidR="00B63983" w:rsidRPr="00A125F0" w:rsidRDefault="004B3E93" w:rsidP="00B63983">
      <w:pPr>
        <w:rPr>
          <w:b/>
        </w:rPr>
      </w:pPr>
      <w:r>
        <w:rPr>
          <w:b/>
        </w:rPr>
        <w:t>Example #9.</w:t>
      </w:r>
      <w:r w:rsidR="009E49A2">
        <w:rPr>
          <w:b/>
        </w:rPr>
        <w:t>2</w:t>
      </w:r>
      <w:r>
        <w:rPr>
          <w:b/>
        </w:rPr>
        <w:t>.5</w:t>
      </w:r>
      <w:r w:rsidR="00B63983" w:rsidRPr="00A125F0">
        <w:rPr>
          <w:b/>
        </w:rPr>
        <w:t>: Confidence Interval for Pa</w:t>
      </w:r>
      <w:r w:rsidR="00546881">
        <w:rPr>
          <w:b/>
        </w:rPr>
        <w:t>i</w:t>
      </w:r>
      <w:r w:rsidR="00E77B43">
        <w:rPr>
          <w:b/>
        </w:rPr>
        <w:t>red Samples Using Technology</w:t>
      </w:r>
    </w:p>
    <w:p w14:paraId="653D8549" w14:textId="277B0320" w:rsidR="00274DB2" w:rsidRPr="00A125F0" w:rsidRDefault="00274DB2" w:rsidP="00274DB2">
      <w:pPr>
        <w:pStyle w:val="NoSpacing"/>
        <w:ind w:left="720"/>
        <w:rPr>
          <w:rFonts w:ascii="Times New Roman" w:hAnsi="Times New Roman"/>
        </w:rPr>
      </w:pPr>
      <w:r w:rsidRPr="00A125F0">
        <w:rPr>
          <w:rFonts w:ascii="Times New Roman" w:hAnsi="Times New Roman"/>
        </w:rPr>
        <w:t>The New Zealand Air Force purchased a batch of flight helmets.  They then found out that the helmets didn’t fit.  In order to make sure that they order the correct size helmets, they measure</w:t>
      </w:r>
      <w:r w:rsidR="00001893">
        <w:rPr>
          <w:rFonts w:ascii="Times New Roman" w:hAnsi="Times New Roman"/>
        </w:rPr>
        <w:t>d</w:t>
      </w:r>
      <w:r w:rsidRPr="00A125F0">
        <w:rPr>
          <w:rFonts w:ascii="Times New Roman" w:hAnsi="Times New Roman"/>
        </w:rPr>
        <w:t xml:space="preserve"> the head size of recruits.  To save money, they </w:t>
      </w:r>
      <w:r w:rsidR="00001893">
        <w:rPr>
          <w:rFonts w:ascii="Times New Roman" w:hAnsi="Times New Roman"/>
        </w:rPr>
        <w:t>wanted</w:t>
      </w:r>
      <w:r w:rsidRPr="00A125F0">
        <w:rPr>
          <w:rFonts w:ascii="Times New Roman" w:hAnsi="Times New Roman"/>
        </w:rPr>
        <w:t xml:space="preserve"> to use cardboard calipers, but </w:t>
      </w:r>
      <w:r w:rsidR="00001893">
        <w:rPr>
          <w:rFonts w:ascii="Times New Roman" w:hAnsi="Times New Roman"/>
        </w:rPr>
        <w:t>were</w:t>
      </w:r>
      <w:r w:rsidRPr="00A125F0">
        <w:rPr>
          <w:rFonts w:ascii="Times New Roman" w:hAnsi="Times New Roman"/>
        </w:rPr>
        <w:t xml:space="preserve"> not sure if they will be accurate enough.  So they </w:t>
      </w:r>
      <w:r w:rsidR="00001893">
        <w:rPr>
          <w:rFonts w:ascii="Times New Roman" w:hAnsi="Times New Roman"/>
        </w:rPr>
        <w:t>took</w:t>
      </w:r>
      <w:r w:rsidRPr="00A125F0">
        <w:rPr>
          <w:rFonts w:ascii="Times New Roman" w:hAnsi="Times New Roman"/>
        </w:rPr>
        <w:t xml:space="preserve"> 18 recruits and measure</w:t>
      </w:r>
      <w:r w:rsidR="00001893">
        <w:rPr>
          <w:rFonts w:ascii="Times New Roman" w:hAnsi="Times New Roman"/>
        </w:rPr>
        <w:t>d</w:t>
      </w:r>
      <w:r w:rsidRPr="00A125F0">
        <w:rPr>
          <w:rFonts w:ascii="Times New Roman" w:hAnsi="Times New Roman"/>
        </w:rPr>
        <w:t xml:space="preserve"> their heads with the cardboard calipers and also with metal calipers.  The data in cen</w:t>
      </w:r>
      <w:r w:rsidR="009E49A2">
        <w:rPr>
          <w:rFonts w:ascii="Times New Roman" w:hAnsi="Times New Roman"/>
        </w:rPr>
        <w:t>timeters (cm) is in table #9.2</w:t>
      </w:r>
      <w:r w:rsidR="004B3E93">
        <w:rPr>
          <w:rFonts w:ascii="Times New Roman" w:hAnsi="Times New Roman"/>
        </w:rPr>
        <w:t>.3</w:t>
      </w:r>
      <w:r w:rsidRPr="00A125F0">
        <w:rPr>
          <w:rFonts w:ascii="Times New Roman" w:hAnsi="Times New Roman"/>
        </w:rPr>
        <w:t xml:space="preserve"> </w:t>
      </w:r>
      <w:r w:rsidR="00001893">
        <w:rPr>
          <w:rFonts w:ascii="Times New Roman" w:eastAsiaTheme="minorHAnsi" w:hAnsi="Times New Roman"/>
          <w:szCs w:val="32"/>
        </w:rPr>
        <w:t>("NZ</w:t>
      </w:r>
      <w:r w:rsidRPr="00A125F0">
        <w:rPr>
          <w:rFonts w:ascii="Times New Roman" w:eastAsiaTheme="minorHAnsi" w:hAnsi="Times New Roman"/>
          <w:szCs w:val="32"/>
        </w:rPr>
        <w:t xml:space="preserve"> helmet size," 2013)</w:t>
      </w:r>
      <w:r w:rsidRPr="00A125F0">
        <w:rPr>
          <w:rFonts w:ascii="Times New Roman" w:hAnsi="Times New Roman"/>
        </w:rPr>
        <w:t>.  Estimate the mean difference in measurements between the cardboard and metal calipers using a 95% confidence interval.</w:t>
      </w:r>
    </w:p>
    <w:p w14:paraId="184B8706" w14:textId="77777777" w:rsidR="009E49A2" w:rsidRDefault="00274DB2" w:rsidP="00274DB2">
      <w:pPr>
        <w:pStyle w:val="NoSpacing"/>
        <w:rPr>
          <w:rFonts w:ascii="Times New Roman" w:hAnsi="Times New Roman"/>
          <w:b/>
        </w:rPr>
      </w:pPr>
      <w:r w:rsidRPr="00A125F0">
        <w:rPr>
          <w:rFonts w:ascii="Times New Roman" w:hAnsi="Times New Roman"/>
          <w:b/>
        </w:rPr>
        <w:tab/>
      </w:r>
    </w:p>
    <w:p w14:paraId="10CC97A9" w14:textId="2487AF5F" w:rsidR="00274DB2" w:rsidRPr="00A125F0" w:rsidRDefault="00274DB2" w:rsidP="00274DB2">
      <w:pPr>
        <w:pStyle w:val="NoSpacing"/>
        <w:rPr>
          <w:rFonts w:ascii="Times New Roman" w:hAnsi="Times New Roman"/>
          <w:b/>
        </w:rPr>
      </w:pPr>
      <w:r w:rsidRPr="00A125F0">
        <w:rPr>
          <w:rFonts w:ascii="Times New Roman" w:hAnsi="Times New Roman"/>
          <w:b/>
        </w:rPr>
        <w:t>Solution:</w:t>
      </w:r>
    </w:p>
    <w:p w14:paraId="13E2D9B5" w14:textId="2049C75A" w:rsidR="00274DB2" w:rsidRDefault="00274DB2" w:rsidP="00EB712F">
      <w:pPr>
        <w:pStyle w:val="ListParagraph"/>
        <w:numPr>
          <w:ilvl w:val="0"/>
          <w:numId w:val="12"/>
        </w:numPr>
      </w:pPr>
      <w:r w:rsidRPr="00A125F0">
        <w:t>State the random variable</w:t>
      </w:r>
      <w:r w:rsidR="00335702">
        <w:t>s</w:t>
      </w:r>
      <w:r w:rsidRPr="00A125F0">
        <w:t xml:space="preserve"> and the parameter</w:t>
      </w:r>
      <w:r w:rsidR="00335702">
        <w:t>s</w:t>
      </w:r>
      <w:r w:rsidRPr="00A125F0">
        <w:t xml:space="preserve"> in words.</w:t>
      </w:r>
    </w:p>
    <w:p w14:paraId="53AD4AA8" w14:textId="636C5B9D" w:rsidR="004B3E93" w:rsidRPr="00A125F0" w:rsidRDefault="004B3E93" w:rsidP="00CE2D96">
      <w:pPr>
        <w:pStyle w:val="ListParagraph"/>
        <w:ind w:left="1080"/>
      </w:pPr>
      <w:r>
        <w:t>T</w:t>
      </w:r>
      <w:r w:rsidR="009E49A2">
        <w:t>hese were stated in example #9.2</w:t>
      </w:r>
      <w:r>
        <w:t>.3, but are reproduced here for reference.</w:t>
      </w:r>
    </w:p>
    <w:p w14:paraId="00C6A7C9" w14:textId="77777777" w:rsidR="00274DB2" w:rsidRPr="00A125F0" w:rsidRDefault="00274DB2" w:rsidP="00CE2D96">
      <w:pPr>
        <w:pStyle w:val="NoSpacing"/>
        <w:ind w:left="1080"/>
        <w:rPr>
          <w:rFonts w:ascii="Times New Roman" w:hAnsi="Times New Roman"/>
        </w:rPr>
      </w:pPr>
      <w:r w:rsidRPr="00A125F0">
        <w:rPr>
          <w:rFonts w:ascii="Times New Roman" w:hAnsi="Times New Roman"/>
          <w:position w:val="-10"/>
        </w:rPr>
        <w:object w:dxaOrig="240" w:dyaOrig="320" w14:anchorId="77A6F79F">
          <v:shape id="_x0000_i1222" type="#_x0000_t75" style="width:12pt;height:16pt" o:ole="">
            <v:imagedata r:id="rId415" o:title=""/>
          </v:shape>
          <o:OLEObject Type="Embed" ProgID="Equation.DSMT4" ShapeID="_x0000_i1222" DrawAspect="Content" ObjectID="_1384843958" r:id="rId416"/>
        </w:object>
      </w:r>
      <w:r w:rsidRPr="00A125F0">
        <w:rPr>
          <w:rFonts w:ascii="Times New Roman" w:hAnsi="Times New Roman"/>
        </w:rPr>
        <w:t xml:space="preserve"> = head measurement of recruit using cardboard caliper</w:t>
      </w:r>
    </w:p>
    <w:p w14:paraId="601F71E1" w14:textId="77777777" w:rsidR="00274DB2" w:rsidRPr="00A125F0" w:rsidRDefault="00274DB2" w:rsidP="00CE2D96">
      <w:pPr>
        <w:pStyle w:val="NoSpacing"/>
        <w:ind w:left="1080"/>
        <w:rPr>
          <w:rFonts w:ascii="Times New Roman" w:hAnsi="Times New Roman"/>
        </w:rPr>
      </w:pPr>
      <w:r w:rsidRPr="00A125F0">
        <w:rPr>
          <w:rFonts w:ascii="Times New Roman" w:hAnsi="Times New Roman"/>
          <w:position w:val="-10"/>
        </w:rPr>
        <w:object w:dxaOrig="280" w:dyaOrig="320" w14:anchorId="5B768167">
          <v:shape id="_x0000_i1223" type="#_x0000_t75" style="width:14pt;height:16pt" o:ole="">
            <v:imagedata r:id="rId417" o:title=""/>
          </v:shape>
          <o:OLEObject Type="Embed" ProgID="Equation.DSMT4" ShapeID="_x0000_i1223" DrawAspect="Content" ObjectID="_1384843959" r:id="rId418"/>
        </w:object>
      </w:r>
      <w:r w:rsidRPr="00A125F0">
        <w:rPr>
          <w:rFonts w:ascii="Times New Roman" w:hAnsi="Times New Roman"/>
        </w:rPr>
        <w:t>= head measurement of recruit using metal caliper</w:t>
      </w:r>
    </w:p>
    <w:p w14:paraId="3160B6DB" w14:textId="77777777" w:rsidR="00274DB2" w:rsidRPr="00A125F0" w:rsidRDefault="00274DB2" w:rsidP="00CE2D96">
      <w:pPr>
        <w:pStyle w:val="NoSpacing"/>
        <w:ind w:left="1080"/>
        <w:rPr>
          <w:rFonts w:ascii="Times New Roman" w:hAnsi="Times New Roman"/>
        </w:rPr>
      </w:pPr>
      <w:r w:rsidRPr="00A125F0">
        <w:rPr>
          <w:rFonts w:ascii="Times New Roman" w:hAnsi="Times New Roman"/>
          <w:position w:val="-10"/>
        </w:rPr>
        <w:object w:dxaOrig="280" w:dyaOrig="320" w14:anchorId="6C4F22F5">
          <v:shape id="_x0000_i1224" type="#_x0000_t75" style="width:14pt;height:15pt" o:ole="">
            <v:imagedata r:id="rId419" o:title=""/>
          </v:shape>
          <o:OLEObject Type="Embed" ProgID="Equation.DSMT4" ShapeID="_x0000_i1224" DrawAspect="Content" ObjectID="_1384843960" r:id="rId420"/>
        </w:object>
      </w:r>
      <w:r w:rsidRPr="00A125F0">
        <w:rPr>
          <w:rFonts w:ascii="Times New Roman" w:hAnsi="Times New Roman"/>
        </w:rPr>
        <w:t>= mean head measurement of recruit using cardboard caliper</w:t>
      </w:r>
    </w:p>
    <w:p w14:paraId="6653C6FF" w14:textId="77777777" w:rsidR="00274DB2" w:rsidRPr="00A125F0" w:rsidRDefault="00274DB2" w:rsidP="00CE2D96">
      <w:pPr>
        <w:pStyle w:val="NoSpacing"/>
        <w:ind w:left="1080"/>
        <w:rPr>
          <w:rFonts w:ascii="Times New Roman" w:hAnsi="Times New Roman"/>
        </w:rPr>
      </w:pPr>
      <w:r w:rsidRPr="00A125F0">
        <w:rPr>
          <w:rFonts w:ascii="Times New Roman" w:hAnsi="Times New Roman"/>
          <w:position w:val="-10"/>
        </w:rPr>
        <w:object w:dxaOrig="300" w:dyaOrig="320" w14:anchorId="32FD0957">
          <v:shape id="_x0000_i1225" type="#_x0000_t75" style="width:15pt;height:16pt" o:ole="">
            <v:imagedata r:id="rId421" o:title=""/>
          </v:shape>
          <o:OLEObject Type="Embed" ProgID="Equation.DSMT4" ShapeID="_x0000_i1225" DrawAspect="Content" ObjectID="_1384843961" r:id="rId422"/>
        </w:object>
      </w:r>
      <w:r w:rsidRPr="00A125F0">
        <w:rPr>
          <w:rFonts w:ascii="Times New Roman" w:hAnsi="Times New Roman"/>
        </w:rPr>
        <w:t>= mean head measurement of recruit using metal caliper</w:t>
      </w:r>
    </w:p>
    <w:p w14:paraId="370623DE" w14:textId="77777777" w:rsidR="00274DB2" w:rsidRPr="00A125F0" w:rsidRDefault="00274DB2" w:rsidP="00274DB2">
      <w:pPr>
        <w:pStyle w:val="NoSpacing"/>
        <w:rPr>
          <w:rFonts w:ascii="Times New Roman" w:hAnsi="Times New Roman"/>
        </w:rPr>
      </w:pPr>
    </w:p>
    <w:p w14:paraId="019ABF76" w14:textId="2A5F32AE" w:rsidR="00274DB2" w:rsidRPr="00A125F0" w:rsidRDefault="00274DB2" w:rsidP="00EB712F">
      <w:pPr>
        <w:pStyle w:val="ListParagraph"/>
        <w:numPr>
          <w:ilvl w:val="0"/>
          <w:numId w:val="12"/>
        </w:numPr>
      </w:pPr>
      <w:r w:rsidRPr="00A125F0">
        <w:t xml:space="preserve">State and check the </w:t>
      </w:r>
      <w:r w:rsidR="008029B4">
        <w:t>assumptions</w:t>
      </w:r>
      <w:r w:rsidRPr="00A125F0">
        <w:t xml:space="preserve"> for the hypothesis test</w:t>
      </w:r>
    </w:p>
    <w:p w14:paraId="40888E2D" w14:textId="5323E7D2" w:rsidR="004B3E93" w:rsidRPr="00A125F0" w:rsidRDefault="004B3E93" w:rsidP="00CE2D96">
      <w:pPr>
        <w:pStyle w:val="NoSpacing"/>
        <w:ind w:left="1080"/>
        <w:rPr>
          <w:rFonts w:ascii="Times New Roman" w:hAnsi="Times New Roman"/>
        </w:rPr>
      </w:pPr>
      <w:r>
        <w:rPr>
          <w:rFonts w:ascii="Times New Roman" w:hAnsi="Times New Roman"/>
        </w:rPr>
        <w:t>The assumptions were st</w:t>
      </w:r>
      <w:r w:rsidR="009E49A2">
        <w:rPr>
          <w:rFonts w:ascii="Times New Roman" w:hAnsi="Times New Roman"/>
        </w:rPr>
        <w:t>ated and checked in example #9.2</w:t>
      </w:r>
      <w:r>
        <w:rPr>
          <w:rFonts w:ascii="Times New Roman" w:hAnsi="Times New Roman"/>
        </w:rPr>
        <w:t>.3.</w:t>
      </w:r>
    </w:p>
    <w:p w14:paraId="25D5AC9E" w14:textId="77777777" w:rsidR="00274DB2" w:rsidRPr="00A125F0" w:rsidRDefault="00274DB2" w:rsidP="00274DB2">
      <w:pPr>
        <w:pStyle w:val="NoSpacing"/>
        <w:rPr>
          <w:rFonts w:ascii="Times New Roman" w:hAnsi="Times New Roman"/>
        </w:rPr>
      </w:pPr>
    </w:p>
    <w:p w14:paraId="066A672E" w14:textId="4AB9D5B6" w:rsidR="00274DB2" w:rsidRPr="00A125F0" w:rsidRDefault="00274DB2" w:rsidP="00EB712F">
      <w:pPr>
        <w:pStyle w:val="ListParagraph"/>
        <w:numPr>
          <w:ilvl w:val="0"/>
          <w:numId w:val="12"/>
        </w:numPr>
      </w:pPr>
      <w:r w:rsidRPr="00A125F0">
        <w:t>Find the sample statistic and confidence interval</w:t>
      </w:r>
    </w:p>
    <w:p w14:paraId="2ACEFC39" w14:textId="0F003AB8" w:rsidR="00274DB2" w:rsidRPr="00A125F0" w:rsidRDefault="00274DB2" w:rsidP="00274DB2">
      <w:pPr>
        <w:pStyle w:val="NoSpacing"/>
        <w:ind w:left="1080"/>
        <w:rPr>
          <w:rFonts w:ascii="Times New Roman" w:hAnsi="Times New Roman"/>
        </w:rPr>
      </w:pPr>
      <w:r w:rsidRPr="00A125F0">
        <w:rPr>
          <w:rFonts w:ascii="Times New Roman" w:hAnsi="Times New Roman"/>
        </w:rPr>
        <w:t xml:space="preserve">Using the TI-83/84, put </w:t>
      </w:r>
      <w:r w:rsidRPr="00A125F0">
        <w:rPr>
          <w:rFonts w:ascii="Times New Roman" w:hAnsi="Times New Roman"/>
          <w:position w:val="-10"/>
        </w:rPr>
        <w:object w:dxaOrig="240" w:dyaOrig="320" w14:anchorId="58EA81B5">
          <v:shape id="_x0000_i1226" type="#_x0000_t75" style="width:12pt;height:16pt" o:ole="">
            <v:imagedata r:id="rId423" o:title=""/>
          </v:shape>
          <o:OLEObject Type="Embed" ProgID="Equation.DSMT4" ShapeID="_x0000_i1226" DrawAspect="Content" ObjectID="_1384843962" r:id="rId424"/>
        </w:object>
      </w:r>
      <w:r w:rsidRPr="00A125F0">
        <w:rPr>
          <w:rFonts w:ascii="Times New Roman" w:hAnsi="Times New Roman"/>
        </w:rPr>
        <w:t xml:space="preserve"> into L1 and </w:t>
      </w:r>
      <w:r w:rsidRPr="00A125F0">
        <w:rPr>
          <w:rFonts w:ascii="Times New Roman" w:hAnsi="Times New Roman"/>
          <w:position w:val="-10"/>
        </w:rPr>
        <w:object w:dxaOrig="280" w:dyaOrig="320" w14:anchorId="377EE821">
          <v:shape id="_x0000_i1227" type="#_x0000_t75" style="width:14pt;height:16pt" o:ole="">
            <v:imagedata r:id="rId425" o:title=""/>
          </v:shape>
          <o:OLEObject Type="Embed" ProgID="Equation.DSMT4" ShapeID="_x0000_i1227" DrawAspect="Content" ObjectID="_1384843963" r:id="rId426"/>
        </w:object>
      </w:r>
      <w:r w:rsidRPr="00A125F0">
        <w:rPr>
          <w:rFonts w:ascii="Times New Roman" w:hAnsi="Times New Roman"/>
        </w:rPr>
        <w:t xml:space="preserve"> into L2.  Then go onto the name L3, and type </w:t>
      </w:r>
      <w:r w:rsidRPr="00A125F0">
        <w:rPr>
          <w:rFonts w:ascii="Times New Roman" w:hAnsi="Times New Roman"/>
          <w:position w:val="-4"/>
        </w:rPr>
        <w:object w:dxaOrig="820" w:dyaOrig="240" w14:anchorId="1A9BF8A2">
          <v:shape id="_x0000_i1228" type="#_x0000_t75" style="width:41pt;height:12pt" o:ole="">
            <v:imagedata r:id="rId427" o:title=""/>
          </v:shape>
          <o:OLEObject Type="Embed" ProgID="Equation.DSMT4" ShapeID="_x0000_i1228" DrawAspect="Content" ObjectID="_1384843964" r:id="rId428"/>
        </w:object>
      </w:r>
      <w:r w:rsidRPr="00A125F0">
        <w:rPr>
          <w:rFonts w:ascii="Times New Roman" w:hAnsi="Times New Roman"/>
        </w:rPr>
        <w:t xml:space="preserve">.  The calculator will now calculate the differences for you and put them in L3.  Now go into STAT and move over to TESTS.  Then chose TInterval.  The setup for </w:t>
      </w:r>
      <w:r w:rsidR="009E49A2">
        <w:rPr>
          <w:rFonts w:ascii="Times New Roman" w:hAnsi="Times New Roman"/>
        </w:rPr>
        <w:t>the calculator is in figure #9.2</w:t>
      </w:r>
      <w:r w:rsidR="00E77B43">
        <w:rPr>
          <w:rFonts w:ascii="Times New Roman" w:hAnsi="Times New Roman"/>
        </w:rPr>
        <w:t>.9</w:t>
      </w:r>
      <w:r w:rsidRPr="00A125F0">
        <w:rPr>
          <w:rFonts w:ascii="Times New Roman" w:hAnsi="Times New Roman"/>
        </w:rPr>
        <w:t>.</w:t>
      </w:r>
    </w:p>
    <w:p w14:paraId="61AEE7C7" w14:textId="77777777" w:rsidR="00274DB2" w:rsidRPr="00A125F0" w:rsidRDefault="00274DB2" w:rsidP="00274DB2">
      <w:pPr>
        <w:pStyle w:val="NoSpacing"/>
        <w:ind w:left="1080"/>
        <w:rPr>
          <w:rFonts w:ascii="Times New Roman" w:hAnsi="Times New Roman"/>
        </w:rPr>
      </w:pPr>
    </w:p>
    <w:p w14:paraId="0DFEABAA" w14:textId="56046503" w:rsidR="00274DB2" w:rsidRPr="00A125F0" w:rsidRDefault="009E49A2" w:rsidP="00274DB2">
      <w:pPr>
        <w:pStyle w:val="NoSpacing"/>
        <w:ind w:left="1080"/>
        <w:rPr>
          <w:rFonts w:ascii="Times New Roman" w:hAnsi="Times New Roman"/>
        </w:rPr>
      </w:pPr>
      <w:r>
        <w:rPr>
          <w:rFonts w:ascii="Times New Roman" w:hAnsi="Times New Roman"/>
          <w:b/>
        </w:rPr>
        <w:t>Figure #9.2</w:t>
      </w:r>
      <w:r w:rsidR="00E77B43">
        <w:rPr>
          <w:rFonts w:ascii="Times New Roman" w:hAnsi="Times New Roman"/>
          <w:b/>
        </w:rPr>
        <w:t>.9</w:t>
      </w:r>
      <w:r w:rsidR="00274DB2" w:rsidRPr="00A125F0">
        <w:rPr>
          <w:rFonts w:ascii="Times New Roman" w:hAnsi="Times New Roman"/>
          <w:b/>
        </w:rPr>
        <w:t>: Setup for TInterval on Ti-83/84 Calculator</w:t>
      </w:r>
    </w:p>
    <w:p w14:paraId="7E0C6196" w14:textId="17A3603A" w:rsidR="00274DB2" w:rsidRPr="00A125F0" w:rsidRDefault="00274DB2" w:rsidP="00274DB2">
      <w:pPr>
        <w:pStyle w:val="NoSpacing"/>
        <w:ind w:left="1440"/>
        <w:rPr>
          <w:rFonts w:ascii="Times New Roman" w:hAnsi="Times New Roman"/>
        </w:rPr>
      </w:pPr>
      <w:r w:rsidRPr="00A125F0">
        <w:rPr>
          <w:rFonts w:ascii="Times New Roman" w:hAnsi="Times New Roman"/>
          <w:noProof/>
          <w:lang w:eastAsia="en-US"/>
        </w:rPr>
        <w:drawing>
          <wp:inline distT="0" distB="0" distL="0" distR="0" wp14:anchorId="122A0F02" wp14:editId="6F61D7DE">
            <wp:extent cx="2514600" cy="170180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C08A69D" w14:textId="77777777" w:rsidR="00274DB2" w:rsidRPr="00A125F0" w:rsidRDefault="00274DB2" w:rsidP="00274DB2">
      <w:pPr>
        <w:pStyle w:val="NoSpacing"/>
        <w:rPr>
          <w:rFonts w:ascii="Times New Roman" w:hAnsi="Times New Roman"/>
        </w:rPr>
      </w:pPr>
    </w:p>
    <w:p w14:paraId="32EC96E6" w14:textId="38AB09DF" w:rsidR="00274DB2" w:rsidRPr="00A125F0" w:rsidRDefault="00274DB2" w:rsidP="00274DB2">
      <w:pPr>
        <w:pStyle w:val="NoSpacing"/>
        <w:ind w:left="1440"/>
        <w:rPr>
          <w:rFonts w:ascii="Times New Roman" w:hAnsi="Times New Roman"/>
        </w:rPr>
      </w:pPr>
      <w:r w:rsidRPr="00A125F0">
        <w:rPr>
          <w:rFonts w:ascii="Times New Roman" w:hAnsi="Times New Roman"/>
        </w:rPr>
        <w:t>Once you press ENTER on Calculate you will see</w:t>
      </w:r>
      <w:r w:rsidR="009E49A2">
        <w:rPr>
          <w:rFonts w:ascii="Times New Roman" w:hAnsi="Times New Roman"/>
        </w:rPr>
        <w:t xml:space="preserve"> the result shown in figure #9.2</w:t>
      </w:r>
      <w:r w:rsidR="00E77B43">
        <w:rPr>
          <w:rFonts w:ascii="Times New Roman" w:hAnsi="Times New Roman"/>
        </w:rPr>
        <w:t>.10</w:t>
      </w:r>
      <w:r w:rsidRPr="00A125F0">
        <w:rPr>
          <w:rFonts w:ascii="Times New Roman" w:hAnsi="Times New Roman"/>
        </w:rPr>
        <w:t>.</w:t>
      </w:r>
    </w:p>
    <w:p w14:paraId="3965C26F" w14:textId="77777777" w:rsidR="00274DB2" w:rsidRPr="00A125F0" w:rsidRDefault="00274DB2" w:rsidP="00274DB2">
      <w:pPr>
        <w:pStyle w:val="NoSpacing"/>
        <w:rPr>
          <w:rFonts w:ascii="Times New Roman" w:hAnsi="Times New Roman"/>
        </w:rPr>
      </w:pPr>
    </w:p>
    <w:p w14:paraId="0FE0DDBD" w14:textId="29B3EF42" w:rsidR="00274DB2" w:rsidRPr="00A125F0" w:rsidRDefault="009E49A2" w:rsidP="00274DB2">
      <w:pPr>
        <w:pStyle w:val="NoSpacing"/>
        <w:ind w:left="1080"/>
        <w:rPr>
          <w:rFonts w:ascii="Times New Roman" w:hAnsi="Times New Roman"/>
          <w:b/>
        </w:rPr>
      </w:pPr>
      <w:r>
        <w:rPr>
          <w:rFonts w:ascii="Times New Roman" w:hAnsi="Times New Roman"/>
          <w:b/>
        </w:rPr>
        <w:t>Figure #9.2</w:t>
      </w:r>
      <w:r w:rsidR="00E77B43">
        <w:rPr>
          <w:rFonts w:ascii="Times New Roman" w:hAnsi="Times New Roman"/>
          <w:b/>
        </w:rPr>
        <w:t>.10</w:t>
      </w:r>
      <w:r w:rsidR="00274DB2" w:rsidRPr="00A125F0">
        <w:rPr>
          <w:rFonts w:ascii="Times New Roman" w:hAnsi="Times New Roman"/>
          <w:b/>
        </w:rPr>
        <w:t>: Results of TInterval on TI-83/84 Calculator</w:t>
      </w:r>
    </w:p>
    <w:p w14:paraId="40A76517" w14:textId="0A9EDBF4" w:rsidR="00274DB2" w:rsidRPr="00A125F0" w:rsidRDefault="00274DB2" w:rsidP="00274DB2">
      <w:pPr>
        <w:pStyle w:val="NoSpacing"/>
        <w:ind w:left="1440"/>
        <w:rPr>
          <w:rFonts w:ascii="Times New Roman" w:hAnsi="Times New Roman"/>
          <w:b/>
        </w:rPr>
      </w:pPr>
      <w:r w:rsidRPr="00A125F0">
        <w:rPr>
          <w:rFonts w:ascii="Times New Roman" w:hAnsi="Times New Roman"/>
          <w:b/>
          <w:noProof/>
          <w:lang w:eastAsia="en-US"/>
        </w:rPr>
        <w:drawing>
          <wp:inline distT="0" distB="0" distL="0" distR="0" wp14:anchorId="5C2C1206" wp14:editId="1F43E46D">
            <wp:extent cx="2514600" cy="17018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40EF205" w14:textId="77777777" w:rsidR="00E77B43" w:rsidRDefault="00E77B43" w:rsidP="00E77B43">
      <w:pPr>
        <w:pStyle w:val="NoSpacing"/>
        <w:ind w:left="1440"/>
        <w:rPr>
          <w:rFonts w:ascii="Times New Roman" w:hAnsi="Times New Roman"/>
        </w:rPr>
      </w:pPr>
      <w:r>
        <w:rPr>
          <w:rFonts w:ascii="Times New Roman" w:hAnsi="Times New Roman"/>
        </w:rPr>
        <w:t xml:space="preserve">Using R: the command is t.test(variable1, variable2, paired = TRUE, conf.level = C), where C is in decimal form. For this example the command would be </w:t>
      </w:r>
    </w:p>
    <w:p w14:paraId="787BEAD6" w14:textId="0C678C0D" w:rsidR="00E77B43" w:rsidRPr="00E77B43" w:rsidRDefault="00E77B43" w:rsidP="00E77B43">
      <w:pPr>
        <w:pStyle w:val="NoSpacing"/>
        <w:ind w:left="1440"/>
        <w:rPr>
          <w:rFonts w:ascii="Times New Roman" w:hAnsi="Times New Roman"/>
        </w:rPr>
      </w:pPr>
      <w:r w:rsidRPr="00E77B43">
        <w:rPr>
          <w:rFonts w:ascii="Times New Roman" w:hAnsi="Times New Roman"/>
        </w:rPr>
        <w:t>t.test(cardboard, metal, paired = TRUE, conf.level=0.95)</w:t>
      </w:r>
    </w:p>
    <w:p w14:paraId="44ECF96B" w14:textId="77777777" w:rsidR="00E77B43" w:rsidRPr="00E77B43" w:rsidRDefault="00E77B43" w:rsidP="00E77B43">
      <w:pPr>
        <w:pStyle w:val="NoSpacing"/>
        <w:ind w:left="1440"/>
        <w:rPr>
          <w:rFonts w:ascii="Times New Roman" w:hAnsi="Times New Roman"/>
        </w:rPr>
      </w:pPr>
    </w:p>
    <w:p w14:paraId="52296A71"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ab/>
        <w:t>Paired t-test</w:t>
      </w:r>
    </w:p>
    <w:p w14:paraId="19E55276" w14:textId="77777777" w:rsidR="00E77B43" w:rsidRPr="00E77B43" w:rsidRDefault="00E77B43" w:rsidP="00E77B43">
      <w:pPr>
        <w:pStyle w:val="NoSpacing"/>
        <w:ind w:left="1440"/>
        <w:rPr>
          <w:rFonts w:ascii="Times New Roman" w:hAnsi="Times New Roman"/>
        </w:rPr>
      </w:pPr>
    </w:p>
    <w:p w14:paraId="0D993171"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data:  cardboard and metal</w:t>
      </w:r>
    </w:p>
    <w:p w14:paraId="490A74D9"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t = 3.1854, df = 17, p-value = 0.005415</w:t>
      </w:r>
    </w:p>
    <w:p w14:paraId="31317689"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alternative hypothesis: true difference in means is not equal to 0</w:t>
      </w:r>
    </w:p>
    <w:p w14:paraId="519D271B"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95 percent confidence interval:</w:t>
      </w:r>
    </w:p>
    <w:p w14:paraId="14F21FA3"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 xml:space="preserve"> 0.5440163 2.6782060</w:t>
      </w:r>
    </w:p>
    <w:p w14:paraId="27B4681D"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sample estimates:</w:t>
      </w:r>
    </w:p>
    <w:p w14:paraId="4F0AE758" w14:textId="77777777" w:rsidR="00E77B43" w:rsidRPr="00E77B43" w:rsidRDefault="00E77B43" w:rsidP="00E77B43">
      <w:pPr>
        <w:pStyle w:val="NoSpacing"/>
        <w:ind w:left="1440"/>
        <w:rPr>
          <w:rFonts w:ascii="Times New Roman" w:hAnsi="Times New Roman"/>
        </w:rPr>
      </w:pPr>
      <w:r w:rsidRPr="00E77B43">
        <w:rPr>
          <w:rFonts w:ascii="Times New Roman" w:hAnsi="Times New Roman"/>
        </w:rPr>
        <w:t xml:space="preserve">mean of the differences </w:t>
      </w:r>
    </w:p>
    <w:p w14:paraId="6356F830" w14:textId="7059E765" w:rsidR="00E77B43" w:rsidRDefault="00E77B43" w:rsidP="00E77B43">
      <w:pPr>
        <w:pStyle w:val="NoSpacing"/>
        <w:ind w:left="1440"/>
        <w:rPr>
          <w:rFonts w:ascii="Times New Roman" w:hAnsi="Times New Roman"/>
        </w:rPr>
      </w:pPr>
      <w:r w:rsidRPr="00E77B43">
        <w:rPr>
          <w:rFonts w:ascii="Times New Roman" w:hAnsi="Times New Roman"/>
        </w:rPr>
        <w:t xml:space="preserve">               1.611111</w:t>
      </w:r>
    </w:p>
    <w:p w14:paraId="7B748737" w14:textId="77777777" w:rsidR="00E77B43" w:rsidRDefault="00E77B43" w:rsidP="00E77B43">
      <w:pPr>
        <w:pStyle w:val="NoSpacing"/>
        <w:ind w:left="1440"/>
        <w:rPr>
          <w:rFonts w:ascii="Times New Roman" w:hAnsi="Times New Roman"/>
        </w:rPr>
      </w:pPr>
    </w:p>
    <w:p w14:paraId="40744789" w14:textId="47E924AA" w:rsidR="00E77B43" w:rsidRPr="00A125F0" w:rsidRDefault="00E77B43" w:rsidP="00E77B43">
      <w:pPr>
        <w:pStyle w:val="NoSpacing"/>
        <w:ind w:left="1440"/>
        <w:rPr>
          <w:rFonts w:ascii="Times New Roman" w:hAnsi="Times New Roman"/>
        </w:rPr>
      </w:pPr>
      <w:r>
        <w:rPr>
          <w:rFonts w:ascii="Times New Roman" w:hAnsi="Times New Roman"/>
        </w:rPr>
        <w:t>So</w:t>
      </w:r>
    </w:p>
    <w:p w14:paraId="0B68D585" w14:textId="112EB1EF" w:rsidR="00274DB2" w:rsidRDefault="00274DB2" w:rsidP="00274DB2">
      <w:pPr>
        <w:pStyle w:val="NoSpacing"/>
        <w:ind w:left="1440"/>
        <w:rPr>
          <w:rFonts w:ascii="Times New Roman" w:hAnsi="Times New Roman"/>
        </w:rPr>
      </w:pPr>
      <w:r w:rsidRPr="00A125F0">
        <w:rPr>
          <w:rFonts w:ascii="Times New Roman" w:hAnsi="Times New Roman"/>
          <w:position w:val="-10"/>
        </w:rPr>
        <w:object w:dxaOrig="2380" w:dyaOrig="320" w14:anchorId="4FD3F36E">
          <v:shape id="_x0000_i1229" type="#_x0000_t75" style="width:119pt;height:16pt" o:ole="">
            <v:imagedata r:id="rId431" o:title=""/>
          </v:shape>
          <o:OLEObject Type="Embed" ProgID="Equation.DSMT4" ShapeID="_x0000_i1229" DrawAspect="Content" ObjectID="_1384843965" r:id="rId432"/>
        </w:object>
      </w:r>
      <w:r w:rsidRPr="00A125F0">
        <w:rPr>
          <w:rFonts w:ascii="Times New Roman" w:hAnsi="Times New Roman"/>
        </w:rPr>
        <w:t xml:space="preserve"> </w:t>
      </w:r>
    </w:p>
    <w:p w14:paraId="51924405" w14:textId="77777777" w:rsidR="004B3E93" w:rsidRPr="00A125F0" w:rsidRDefault="004B3E93" w:rsidP="00274DB2">
      <w:pPr>
        <w:pStyle w:val="NoSpacing"/>
        <w:ind w:left="1440"/>
        <w:rPr>
          <w:rFonts w:ascii="Times New Roman" w:hAnsi="Times New Roman"/>
        </w:rPr>
      </w:pPr>
    </w:p>
    <w:p w14:paraId="35150E09" w14:textId="1A03DFC4" w:rsidR="00274DB2" w:rsidRPr="00A125F0" w:rsidRDefault="00274DB2" w:rsidP="00EB712F">
      <w:pPr>
        <w:pStyle w:val="ListParagraph"/>
        <w:numPr>
          <w:ilvl w:val="0"/>
          <w:numId w:val="12"/>
        </w:numPr>
      </w:pPr>
      <w:r w:rsidRPr="00A125F0">
        <w:t xml:space="preserve">Statistical Interpretation: There is a 95% chance that </w:t>
      </w:r>
      <w:r w:rsidRPr="00A125F0">
        <w:rPr>
          <w:position w:val="-10"/>
        </w:rPr>
        <w:object w:dxaOrig="2380" w:dyaOrig="320" w14:anchorId="1E86D138">
          <v:shape id="_x0000_i1230" type="#_x0000_t75" style="width:119pt;height:16pt" o:ole="">
            <v:imagedata r:id="rId433" o:title=""/>
          </v:shape>
          <o:OLEObject Type="Embed" ProgID="Equation.DSMT4" ShapeID="_x0000_i1230" DrawAspect="Content" ObjectID="_1384843966" r:id="rId434"/>
        </w:object>
      </w:r>
      <w:r w:rsidRPr="00A125F0">
        <w:t xml:space="preserve"> </w:t>
      </w:r>
      <w:r w:rsidR="004B3E93">
        <w:t>contains the true mean difference in head measurements between cardboard and metal calibers.</w:t>
      </w:r>
    </w:p>
    <w:p w14:paraId="03C84E0F" w14:textId="77777777" w:rsidR="00274DB2" w:rsidRPr="00A125F0" w:rsidRDefault="00274DB2" w:rsidP="00274DB2"/>
    <w:p w14:paraId="3667404F" w14:textId="67DAD7DF" w:rsidR="00274DB2" w:rsidRPr="00A125F0" w:rsidRDefault="00274DB2" w:rsidP="00EB712F">
      <w:pPr>
        <w:pStyle w:val="ListParagraph"/>
        <w:numPr>
          <w:ilvl w:val="0"/>
          <w:numId w:val="12"/>
        </w:numPr>
      </w:pPr>
      <w:r w:rsidRPr="00A125F0">
        <w:t>Real World Interpretation: The mean difference in head measurements between the cardboard and metal calibers is between 0.54 and 2.68 cm.  This means that the cardboard calibers measure on average the head of a recruit to be between 0.54 and 2.68 cm more in diameter than the metal calibers.  That makes it seem that the cardboard calibers are not measuring the same as the metal calibers.</w:t>
      </w:r>
      <w:r w:rsidR="00001893">
        <w:t xml:space="preserve">  (The positive values on the confidence interval imply that the first mean is higher than the second mean.)</w:t>
      </w:r>
    </w:p>
    <w:p w14:paraId="4F56062B" w14:textId="77777777" w:rsidR="00354C59" w:rsidRDefault="00354C59"/>
    <w:p w14:paraId="139DA448" w14:textId="4292F821" w:rsidR="004B3E93" w:rsidRDefault="009E49A2">
      <w:r>
        <w:t>Examples #9.2.2 and #9.2</w:t>
      </w:r>
      <w:r w:rsidR="004B3E93">
        <w:t xml:space="preserve">.4 use the same data set, but one is conducting a hypothesis test and the other is conducting a confidence interval.  Notice that the hypothesis test’s conclusion was to reject </w:t>
      </w:r>
      <w:r w:rsidR="004B3E93" w:rsidRPr="004B3E93">
        <w:rPr>
          <w:position w:val="-10"/>
        </w:rPr>
        <w:object w:dxaOrig="360" w:dyaOrig="320" w14:anchorId="53F31652">
          <v:shape id="_x0000_i1231" type="#_x0000_t75" style="width:18pt;height:16pt" o:ole="">
            <v:imagedata r:id="rId435" o:title=""/>
          </v:shape>
          <o:OLEObject Type="Embed" ProgID="Equation.DSMT4" ShapeID="_x0000_i1231" DrawAspect="Content" ObjectID="_1384843967" r:id="rId436"/>
        </w:object>
      </w:r>
      <w:r w:rsidR="004B3E93">
        <w:t xml:space="preserve"> and say that there was a difference in the means, and the confidence interval does not contain the number 0.  If the confidence interval did contain the number 0, then that would me</w:t>
      </w:r>
      <w:r w:rsidR="00001893">
        <w:t>an</w:t>
      </w:r>
      <w:r w:rsidR="004B3E93">
        <w:t xml:space="preserve"> that the two means could be the same.  Since the interval did not contain 0, then you could say that the means </w:t>
      </w:r>
      <w:r w:rsidR="00001893">
        <w:t xml:space="preserve">are </w:t>
      </w:r>
      <w:r w:rsidR="004B3E93">
        <w:t xml:space="preserve">different just as in the hypothesis test.  This means that the hypothesis test and the confidence interval can produce the same </w:t>
      </w:r>
      <w:r w:rsidR="00001893">
        <w:t>interpretation</w:t>
      </w:r>
      <w:r w:rsidR="004B3E93">
        <w:t xml:space="preserve">.  Do be careful though, </w:t>
      </w:r>
      <w:r w:rsidR="00001893">
        <w:t>you can run a hypothesis test with a particular significance level and a confidence interval with a confidence level that is not compatible with your significance level.  This will mean that the conclusion from the confidence interval would not be the same as with a hypothesis test</w:t>
      </w:r>
      <w:r w:rsidR="004B3E93">
        <w:t>.  So if you want to estimate the mean difference, then conduct a confidence interval.  If you want to show that the means are different, then conduct a hypothesis test.</w:t>
      </w:r>
    </w:p>
    <w:p w14:paraId="009DFDD1" w14:textId="77777777" w:rsidR="004B3E93" w:rsidRPr="00A125F0" w:rsidRDefault="004B3E93"/>
    <w:p w14:paraId="44A12C0B" w14:textId="77777777" w:rsidR="00FA4079" w:rsidRDefault="00FA4079">
      <w:pPr>
        <w:rPr>
          <w:b/>
          <w:color w:val="000000"/>
          <w:sz w:val="28"/>
          <w:szCs w:val="32"/>
          <w:lang w:eastAsia="ja-JP"/>
        </w:rPr>
      </w:pPr>
      <w:r>
        <w:rPr>
          <w:b/>
          <w:sz w:val="28"/>
          <w:szCs w:val="32"/>
        </w:rPr>
        <w:br w:type="page"/>
      </w:r>
    </w:p>
    <w:p w14:paraId="083F7FBA" w14:textId="63420DB0" w:rsidR="001F4E67" w:rsidRPr="00A125F0" w:rsidRDefault="001F4E67" w:rsidP="001F4E67">
      <w:pPr>
        <w:pStyle w:val="NoSpacing"/>
        <w:outlineLvl w:val="0"/>
        <w:rPr>
          <w:rFonts w:ascii="Times New Roman" w:hAnsi="Times New Roman"/>
          <w:szCs w:val="32"/>
        </w:rPr>
      </w:pPr>
      <w:r w:rsidRPr="00A125F0">
        <w:rPr>
          <w:rFonts w:ascii="Times New Roman" w:hAnsi="Times New Roman"/>
          <w:b/>
          <w:sz w:val="28"/>
          <w:szCs w:val="32"/>
        </w:rPr>
        <w:t>Section 9.</w:t>
      </w:r>
      <w:r w:rsidR="009E49A2">
        <w:rPr>
          <w:rFonts w:ascii="Times New Roman" w:hAnsi="Times New Roman"/>
          <w:b/>
          <w:sz w:val="28"/>
          <w:szCs w:val="32"/>
        </w:rPr>
        <w:t>2</w:t>
      </w:r>
      <w:r w:rsidRPr="00A125F0">
        <w:rPr>
          <w:rFonts w:ascii="Times New Roman" w:hAnsi="Times New Roman"/>
          <w:b/>
          <w:sz w:val="28"/>
          <w:szCs w:val="32"/>
        </w:rPr>
        <w:t>: Homework</w:t>
      </w:r>
    </w:p>
    <w:p w14:paraId="6E6BE56A" w14:textId="19D561BA" w:rsidR="007901A4" w:rsidRDefault="007901A4" w:rsidP="007901A4">
      <w:r>
        <w:t xml:space="preserve">In each problem show all steps of the hypothesis test or confidence interval.  If some of the </w:t>
      </w:r>
      <w:r w:rsidR="008029B4">
        <w:t>assumptions</w:t>
      </w:r>
      <w:r>
        <w:t xml:space="preserve"> are not met, note that the results of the test or interval may not be correct and then continue the process of the hypothesis test or confidence interval.</w:t>
      </w:r>
    </w:p>
    <w:p w14:paraId="66EE7437" w14:textId="77777777" w:rsidR="0094001A" w:rsidRDefault="0094001A" w:rsidP="0094001A"/>
    <w:p w14:paraId="5D3653F3" w14:textId="4E7FC005" w:rsidR="001F4E67" w:rsidRDefault="008D5088" w:rsidP="000A182D">
      <w:pPr>
        <w:pStyle w:val="ListParagraph"/>
        <w:numPr>
          <w:ilvl w:val="0"/>
          <w:numId w:val="41"/>
        </w:numPr>
      </w:pPr>
      <w:r>
        <w:t xml:space="preserve">The cholesterol level of patients who had heart attacks was measured two days after the heart attack and then again four days after the heart attack.  The researchers want to see if the cholesterol level of patients who have heart attacks reduces as the time since their heart attack increases.  </w:t>
      </w:r>
      <w:r w:rsidR="000A1ECF">
        <w:t>The data is in ta</w:t>
      </w:r>
      <w:r w:rsidR="009E49A2">
        <w:t>ble #9.2</w:t>
      </w:r>
      <w:r w:rsidR="004B3E93">
        <w:t>.4</w:t>
      </w:r>
      <w:r>
        <w:t xml:space="preserve"> </w:t>
      </w:r>
      <w:r w:rsidRPr="008D5088">
        <w:rPr>
          <w:rFonts w:eastAsiaTheme="minorHAnsi"/>
          <w:szCs w:val="32"/>
        </w:rPr>
        <w:t>("Cholesterol levels after," 2013)</w:t>
      </w:r>
      <w:r>
        <w:t>.  Do the data show that the mean cholesterol level of p</w:t>
      </w:r>
      <w:r w:rsidR="00410A1F">
        <w:t>atients that have had a heart attack</w:t>
      </w:r>
      <w:r>
        <w:t xml:space="preserve"> reduces as the time increases since their heart attack?  Test at the 1% level.</w:t>
      </w:r>
    </w:p>
    <w:p w14:paraId="054F87CD" w14:textId="30444EBE" w:rsidR="008D5088" w:rsidRPr="008D5088" w:rsidRDefault="009E49A2" w:rsidP="008D5088">
      <w:pPr>
        <w:ind w:left="720"/>
        <w:rPr>
          <w:b/>
        </w:rPr>
      </w:pPr>
      <w:r>
        <w:rPr>
          <w:b/>
        </w:rPr>
        <w:t>Table #9.2</w:t>
      </w:r>
      <w:r w:rsidR="004B3E93">
        <w:rPr>
          <w:b/>
        </w:rPr>
        <w:t>.4</w:t>
      </w:r>
      <w:r w:rsidR="008D5088">
        <w:rPr>
          <w:b/>
        </w:rPr>
        <w:t>: Cholesterol Levels (in mg/dL) of Heart Attack Patients</w:t>
      </w:r>
    </w:p>
    <w:tbl>
      <w:tblPr>
        <w:tblStyle w:val="TableGrid"/>
        <w:tblW w:w="0" w:type="auto"/>
        <w:tblInd w:w="1440" w:type="dxa"/>
        <w:tblLook w:val="04A0" w:firstRow="1" w:lastRow="0" w:firstColumn="1" w:lastColumn="0" w:noHBand="0" w:noVBand="1"/>
      </w:tblPr>
      <w:tblGrid>
        <w:gridCol w:w="1070"/>
        <w:gridCol w:w="1323"/>
        <w:gridCol w:w="1323"/>
      </w:tblGrid>
      <w:tr w:rsidR="008D5088" w:rsidRPr="008D5088" w14:paraId="26D0A2DB" w14:textId="77777777" w:rsidTr="008D5088">
        <w:tc>
          <w:tcPr>
            <w:tcW w:w="1070" w:type="dxa"/>
          </w:tcPr>
          <w:p w14:paraId="624CD627" w14:textId="19B57639" w:rsidR="008D5088" w:rsidRPr="008D5088" w:rsidRDefault="008D5088" w:rsidP="00D66D15">
            <w:pPr>
              <w:pStyle w:val="NoSpacing"/>
              <w:rPr>
                <w:rFonts w:ascii="Times New Roman" w:hAnsi="Times New Roman"/>
              </w:rPr>
            </w:pPr>
            <w:r>
              <w:rPr>
                <w:rFonts w:ascii="Times New Roman" w:hAnsi="Times New Roman"/>
              </w:rPr>
              <w:t>Patient</w:t>
            </w:r>
          </w:p>
        </w:tc>
        <w:tc>
          <w:tcPr>
            <w:tcW w:w="1323" w:type="dxa"/>
          </w:tcPr>
          <w:p w14:paraId="2892692E" w14:textId="28C32AC7" w:rsidR="008D5088" w:rsidRPr="008D5088" w:rsidRDefault="008D5088" w:rsidP="00D66D15">
            <w:pPr>
              <w:pStyle w:val="NoSpacing"/>
              <w:rPr>
                <w:rFonts w:ascii="Times New Roman" w:hAnsi="Times New Roman"/>
              </w:rPr>
            </w:pPr>
            <w:r w:rsidRPr="008D5088">
              <w:rPr>
                <w:rFonts w:ascii="Times New Roman" w:hAnsi="Times New Roman"/>
              </w:rPr>
              <w:t>Cholesterol Level Day 2</w:t>
            </w:r>
          </w:p>
        </w:tc>
        <w:tc>
          <w:tcPr>
            <w:tcW w:w="1323" w:type="dxa"/>
          </w:tcPr>
          <w:p w14:paraId="13D9D518" w14:textId="1FE35E39" w:rsidR="008D5088" w:rsidRPr="008D5088" w:rsidRDefault="008D5088" w:rsidP="00D66D15">
            <w:pPr>
              <w:pStyle w:val="NoSpacing"/>
              <w:rPr>
                <w:rFonts w:ascii="Times New Roman" w:hAnsi="Times New Roman"/>
              </w:rPr>
            </w:pPr>
            <w:r w:rsidRPr="008D5088">
              <w:rPr>
                <w:rFonts w:ascii="Times New Roman" w:hAnsi="Times New Roman"/>
              </w:rPr>
              <w:t>Cholesterol Level Day 4</w:t>
            </w:r>
          </w:p>
        </w:tc>
      </w:tr>
      <w:tr w:rsidR="008D5088" w:rsidRPr="008D5088" w14:paraId="51564CC2" w14:textId="77777777" w:rsidTr="008D5088">
        <w:tc>
          <w:tcPr>
            <w:tcW w:w="1070" w:type="dxa"/>
          </w:tcPr>
          <w:p w14:paraId="4D64428E" w14:textId="61852AB8" w:rsidR="008D5088" w:rsidRPr="008D5088" w:rsidRDefault="008D5088" w:rsidP="00D66D15">
            <w:pPr>
              <w:pStyle w:val="NoSpacing"/>
              <w:rPr>
                <w:rFonts w:ascii="Times New Roman" w:hAnsi="Times New Roman"/>
              </w:rPr>
            </w:pPr>
            <w:r>
              <w:rPr>
                <w:rFonts w:ascii="Times New Roman" w:hAnsi="Times New Roman"/>
              </w:rPr>
              <w:t>1</w:t>
            </w:r>
          </w:p>
        </w:tc>
        <w:tc>
          <w:tcPr>
            <w:tcW w:w="1323" w:type="dxa"/>
          </w:tcPr>
          <w:p w14:paraId="1EE3D653" w14:textId="38C08969" w:rsidR="008D5088" w:rsidRPr="008D5088" w:rsidRDefault="008D5088" w:rsidP="008D5088">
            <w:pPr>
              <w:pStyle w:val="NoSpacing"/>
              <w:jc w:val="right"/>
              <w:rPr>
                <w:rFonts w:ascii="Times New Roman" w:hAnsi="Times New Roman"/>
              </w:rPr>
            </w:pPr>
            <w:r w:rsidRPr="008D5088">
              <w:rPr>
                <w:rFonts w:ascii="Times New Roman" w:hAnsi="Times New Roman"/>
              </w:rPr>
              <w:t>270</w:t>
            </w:r>
          </w:p>
        </w:tc>
        <w:tc>
          <w:tcPr>
            <w:tcW w:w="1323" w:type="dxa"/>
          </w:tcPr>
          <w:p w14:paraId="25A1F590"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18</w:t>
            </w:r>
          </w:p>
        </w:tc>
      </w:tr>
      <w:tr w:rsidR="008D5088" w:rsidRPr="008D5088" w14:paraId="7B051270" w14:textId="77777777" w:rsidTr="008D5088">
        <w:tc>
          <w:tcPr>
            <w:tcW w:w="1070" w:type="dxa"/>
          </w:tcPr>
          <w:p w14:paraId="11253061" w14:textId="4CC4AFA8" w:rsidR="008D5088" w:rsidRPr="008D5088" w:rsidRDefault="008D5088" w:rsidP="00D66D15">
            <w:pPr>
              <w:pStyle w:val="NoSpacing"/>
              <w:rPr>
                <w:rFonts w:ascii="Times New Roman" w:hAnsi="Times New Roman"/>
              </w:rPr>
            </w:pPr>
            <w:r>
              <w:rPr>
                <w:rFonts w:ascii="Times New Roman" w:hAnsi="Times New Roman"/>
              </w:rPr>
              <w:t>2</w:t>
            </w:r>
          </w:p>
        </w:tc>
        <w:tc>
          <w:tcPr>
            <w:tcW w:w="1323" w:type="dxa"/>
          </w:tcPr>
          <w:p w14:paraId="76CB9833" w14:textId="1A5A3162" w:rsidR="008D5088" w:rsidRPr="008D5088" w:rsidRDefault="008D5088" w:rsidP="008D5088">
            <w:pPr>
              <w:pStyle w:val="NoSpacing"/>
              <w:jc w:val="right"/>
              <w:rPr>
                <w:rFonts w:ascii="Times New Roman" w:hAnsi="Times New Roman"/>
              </w:rPr>
            </w:pPr>
            <w:r w:rsidRPr="008D5088">
              <w:rPr>
                <w:rFonts w:ascii="Times New Roman" w:hAnsi="Times New Roman"/>
              </w:rPr>
              <w:t>236</w:t>
            </w:r>
          </w:p>
        </w:tc>
        <w:tc>
          <w:tcPr>
            <w:tcW w:w="1323" w:type="dxa"/>
          </w:tcPr>
          <w:p w14:paraId="7B9AC1AD"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34</w:t>
            </w:r>
          </w:p>
        </w:tc>
      </w:tr>
      <w:tr w:rsidR="008D5088" w:rsidRPr="008D5088" w14:paraId="7183F653" w14:textId="77777777" w:rsidTr="008D5088">
        <w:tc>
          <w:tcPr>
            <w:tcW w:w="1070" w:type="dxa"/>
          </w:tcPr>
          <w:p w14:paraId="3C8BB824" w14:textId="30939F91" w:rsidR="008D5088" w:rsidRPr="008D5088" w:rsidRDefault="008D5088" w:rsidP="00D66D15">
            <w:pPr>
              <w:pStyle w:val="NoSpacing"/>
              <w:rPr>
                <w:rFonts w:ascii="Times New Roman" w:hAnsi="Times New Roman"/>
              </w:rPr>
            </w:pPr>
            <w:r>
              <w:rPr>
                <w:rFonts w:ascii="Times New Roman" w:hAnsi="Times New Roman"/>
              </w:rPr>
              <w:t>3</w:t>
            </w:r>
          </w:p>
        </w:tc>
        <w:tc>
          <w:tcPr>
            <w:tcW w:w="1323" w:type="dxa"/>
          </w:tcPr>
          <w:p w14:paraId="0CA157FD" w14:textId="5ABDC06B" w:rsidR="008D5088" w:rsidRPr="008D5088" w:rsidRDefault="008D5088" w:rsidP="008D5088">
            <w:pPr>
              <w:pStyle w:val="NoSpacing"/>
              <w:jc w:val="right"/>
              <w:rPr>
                <w:rFonts w:ascii="Times New Roman" w:hAnsi="Times New Roman"/>
              </w:rPr>
            </w:pPr>
            <w:r w:rsidRPr="008D5088">
              <w:rPr>
                <w:rFonts w:ascii="Times New Roman" w:hAnsi="Times New Roman"/>
              </w:rPr>
              <w:t>210</w:t>
            </w:r>
          </w:p>
        </w:tc>
        <w:tc>
          <w:tcPr>
            <w:tcW w:w="1323" w:type="dxa"/>
          </w:tcPr>
          <w:p w14:paraId="24B93DC8"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14</w:t>
            </w:r>
          </w:p>
        </w:tc>
      </w:tr>
      <w:tr w:rsidR="008D5088" w:rsidRPr="008D5088" w14:paraId="045A9F0A" w14:textId="77777777" w:rsidTr="008D5088">
        <w:tc>
          <w:tcPr>
            <w:tcW w:w="1070" w:type="dxa"/>
          </w:tcPr>
          <w:p w14:paraId="1D0BF881" w14:textId="2A5D47DB" w:rsidR="008D5088" w:rsidRPr="008D5088" w:rsidRDefault="008D5088" w:rsidP="00D66D15">
            <w:pPr>
              <w:pStyle w:val="NoSpacing"/>
              <w:rPr>
                <w:rFonts w:ascii="Times New Roman" w:hAnsi="Times New Roman"/>
              </w:rPr>
            </w:pPr>
            <w:r>
              <w:rPr>
                <w:rFonts w:ascii="Times New Roman" w:hAnsi="Times New Roman"/>
              </w:rPr>
              <w:t>4</w:t>
            </w:r>
          </w:p>
        </w:tc>
        <w:tc>
          <w:tcPr>
            <w:tcW w:w="1323" w:type="dxa"/>
          </w:tcPr>
          <w:p w14:paraId="6E8DB1BB" w14:textId="57240CCD" w:rsidR="008D5088" w:rsidRPr="008D5088" w:rsidRDefault="008D5088" w:rsidP="008D5088">
            <w:pPr>
              <w:pStyle w:val="NoSpacing"/>
              <w:jc w:val="right"/>
              <w:rPr>
                <w:rFonts w:ascii="Times New Roman" w:hAnsi="Times New Roman"/>
              </w:rPr>
            </w:pPr>
            <w:r w:rsidRPr="008D5088">
              <w:rPr>
                <w:rFonts w:ascii="Times New Roman" w:hAnsi="Times New Roman"/>
              </w:rPr>
              <w:t>142</w:t>
            </w:r>
          </w:p>
        </w:tc>
        <w:tc>
          <w:tcPr>
            <w:tcW w:w="1323" w:type="dxa"/>
          </w:tcPr>
          <w:p w14:paraId="4CE83C35"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116</w:t>
            </w:r>
          </w:p>
        </w:tc>
      </w:tr>
      <w:tr w:rsidR="008D5088" w:rsidRPr="008D5088" w14:paraId="385E2490" w14:textId="77777777" w:rsidTr="008D5088">
        <w:tc>
          <w:tcPr>
            <w:tcW w:w="1070" w:type="dxa"/>
          </w:tcPr>
          <w:p w14:paraId="663BFAD1" w14:textId="579A6FA7" w:rsidR="008D5088" w:rsidRPr="008D5088" w:rsidRDefault="008D5088" w:rsidP="00D66D15">
            <w:pPr>
              <w:pStyle w:val="NoSpacing"/>
              <w:rPr>
                <w:rFonts w:ascii="Times New Roman" w:hAnsi="Times New Roman"/>
              </w:rPr>
            </w:pPr>
            <w:r>
              <w:rPr>
                <w:rFonts w:ascii="Times New Roman" w:hAnsi="Times New Roman"/>
              </w:rPr>
              <w:t>5</w:t>
            </w:r>
          </w:p>
        </w:tc>
        <w:tc>
          <w:tcPr>
            <w:tcW w:w="1323" w:type="dxa"/>
          </w:tcPr>
          <w:p w14:paraId="2393F7AF" w14:textId="6F493325" w:rsidR="008D5088" w:rsidRPr="008D5088" w:rsidRDefault="008D5088" w:rsidP="008D5088">
            <w:pPr>
              <w:pStyle w:val="NoSpacing"/>
              <w:jc w:val="right"/>
              <w:rPr>
                <w:rFonts w:ascii="Times New Roman" w:hAnsi="Times New Roman"/>
              </w:rPr>
            </w:pPr>
            <w:r w:rsidRPr="008D5088">
              <w:rPr>
                <w:rFonts w:ascii="Times New Roman" w:hAnsi="Times New Roman"/>
              </w:rPr>
              <w:t>280</w:t>
            </w:r>
          </w:p>
        </w:tc>
        <w:tc>
          <w:tcPr>
            <w:tcW w:w="1323" w:type="dxa"/>
          </w:tcPr>
          <w:p w14:paraId="7E91BF20"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00</w:t>
            </w:r>
          </w:p>
        </w:tc>
      </w:tr>
      <w:tr w:rsidR="008D5088" w:rsidRPr="008D5088" w14:paraId="260BADBF" w14:textId="77777777" w:rsidTr="008D5088">
        <w:tc>
          <w:tcPr>
            <w:tcW w:w="1070" w:type="dxa"/>
          </w:tcPr>
          <w:p w14:paraId="1B695811" w14:textId="5ABA445D" w:rsidR="008D5088" w:rsidRPr="008D5088" w:rsidRDefault="008D5088" w:rsidP="00D66D15">
            <w:pPr>
              <w:pStyle w:val="NoSpacing"/>
              <w:rPr>
                <w:rFonts w:ascii="Times New Roman" w:hAnsi="Times New Roman"/>
              </w:rPr>
            </w:pPr>
            <w:r>
              <w:rPr>
                <w:rFonts w:ascii="Times New Roman" w:hAnsi="Times New Roman"/>
              </w:rPr>
              <w:t>6</w:t>
            </w:r>
          </w:p>
        </w:tc>
        <w:tc>
          <w:tcPr>
            <w:tcW w:w="1323" w:type="dxa"/>
          </w:tcPr>
          <w:p w14:paraId="0EAD7E8F" w14:textId="2611FED1" w:rsidR="008D5088" w:rsidRPr="008D5088" w:rsidRDefault="008D5088" w:rsidP="008D5088">
            <w:pPr>
              <w:pStyle w:val="NoSpacing"/>
              <w:jc w:val="right"/>
              <w:rPr>
                <w:rFonts w:ascii="Times New Roman" w:hAnsi="Times New Roman"/>
              </w:rPr>
            </w:pPr>
            <w:r w:rsidRPr="008D5088">
              <w:rPr>
                <w:rFonts w:ascii="Times New Roman" w:hAnsi="Times New Roman"/>
              </w:rPr>
              <w:t>272</w:t>
            </w:r>
          </w:p>
        </w:tc>
        <w:tc>
          <w:tcPr>
            <w:tcW w:w="1323" w:type="dxa"/>
          </w:tcPr>
          <w:p w14:paraId="30DCEA0C"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76</w:t>
            </w:r>
          </w:p>
        </w:tc>
      </w:tr>
      <w:tr w:rsidR="008D5088" w:rsidRPr="008D5088" w14:paraId="29E78B9A" w14:textId="77777777" w:rsidTr="008D5088">
        <w:tc>
          <w:tcPr>
            <w:tcW w:w="1070" w:type="dxa"/>
          </w:tcPr>
          <w:p w14:paraId="2980B345" w14:textId="36DD96CD" w:rsidR="008D5088" w:rsidRPr="008D5088" w:rsidRDefault="008D5088" w:rsidP="00D66D15">
            <w:pPr>
              <w:pStyle w:val="NoSpacing"/>
              <w:rPr>
                <w:rFonts w:ascii="Times New Roman" w:hAnsi="Times New Roman"/>
              </w:rPr>
            </w:pPr>
            <w:r>
              <w:rPr>
                <w:rFonts w:ascii="Times New Roman" w:hAnsi="Times New Roman"/>
              </w:rPr>
              <w:t>7</w:t>
            </w:r>
          </w:p>
        </w:tc>
        <w:tc>
          <w:tcPr>
            <w:tcW w:w="1323" w:type="dxa"/>
          </w:tcPr>
          <w:p w14:paraId="291534A1" w14:textId="33644A3C" w:rsidR="008D5088" w:rsidRPr="008D5088" w:rsidRDefault="008D5088" w:rsidP="008D5088">
            <w:pPr>
              <w:pStyle w:val="NoSpacing"/>
              <w:jc w:val="right"/>
              <w:rPr>
                <w:rFonts w:ascii="Times New Roman" w:hAnsi="Times New Roman"/>
              </w:rPr>
            </w:pPr>
            <w:r w:rsidRPr="008D5088">
              <w:rPr>
                <w:rFonts w:ascii="Times New Roman" w:hAnsi="Times New Roman"/>
              </w:rPr>
              <w:t>160</w:t>
            </w:r>
          </w:p>
        </w:tc>
        <w:tc>
          <w:tcPr>
            <w:tcW w:w="1323" w:type="dxa"/>
          </w:tcPr>
          <w:p w14:paraId="2D90DFD4"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146</w:t>
            </w:r>
          </w:p>
        </w:tc>
      </w:tr>
      <w:tr w:rsidR="008D5088" w:rsidRPr="008D5088" w14:paraId="761E70A7" w14:textId="77777777" w:rsidTr="008D5088">
        <w:tc>
          <w:tcPr>
            <w:tcW w:w="1070" w:type="dxa"/>
          </w:tcPr>
          <w:p w14:paraId="072F7C27" w14:textId="6DEF0957" w:rsidR="008D5088" w:rsidRPr="008D5088" w:rsidRDefault="008D5088" w:rsidP="00D66D15">
            <w:pPr>
              <w:pStyle w:val="NoSpacing"/>
              <w:rPr>
                <w:rFonts w:ascii="Times New Roman" w:hAnsi="Times New Roman"/>
              </w:rPr>
            </w:pPr>
            <w:r>
              <w:rPr>
                <w:rFonts w:ascii="Times New Roman" w:hAnsi="Times New Roman"/>
              </w:rPr>
              <w:t>8</w:t>
            </w:r>
          </w:p>
        </w:tc>
        <w:tc>
          <w:tcPr>
            <w:tcW w:w="1323" w:type="dxa"/>
          </w:tcPr>
          <w:p w14:paraId="32E366A4" w14:textId="496A1EE1" w:rsidR="008D5088" w:rsidRPr="008D5088" w:rsidRDefault="008D5088" w:rsidP="008D5088">
            <w:pPr>
              <w:pStyle w:val="NoSpacing"/>
              <w:jc w:val="right"/>
              <w:rPr>
                <w:rFonts w:ascii="Times New Roman" w:hAnsi="Times New Roman"/>
              </w:rPr>
            </w:pPr>
            <w:r w:rsidRPr="008D5088">
              <w:rPr>
                <w:rFonts w:ascii="Times New Roman" w:hAnsi="Times New Roman"/>
              </w:rPr>
              <w:t>220</w:t>
            </w:r>
          </w:p>
        </w:tc>
        <w:tc>
          <w:tcPr>
            <w:tcW w:w="1323" w:type="dxa"/>
          </w:tcPr>
          <w:p w14:paraId="58E5774B"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182</w:t>
            </w:r>
          </w:p>
        </w:tc>
      </w:tr>
      <w:tr w:rsidR="008D5088" w:rsidRPr="008D5088" w14:paraId="46AD9880" w14:textId="77777777" w:rsidTr="008D5088">
        <w:tc>
          <w:tcPr>
            <w:tcW w:w="1070" w:type="dxa"/>
          </w:tcPr>
          <w:p w14:paraId="6794EF68" w14:textId="06464AC4" w:rsidR="008D5088" w:rsidRPr="008D5088" w:rsidRDefault="008D5088" w:rsidP="00D66D15">
            <w:pPr>
              <w:pStyle w:val="NoSpacing"/>
              <w:rPr>
                <w:rFonts w:ascii="Times New Roman" w:hAnsi="Times New Roman"/>
              </w:rPr>
            </w:pPr>
            <w:r>
              <w:rPr>
                <w:rFonts w:ascii="Times New Roman" w:hAnsi="Times New Roman"/>
              </w:rPr>
              <w:t>9</w:t>
            </w:r>
          </w:p>
        </w:tc>
        <w:tc>
          <w:tcPr>
            <w:tcW w:w="1323" w:type="dxa"/>
          </w:tcPr>
          <w:p w14:paraId="08D4B2E7" w14:textId="43BA928C" w:rsidR="008D5088" w:rsidRPr="008D5088" w:rsidRDefault="008D5088" w:rsidP="008D5088">
            <w:pPr>
              <w:pStyle w:val="NoSpacing"/>
              <w:jc w:val="right"/>
              <w:rPr>
                <w:rFonts w:ascii="Times New Roman" w:hAnsi="Times New Roman"/>
              </w:rPr>
            </w:pPr>
            <w:r w:rsidRPr="008D5088">
              <w:rPr>
                <w:rFonts w:ascii="Times New Roman" w:hAnsi="Times New Roman"/>
              </w:rPr>
              <w:t>226</w:t>
            </w:r>
          </w:p>
        </w:tc>
        <w:tc>
          <w:tcPr>
            <w:tcW w:w="1323" w:type="dxa"/>
          </w:tcPr>
          <w:p w14:paraId="62E001B0"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38</w:t>
            </w:r>
          </w:p>
        </w:tc>
      </w:tr>
      <w:tr w:rsidR="008D5088" w:rsidRPr="008D5088" w14:paraId="3B3CDA27" w14:textId="77777777" w:rsidTr="008D5088">
        <w:tc>
          <w:tcPr>
            <w:tcW w:w="1070" w:type="dxa"/>
          </w:tcPr>
          <w:p w14:paraId="4804CC09" w14:textId="51AEF3EE" w:rsidR="008D5088" w:rsidRPr="008D5088" w:rsidRDefault="008D5088" w:rsidP="00D66D15">
            <w:pPr>
              <w:pStyle w:val="NoSpacing"/>
              <w:rPr>
                <w:rFonts w:ascii="Times New Roman" w:hAnsi="Times New Roman"/>
              </w:rPr>
            </w:pPr>
            <w:r>
              <w:rPr>
                <w:rFonts w:ascii="Times New Roman" w:hAnsi="Times New Roman"/>
              </w:rPr>
              <w:t>10</w:t>
            </w:r>
          </w:p>
        </w:tc>
        <w:tc>
          <w:tcPr>
            <w:tcW w:w="1323" w:type="dxa"/>
          </w:tcPr>
          <w:p w14:paraId="0CC03EFE" w14:textId="57B14DDC" w:rsidR="008D5088" w:rsidRPr="008D5088" w:rsidRDefault="008D5088" w:rsidP="008D5088">
            <w:pPr>
              <w:pStyle w:val="NoSpacing"/>
              <w:jc w:val="right"/>
              <w:rPr>
                <w:rFonts w:ascii="Times New Roman" w:hAnsi="Times New Roman"/>
              </w:rPr>
            </w:pPr>
            <w:r w:rsidRPr="008D5088">
              <w:rPr>
                <w:rFonts w:ascii="Times New Roman" w:hAnsi="Times New Roman"/>
              </w:rPr>
              <w:t>242</w:t>
            </w:r>
          </w:p>
        </w:tc>
        <w:tc>
          <w:tcPr>
            <w:tcW w:w="1323" w:type="dxa"/>
          </w:tcPr>
          <w:p w14:paraId="463D5D9B"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88</w:t>
            </w:r>
          </w:p>
        </w:tc>
      </w:tr>
      <w:tr w:rsidR="008D5088" w:rsidRPr="008D5088" w14:paraId="1588B53C" w14:textId="77777777" w:rsidTr="008D5088">
        <w:tc>
          <w:tcPr>
            <w:tcW w:w="1070" w:type="dxa"/>
          </w:tcPr>
          <w:p w14:paraId="5473BF1F" w14:textId="3FD0CA2D" w:rsidR="008D5088" w:rsidRPr="008D5088" w:rsidRDefault="008D5088" w:rsidP="00D66D15">
            <w:pPr>
              <w:pStyle w:val="NoSpacing"/>
              <w:rPr>
                <w:rFonts w:ascii="Times New Roman" w:hAnsi="Times New Roman"/>
              </w:rPr>
            </w:pPr>
            <w:r>
              <w:rPr>
                <w:rFonts w:ascii="Times New Roman" w:hAnsi="Times New Roman"/>
              </w:rPr>
              <w:t>11</w:t>
            </w:r>
          </w:p>
        </w:tc>
        <w:tc>
          <w:tcPr>
            <w:tcW w:w="1323" w:type="dxa"/>
          </w:tcPr>
          <w:p w14:paraId="2889D1A7" w14:textId="7B144A4F" w:rsidR="008D5088" w:rsidRPr="008D5088" w:rsidRDefault="008D5088" w:rsidP="008D5088">
            <w:pPr>
              <w:pStyle w:val="NoSpacing"/>
              <w:jc w:val="right"/>
              <w:rPr>
                <w:rFonts w:ascii="Times New Roman" w:hAnsi="Times New Roman"/>
              </w:rPr>
            </w:pPr>
            <w:r w:rsidRPr="008D5088">
              <w:rPr>
                <w:rFonts w:ascii="Times New Roman" w:hAnsi="Times New Roman"/>
              </w:rPr>
              <w:t>186</w:t>
            </w:r>
          </w:p>
        </w:tc>
        <w:tc>
          <w:tcPr>
            <w:tcW w:w="1323" w:type="dxa"/>
          </w:tcPr>
          <w:p w14:paraId="4A3CB215"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190</w:t>
            </w:r>
          </w:p>
        </w:tc>
      </w:tr>
      <w:tr w:rsidR="008D5088" w:rsidRPr="008D5088" w14:paraId="59F37AC7" w14:textId="77777777" w:rsidTr="008D5088">
        <w:tc>
          <w:tcPr>
            <w:tcW w:w="1070" w:type="dxa"/>
          </w:tcPr>
          <w:p w14:paraId="4C6659E9" w14:textId="47E8FC96" w:rsidR="008D5088" w:rsidRPr="008D5088" w:rsidRDefault="008D5088" w:rsidP="00D66D15">
            <w:pPr>
              <w:pStyle w:val="NoSpacing"/>
              <w:rPr>
                <w:rFonts w:ascii="Times New Roman" w:hAnsi="Times New Roman"/>
              </w:rPr>
            </w:pPr>
            <w:r>
              <w:rPr>
                <w:rFonts w:ascii="Times New Roman" w:hAnsi="Times New Roman"/>
              </w:rPr>
              <w:t>12</w:t>
            </w:r>
          </w:p>
        </w:tc>
        <w:tc>
          <w:tcPr>
            <w:tcW w:w="1323" w:type="dxa"/>
          </w:tcPr>
          <w:p w14:paraId="389D7DF6" w14:textId="7777DD01" w:rsidR="008D5088" w:rsidRPr="008D5088" w:rsidRDefault="008D5088" w:rsidP="008D5088">
            <w:pPr>
              <w:pStyle w:val="NoSpacing"/>
              <w:jc w:val="right"/>
              <w:rPr>
                <w:rFonts w:ascii="Times New Roman" w:hAnsi="Times New Roman"/>
              </w:rPr>
            </w:pPr>
            <w:r w:rsidRPr="008D5088">
              <w:rPr>
                <w:rFonts w:ascii="Times New Roman" w:hAnsi="Times New Roman"/>
              </w:rPr>
              <w:t>266</w:t>
            </w:r>
          </w:p>
        </w:tc>
        <w:tc>
          <w:tcPr>
            <w:tcW w:w="1323" w:type="dxa"/>
          </w:tcPr>
          <w:p w14:paraId="0CF624EE"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36</w:t>
            </w:r>
          </w:p>
        </w:tc>
      </w:tr>
      <w:tr w:rsidR="008D5088" w:rsidRPr="008D5088" w14:paraId="76EEED49" w14:textId="77777777" w:rsidTr="008D5088">
        <w:tc>
          <w:tcPr>
            <w:tcW w:w="1070" w:type="dxa"/>
          </w:tcPr>
          <w:p w14:paraId="07576811" w14:textId="502ED0F8" w:rsidR="008D5088" w:rsidRPr="008D5088" w:rsidRDefault="008D5088" w:rsidP="00D66D15">
            <w:pPr>
              <w:pStyle w:val="NoSpacing"/>
              <w:rPr>
                <w:rFonts w:ascii="Times New Roman" w:hAnsi="Times New Roman"/>
              </w:rPr>
            </w:pPr>
            <w:r>
              <w:rPr>
                <w:rFonts w:ascii="Times New Roman" w:hAnsi="Times New Roman"/>
              </w:rPr>
              <w:t>13</w:t>
            </w:r>
          </w:p>
        </w:tc>
        <w:tc>
          <w:tcPr>
            <w:tcW w:w="1323" w:type="dxa"/>
          </w:tcPr>
          <w:p w14:paraId="6CBA0699" w14:textId="0D9424E0" w:rsidR="008D5088" w:rsidRPr="008D5088" w:rsidRDefault="008D5088" w:rsidP="008D5088">
            <w:pPr>
              <w:pStyle w:val="NoSpacing"/>
              <w:jc w:val="right"/>
              <w:rPr>
                <w:rFonts w:ascii="Times New Roman" w:hAnsi="Times New Roman"/>
              </w:rPr>
            </w:pPr>
            <w:r w:rsidRPr="008D5088">
              <w:rPr>
                <w:rFonts w:ascii="Times New Roman" w:hAnsi="Times New Roman"/>
              </w:rPr>
              <w:t>206</w:t>
            </w:r>
          </w:p>
        </w:tc>
        <w:tc>
          <w:tcPr>
            <w:tcW w:w="1323" w:type="dxa"/>
          </w:tcPr>
          <w:p w14:paraId="379C0169"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44</w:t>
            </w:r>
          </w:p>
        </w:tc>
      </w:tr>
      <w:tr w:rsidR="008D5088" w:rsidRPr="008D5088" w14:paraId="71BECADA" w14:textId="77777777" w:rsidTr="008D5088">
        <w:tc>
          <w:tcPr>
            <w:tcW w:w="1070" w:type="dxa"/>
          </w:tcPr>
          <w:p w14:paraId="147E39D8" w14:textId="2F13A910" w:rsidR="008D5088" w:rsidRPr="008D5088" w:rsidRDefault="008D5088" w:rsidP="00D66D15">
            <w:pPr>
              <w:pStyle w:val="NoSpacing"/>
              <w:rPr>
                <w:rFonts w:ascii="Times New Roman" w:hAnsi="Times New Roman"/>
              </w:rPr>
            </w:pPr>
            <w:r>
              <w:rPr>
                <w:rFonts w:ascii="Times New Roman" w:hAnsi="Times New Roman"/>
              </w:rPr>
              <w:t>14</w:t>
            </w:r>
          </w:p>
        </w:tc>
        <w:tc>
          <w:tcPr>
            <w:tcW w:w="1323" w:type="dxa"/>
          </w:tcPr>
          <w:p w14:paraId="4712090C" w14:textId="3F3FFA9D" w:rsidR="008D5088" w:rsidRPr="008D5088" w:rsidRDefault="008D5088" w:rsidP="008D5088">
            <w:pPr>
              <w:pStyle w:val="NoSpacing"/>
              <w:jc w:val="right"/>
              <w:rPr>
                <w:rFonts w:ascii="Times New Roman" w:hAnsi="Times New Roman"/>
              </w:rPr>
            </w:pPr>
            <w:r w:rsidRPr="008D5088">
              <w:rPr>
                <w:rFonts w:ascii="Times New Roman" w:hAnsi="Times New Roman"/>
              </w:rPr>
              <w:t>318</w:t>
            </w:r>
          </w:p>
        </w:tc>
        <w:tc>
          <w:tcPr>
            <w:tcW w:w="1323" w:type="dxa"/>
          </w:tcPr>
          <w:p w14:paraId="19F1F132"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58</w:t>
            </w:r>
          </w:p>
        </w:tc>
      </w:tr>
      <w:tr w:rsidR="008D5088" w:rsidRPr="008D5088" w14:paraId="7E9D05B9" w14:textId="77777777" w:rsidTr="008D5088">
        <w:tc>
          <w:tcPr>
            <w:tcW w:w="1070" w:type="dxa"/>
          </w:tcPr>
          <w:p w14:paraId="7D2E5694" w14:textId="2049A507" w:rsidR="008D5088" w:rsidRPr="008D5088" w:rsidRDefault="008D5088" w:rsidP="00D66D15">
            <w:pPr>
              <w:pStyle w:val="NoSpacing"/>
              <w:rPr>
                <w:rFonts w:ascii="Times New Roman" w:hAnsi="Times New Roman"/>
              </w:rPr>
            </w:pPr>
            <w:r>
              <w:rPr>
                <w:rFonts w:ascii="Times New Roman" w:hAnsi="Times New Roman"/>
              </w:rPr>
              <w:t>15</w:t>
            </w:r>
          </w:p>
        </w:tc>
        <w:tc>
          <w:tcPr>
            <w:tcW w:w="1323" w:type="dxa"/>
          </w:tcPr>
          <w:p w14:paraId="3F78F62C" w14:textId="497DE105" w:rsidR="008D5088" w:rsidRPr="008D5088" w:rsidRDefault="008D5088" w:rsidP="008D5088">
            <w:pPr>
              <w:pStyle w:val="NoSpacing"/>
              <w:jc w:val="right"/>
              <w:rPr>
                <w:rFonts w:ascii="Times New Roman" w:hAnsi="Times New Roman"/>
              </w:rPr>
            </w:pPr>
            <w:r w:rsidRPr="008D5088">
              <w:rPr>
                <w:rFonts w:ascii="Times New Roman" w:hAnsi="Times New Roman"/>
              </w:rPr>
              <w:t>294</w:t>
            </w:r>
          </w:p>
        </w:tc>
        <w:tc>
          <w:tcPr>
            <w:tcW w:w="1323" w:type="dxa"/>
          </w:tcPr>
          <w:p w14:paraId="1E88BBE5"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40</w:t>
            </w:r>
          </w:p>
        </w:tc>
      </w:tr>
      <w:tr w:rsidR="008D5088" w:rsidRPr="008D5088" w14:paraId="6266F6AD" w14:textId="77777777" w:rsidTr="008D5088">
        <w:tc>
          <w:tcPr>
            <w:tcW w:w="1070" w:type="dxa"/>
          </w:tcPr>
          <w:p w14:paraId="564234F7" w14:textId="444CCBB1" w:rsidR="008D5088" w:rsidRPr="008D5088" w:rsidRDefault="008D5088" w:rsidP="00D66D15">
            <w:pPr>
              <w:pStyle w:val="NoSpacing"/>
              <w:rPr>
                <w:rFonts w:ascii="Times New Roman" w:hAnsi="Times New Roman"/>
              </w:rPr>
            </w:pPr>
            <w:r>
              <w:rPr>
                <w:rFonts w:ascii="Times New Roman" w:hAnsi="Times New Roman"/>
              </w:rPr>
              <w:t>16</w:t>
            </w:r>
          </w:p>
        </w:tc>
        <w:tc>
          <w:tcPr>
            <w:tcW w:w="1323" w:type="dxa"/>
          </w:tcPr>
          <w:p w14:paraId="68F179A0" w14:textId="75BC5CD4" w:rsidR="008D5088" w:rsidRPr="008D5088" w:rsidRDefault="008D5088" w:rsidP="008D5088">
            <w:pPr>
              <w:pStyle w:val="NoSpacing"/>
              <w:jc w:val="right"/>
              <w:rPr>
                <w:rFonts w:ascii="Times New Roman" w:hAnsi="Times New Roman"/>
              </w:rPr>
            </w:pPr>
            <w:r w:rsidRPr="008D5088">
              <w:rPr>
                <w:rFonts w:ascii="Times New Roman" w:hAnsi="Times New Roman"/>
              </w:rPr>
              <w:t>282</w:t>
            </w:r>
          </w:p>
        </w:tc>
        <w:tc>
          <w:tcPr>
            <w:tcW w:w="1323" w:type="dxa"/>
          </w:tcPr>
          <w:p w14:paraId="12D3CCDD"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94</w:t>
            </w:r>
          </w:p>
        </w:tc>
      </w:tr>
      <w:tr w:rsidR="008D5088" w:rsidRPr="008D5088" w14:paraId="5022808A" w14:textId="77777777" w:rsidTr="008D5088">
        <w:tc>
          <w:tcPr>
            <w:tcW w:w="1070" w:type="dxa"/>
          </w:tcPr>
          <w:p w14:paraId="48AF183F" w14:textId="512F3073" w:rsidR="008D5088" w:rsidRPr="008D5088" w:rsidRDefault="008D5088" w:rsidP="00D66D15">
            <w:pPr>
              <w:pStyle w:val="NoSpacing"/>
              <w:rPr>
                <w:rFonts w:ascii="Times New Roman" w:hAnsi="Times New Roman"/>
              </w:rPr>
            </w:pPr>
            <w:r>
              <w:rPr>
                <w:rFonts w:ascii="Times New Roman" w:hAnsi="Times New Roman"/>
              </w:rPr>
              <w:t>17</w:t>
            </w:r>
          </w:p>
        </w:tc>
        <w:tc>
          <w:tcPr>
            <w:tcW w:w="1323" w:type="dxa"/>
          </w:tcPr>
          <w:p w14:paraId="23123420" w14:textId="44F6BCA0" w:rsidR="008D5088" w:rsidRPr="008D5088" w:rsidRDefault="008D5088" w:rsidP="008D5088">
            <w:pPr>
              <w:pStyle w:val="NoSpacing"/>
              <w:jc w:val="right"/>
              <w:rPr>
                <w:rFonts w:ascii="Times New Roman" w:hAnsi="Times New Roman"/>
              </w:rPr>
            </w:pPr>
            <w:r w:rsidRPr="008D5088">
              <w:rPr>
                <w:rFonts w:ascii="Times New Roman" w:hAnsi="Times New Roman"/>
              </w:rPr>
              <w:t>234</w:t>
            </w:r>
          </w:p>
        </w:tc>
        <w:tc>
          <w:tcPr>
            <w:tcW w:w="1323" w:type="dxa"/>
          </w:tcPr>
          <w:p w14:paraId="0C666AF9"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20</w:t>
            </w:r>
          </w:p>
        </w:tc>
      </w:tr>
      <w:tr w:rsidR="008D5088" w:rsidRPr="008D5088" w14:paraId="0A0302AC" w14:textId="77777777" w:rsidTr="008D5088">
        <w:tc>
          <w:tcPr>
            <w:tcW w:w="1070" w:type="dxa"/>
          </w:tcPr>
          <w:p w14:paraId="7FE26611" w14:textId="1A627BE1" w:rsidR="008D5088" w:rsidRPr="008D5088" w:rsidRDefault="008D5088" w:rsidP="00D66D15">
            <w:pPr>
              <w:pStyle w:val="NoSpacing"/>
              <w:rPr>
                <w:rFonts w:ascii="Times New Roman" w:hAnsi="Times New Roman"/>
              </w:rPr>
            </w:pPr>
            <w:r>
              <w:rPr>
                <w:rFonts w:ascii="Times New Roman" w:hAnsi="Times New Roman"/>
              </w:rPr>
              <w:t>18</w:t>
            </w:r>
          </w:p>
        </w:tc>
        <w:tc>
          <w:tcPr>
            <w:tcW w:w="1323" w:type="dxa"/>
          </w:tcPr>
          <w:p w14:paraId="56A9FCCE" w14:textId="004205BA" w:rsidR="008D5088" w:rsidRPr="008D5088" w:rsidRDefault="008D5088" w:rsidP="008D5088">
            <w:pPr>
              <w:pStyle w:val="NoSpacing"/>
              <w:jc w:val="right"/>
              <w:rPr>
                <w:rFonts w:ascii="Times New Roman" w:hAnsi="Times New Roman"/>
              </w:rPr>
            </w:pPr>
            <w:r w:rsidRPr="008D5088">
              <w:rPr>
                <w:rFonts w:ascii="Times New Roman" w:hAnsi="Times New Roman"/>
              </w:rPr>
              <w:t>224</w:t>
            </w:r>
          </w:p>
        </w:tc>
        <w:tc>
          <w:tcPr>
            <w:tcW w:w="1323" w:type="dxa"/>
          </w:tcPr>
          <w:p w14:paraId="52546066"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00</w:t>
            </w:r>
          </w:p>
        </w:tc>
      </w:tr>
      <w:tr w:rsidR="008D5088" w:rsidRPr="008D5088" w14:paraId="77594176" w14:textId="77777777" w:rsidTr="008D5088">
        <w:tc>
          <w:tcPr>
            <w:tcW w:w="1070" w:type="dxa"/>
          </w:tcPr>
          <w:p w14:paraId="64D32FCE" w14:textId="4F3720E2" w:rsidR="008D5088" w:rsidRPr="008D5088" w:rsidRDefault="008D5088" w:rsidP="00D66D15">
            <w:pPr>
              <w:pStyle w:val="NoSpacing"/>
              <w:rPr>
                <w:rFonts w:ascii="Times New Roman" w:hAnsi="Times New Roman"/>
              </w:rPr>
            </w:pPr>
            <w:r>
              <w:rPr>
                <w:rFonts w:ascii="Times New Roman" w:hAnsi="Times New Roman"/>
              </w:rPr>
              <w:t>19</w:t>
            </w:r>
          </w:p>
        </w:tc>
        <w:tc>
          <w:tcPr>
            <w:tcW w:w="1323" w:type="dxa"/>
          </w:tcPr>
          <w:p w14:paraId="308A3D41" w14:textId="2B728E8B" w:rsidR="008D5088" w:rsidRPr="008D5088" w:rsidRDefault="008D5088" w:rsidP="008D5088">
            <w:pPr>
              <w:pStyle w:val="NoSpacing"/>
              <w:jc w:val="right"/>
              <w:rPr>
                <w:rFonts w:ascii="Times New Roman" w:hAnsi="Times New Roman"/>
              </w:rPr>
            </w:pPr>
            <w:r w:rsidRPr="008D5088">
              <w:rPr>
                <w:rFonts w:ascii="Times New Roman" w:hAnsi="Times New Roman"/>
              </w:rPr>
              <w:t>276</w:t>
            </w:r>
          </w:p>
        </w:tc>
        <w:tc>
          <w:tcPr>
            <w:tcW w:w="1323" w:type="dxa"/>
          </w:tcPr>
          <w:p w14:paraId="425CA601"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20</w:t>
            </w:r>
          </w:p>
        </w:tc>
      </w:tr>
      <w:tr w:rsidR="008D5088" w:rsidRPr="008D5088" w14:paraId="24332026" w14:textId="77777777" w:rsidTr="008D5088">
        <w:tc>
          <w:tcPr>
            <w:tcW w:w="1070" w:type="dxa"/>
          </w:tcPr>
          <w:p w14:paraId="1BF55C5C" w14:textId="10F55625" w:rsidR="008D5088" w:rsidRPr="008D5088" w:rsidRDefault="008D5088" w:rsidP="00D66D15">
            <w:pPr>
              <w:pStyle w:val="NoSpacing"/>
              <w:rPr>
                <w:rFonts w:ascii="Times New Roman" w:hAnsi="Times New Roman"/>
              </w:rPr>
            </w:pPr>
            <w:r>
              <w:rPr>
                <w:rFonts w:ascii="Times New Roman" w:hAnsi="Times New Roman"/>
              </w:rPr>
              <w:t>20</w:t>
            </w:r>
          </w:p>
        </w:tc>
        <w:tc>
          <w:tcPr>
            <w:tcW w:w="1323" w:type="dxa"/>
          </w:tcPr>
          <w:p w14:paraId="3631488C" w14:textId="14DDCC5A" w:rsidR="008D5088" w:rsidRPr="008D5088" w:rsidRDefault="008D5088" w:rsidP="008D5088">
            <w:pPr>
              <w:pStyle w:val="NoSpacing"/>
              <w:jc w:val="right"/>
              <w:rPr>
                <w:rFonts w:ascii="Times New Roman" w:hAnsi="Times New Roman"/>
              </w:rPr>
            </w:pPr>
            <w:r w:rsidRPr="008D5088">
              <w:rPr>
                <w:rFonts w:ascii="Times New Roman" w:hAnsi="Times New Roman"/>
              </w:rPr>
              <w:t>282</w:t>
            </w:r>
          </w:p>
        </w:tc>
        <w:tc>
          <w:tcPr>
            <w:tcW w:w="1323" w:type="dxa"/>
          </w:tcPr>
          <w:p w14:paraId="1BB9064B"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186</w:t>
            </w:r>
          </w:p>
        </w:tc>
      </w:tr>
      <w:tr w:rsidR="008D5088" w:rsidRPr="008D5088" w14:paraId="38525111" w14:textId="77777777" w:rsidTr="008D5088">
        <w:tc>
          <w:tcPr>
            <w:tcW w:w="1070" w:type="dxa"/>
          </w:tcPr>
          <w:p w14:paraId="1EE72FCE" w14:textId="2EF68D54" w:rsidR="008D5088" w:rsidRPr="008D5088" w:rsidRDefault="008D5088" w:rsidP="00D66D15">
            <w:pPr>
              <w:pStyle w:val="NoSpacing"/>
              <w:rPr>
                <w:rFonts w:ascii="Times New Roman" w:hAnsi="Times New Roman"/>
              </w:rPr>
            </w:pPr>
            <w:r>
              <w:rPr>
                <w:rFonts w:ascii="Times New Roman" w:hAnsi="Times New Roman"/>
              </w:rPr>
              <w:t>21</w:t>
            </w:r>
          </w:p>
        </w:tc>
        <w:tc>
          <w:tcPr>
            <w:tcW w:w="1323" w:type="dxa"/>
          </w:tcPr>
          <w:p w14:paraId="58650E6C" w14:textId="2EE4E9B9" w:rsidR="008D5088" w:rsidRPr="008D5088" w:rsidRDefault="008D5088" w:rsidP="008D5088">
            <w:pPr>
              <w:pStyle w:val="NoSpacing"/>
              <w:jc w:val="right"/>
              <w:rPr>
                <w:rFonts w:ascii="Times New Roman" w:hAnsi="Times New Roman"/>
              </w:rPr>
            </w:pPr>
            <w:r w:rsidRPr="008D5088">
              <w:rPr>
                <w:rFonts w:ascii="Times New Roman" w:hAnsi="Times New Roman"/>
              </w:rPr>
              <w:t>360</w:t>
            </w:r>
          </w:p>
        </w:tc>
        <w:tc>
          <w:tcPr>
            <w:tcW w:w="1323" w:type="dxa"/>
          </w:tcPr>
          <w:p w14:paraId="37E71D0D"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352</w:t>
            </w:r>
          </w:p>
        </w:tc>
      </w:tr>
      <w:tr w:rsidR="008D5088" w:rsidRPr="008D5088" w14:paraId="426E9B3F" w14:textId="77777777" w:rsidTr="008D5088">
        <w:tc>
          <w:tcPr>
            <w:tcW w:w="1070" w:type="dxa"/>
          </w:tcPr>
          <w:p w14:paraId="7872EA52" w14:textId="439898B8" w:rsidR="008D5088" w:rsidRPr="008D5088" w:rsidRDefault="008D5088" w:rsidP="00D66D15">
            <w:pPr>
              <w:pStyle w:val="NoSpacing"/>
              <w:rPr>
                <w:rFonts w:ascii="Times New Roman" w:hAnsi="Times New Roman"/>
              </w:rPr>
            </w:pPr>
            <w:r>
              <w:rPr>
                <w:rFonts w:ascii="Times New Roman" w:hAnsi="Times New Roman"/>
              </w:rPr>
              <w:t>22</w:t>
            </w:r>
          </w:p>
        </w:tc>
        <w:tc>
          <w:tcPr>
            <w:tcW w:w="1323" w:type="dxa"/>
          </w:tcPr>
          <w:p w14:paraId="48FCCEBE" w14:textId="2621C442" w:rsidR="008D5088" w:rsidRPr="008D5088" w:rsidRDefault="008D5088" w:rsidP="008D5088">
            <w:pPr>
              <w:pStyle w:val="NoSpacing"/>
              <w:jc w:val="right"/>
              <w:rPr>
                <w:rFonts w:ascii="Times New Roman" w:hAnsi="Times New Roman"/>
              </w:rPr>
            </w:pPr>
            <w:r w:rsidRPr="008D5088">
              <w:rPr>
                <w:rFonts w:ascii="Times New Roman" w:hAnsi="Times New Roman"/>
              </w:rPr>
              <w:t>310</w:t>
            </w:r>
          </w:p>
        </w:tc>
        <w:tc>
          <w:tcPr>
            <w:tcW w:w="1323" w:type="dxa"/>
          </w:tcPr>
          <w:p w14:paraId="25943980"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02</w:t>
            </w:r>
          </w:p>
        </w:tc>
      </w:tr>
      <w:tr w:rsidR="008D5088" w:rsidRPr="008D5088" w14:paraId="6C555A0A" w14:textId="77777777" w:rsidTr="008D5088">
        <w:tc>
          <w:tcPr>
            <w:tcW w:w="1070" w:type="dxa"/>
          </w:tcPr>
          <w:p w14:paraId="31095A0E" w14:textId="5027B671" w:rsidR="008D5088" w:rsidRPr="008D5088" w:rsidRDefault="008D5088" w:rsidP="00D66D15">
            <w:pPr>
              <w:pStyle w:val="NoSpacing"/>
              <w:rPr>
                <w:rFonts w:ascii="Times New Roman" w:hAnsi="Times New Roman"/>
              </w:rPr>
            </w:pPr>
            <w:r>
              <w:rPr>
                <w:rFonts w:ascii="Times New Roman" w:hAnsi="Times New Roman"/>
              </w:rPr>
              <w:t>23</w:t>
            </w:r>
          </w:p>
        </w:tc>
        <w:tc>
          <w:tcPr>
            <w:tcW w:w="1323" w:type="dxa"/>
          </w:tcPr>
          <w:p w14:paraId="28469F1F" w14:textId="6B943D87" w:rsidR="008D5088" w:rsidRPr="008D5088" w:rsidRDefault="008D5088" w:rsidP="008D5088">
            <w:pPr>
              <w:pStyle w:val="NoSpacing"/>
              <w:jc w:val="right"/>
              <w:rPr>
                <w:rFonts w:ascii="Times New Roman" w:hAnsi="Times New Roman"/>
              </w:rPr>
            </w:pPr>
            <w:r w:rsidRPr="008D5088">
              <w:rPr>
                <w:rFonts w:ascii="Times New Roman" w:hAnsi="Times New Roman"/>
              </w:rPr>
              <w:t>280</w:t>
            </w:r>
          </w:p>
        </w:tc>
        <w:tc>
          <w:tcPr>
            <w:tcW w:w="1323" w:type="dxa"/>
          </w:tcPr>
          <w:p w14:paraId="38533CEE"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18</w:t>
            </w:r>
          </w:p>
        </w:tc>
      </w:tr>
      <w:tr w:rsidR="008D5088" w:rsidRPr="008D5088" w14:paraId="12CBAF77" w14:textId="77777777" w:rsidTr="008D5088">
        <w:tc>
          <w:tcPr>
            <w:tcW w:w="1070" w:type="dxa"/>
          </w:tcPr>
          <w:p w14:paraId="35D26415" w14:textId="1E8EE099" w:rsidR="008D5088" w:rsidRPr="008D5088" w:rsidRDefault="008D5088" w:rsidP="00D66D15">
            <w:pPr>
              <w:pStyle w:val="NoSpacing"/>
              <w:rPr>
                <w:rFonts w:ascii="Times New Roman" w:hAnsi="Times New Roman"/>
              </w:rPr>
            </w:pPr>
            <w:r>
              <w:rPr>
                <w:rFonts w:ascii="Times New Roman" w:hAnsi="Times New Roman"/>
              </w:rPr>
              <w:t>24</w:t>
            </w:r>
          </w:p>
        </w:tc>
        <w:tc>
          <w:tcPr>
            <w:tcW w:w="1323" w:type="dxa"/>
          </w:tcPr>
          <w:p w14:paraId="216C1AD6" w14:textId="4ED0A839" w:rsidR="008D5088" w:rsidRPr="008D5088" w:rsidRDefault="008D5088" w:rsidP="008D5088">
            <w:pPr>
              <w:pStyle w:val="NoSpacing"/>
              <w:jc w:val="right"/>
              <w:rPr>
                <w:rFonts w:ascii="Times New Roman" w:hAnsi="Times New Roman"/>
              </w:rPr>
            </w:pPr>
            <w:r w:rsidRPr="008D5088">
              <w:rPr>
                <w:rFonts w:ascii="Times New Roman" w:hAnsi="Times New Roman"/>
              </w:rPr>
              <w:t>278</w:t>
            </w:r>
          </w:p>
        </w:tc>
        <w:tc>
          <w:tcPr>
            <w:tcW w:w="1323" w:type="dxa"/>
          </w:tcPr>
          <w:p w14:paraId="4B4E381E"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48</w:t>
            </w:r>
          </w:p>
        </w:tc>
      </w:tr>
      <w:tr w:rsidR="008D5088" w:rsidRPr="008D5088" w14:paraId="25F103D9" w14:textId="77777777" w:rsidTr="008D5088">
        <w:tc>
          <w:tcPr>
            <w:tcW w:w="1070" w:type="dxa"/>
          </w:tcPr>
          <w:p w14:paraId="7D8E6526" w14:textId="6A4B155C" w:rsidR="008D5088" w:rsidRPr="008D5088" w:rsidRDefault="008D5088" w:rsidP="00D66D15">
            <w:pPr>
              <w:pStyle w:val="NoSpacing"/>
              <w:rPr>
                <w:rFonts w:ascii="Times New Roman" w:hAnsi="Times New Roman"/>
              </w:rPr>
            </w:pPr>
            <w:r>
              <w:rPr>
                <w:rFonts w:ascii="Times New Roman" w:hAnsi="Times New Roman"/>
              </w:rPr>
              <w:t>25</w:t>
            </w:r>
          </w:p>
        </w:tc>
        <w:tc>
          <w:tcPr>
            <w:tcW w:w="1323" w:type="dxa"/>
          </w:tcPr>
          <w:p w14:paraId="2B173688" w14:textId="63563725" w:rsidR="008D5088" w:rsidRPr="008D5088" w:rsidRDefault="008D5088" w:rsidP="008D5088">
            <w:pPr>
              <w:pStyle w:val="NoSpacing"/>
              <w:jc w:val="right"/>
              <w:rPr>
                <w:rFonts w:ascii="Times New Roman" w:hAnsi="Times New Roman"/>
              </w:rPr>
            </w:pPr>
            <w:r w:rsidRPr="008D5088">
              <w:rPr>
                <w:rFonts w:ascii="Times New Roman" w:hAnsi="Times New Roman"/>
              </w:rPr>
              <w:t>288</w:t>
            </w:r>
          </w:p>
        </w:tc>
        <w:tc>
          <w:tcPr>
            <w:tcW w:w="1323" w:type="dxa"/>
          </w:tcPr>
          <w:p w14:paraId="3493D221"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78</w:t>
            </w:r>
          </w:p>
        </w:tc>
      </w:tr>
      <w:tr w:rsidR="008D5088" w:rsidRPr="008D5088" w14:paraId="43211814" w14:textId="77777777" w:rsidTr="008D5088">
        <w:tc>
          <w:tcPr>
            <w:tcW w:w="1070" w:type="dxa"/>
          </w:tcPr>
          <w:p w14:paraId="454C3060" w14:textId="5D7F6B13" w:rsidR="008D5088" w:rsidRPr="008D5088" w:rsidRDefault="008D5088" w:rsidP="00D66D15">
            <w:pPr>
              <w:pStyle w:val="NoSpacing"/>
              <w:rPr>
                <w:rFonts w:ascii="Times New Roman" w:hAnsi="Times New Roman"/>
              </w:rPr>
            </w:pPr>
            <w:r>
              <w:rPr>
                <w:rFonts w:ascii="Times New Roman" w:hAnsi="Times New Roman"/>
              </w:rPr>
              <w:t>26</w:t>
            </w:r>
          </w:p>
        </w:tc>
        <w:tc>
          <w:tcPr>
            <w:tcW w:w="1323" w:type="dxa"/>
          </w:tcPr>
          <w:p w14:paraId="2A2D56BA" w14:textId="5ACB536C" w:rsidR="008D5088" w:rsidRPr="008D5088" w:rsidRDefault="008D5088" w:rsidP="008D5088">
            <w:pPr>
              <w:pStyle w:val="NoSpacing"/>
              <w:jc w:val="right"/>
              <w:rPr>
                <w:rFonts w:ascii="Times New Roman" w:hAnsi="Times New Roman"/>
              </w:rPr>
            </w:pPr>
            <w:r w:rsidRPr="008D5088">
              <w:rPr>
                <w:rFonts w:ascii="Times New Roman" w:hAnsi="Times New Roman"/>
              </w:rPr>
              <w:t>288</w:t>
            </w:r>
          </w:p>
        </w:tc>
        <w:tc>
          <w:tcPr>
            <w:tcW w:w="1323" w:type="dxa"/>
          </w:tcPr>
          <w:p w14:paraId="2864EE92"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48</w:t>
            </w:r>
          </w:p>
        </w:tc>
      </w:tr>
      <w:tr w:rsidR="008D5088" w:rsidRPr="008D5088" w14:paraId="25CA44E2" w14:textId="77777777" w:rsidTr="008D5088">
        <w:tc>
          <w:tcPr>
            <w:tcW w:w="1070" w:type="dxa"/>
          </w:tcPr>
          <w:p w14:paraId="746AFA5A" w14:textId="7C3B8D04" w:rsidR="008D5088" w:rsidRPr="008D5088" w:rsidRDefault="008D5088" w:rsidP="00D66D15">
            <w:pPr>
              <w:pStyle w:val="NoSpacing"/>
              <w:rPr>
                <w:rFonts w:ascii="Times New Roman" w:hAnsi="Times New Roman"/>
              </w:rPr>
            </w:pPr>
            <w:r>
              <w:rPr>
                <w:rFonts w:ascii="Times New Roman" w:hAnsi="Times New Roman"/>
              </w:rPr>
              <w:t>27</w:t>
            </w:r>
          </w:p>
        </w:tc>
        <w:tc>
          <w:tcPr>
            <w:tcW w:w="1323" w:type="dxa"/>
          </w:tcPr>
          <w:p w14:paraId="67A58437" w14:textId="16E89A0F" w:rsidR="008D5088" w:rsidRPr="008D5088" w:rsidRDefault="008D5088" w:rsidP="008D5088">
            <w:pPr>
              <w:pStyle w:val="NoSpacing"/>
              <w:jc w:val="right"/>
              <w:rPr>
                <w:rFonts w:ascii="Times New Roman" w:hAnsi="Times New Roman"/>
              </w:rPr>
            </w:pPr>
            <w:r w:rsidRPr="008D5088">
              <w:rPr>
                <w:rFonts w:ascii="Times New Roman" w:hAnsi="Times New Roman"/>
              </w:rPr>
              <w:t>244</w:t>
            </w:r>
          </w:p>
        </w:tc>
        <w:tc>
          <w:tcPr>
            <w:tcW w:w="1323" w:type="dxa"/>
          </w:tcPr>
          <w:p w14:paraId="53CE20B9"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70</w:t>
            </w:r>
          </w:p>
        </w:tc>
      </w:tr>
      <w:tr w:rsidR="008D5088" w:rsidRPr="008D5088" w14:paraId="3ED82B18" w14:textId="77777777" w:rsidTr="008D5088">
        <w:tc>
          <w:tcPr>
            <w:tcW w:w="1070" w:type="dxa"/>
          </w:tcPr>
          <w:p w14:paraId="494290AF" w14:textId="139DDFD9" w:rsidR="008D5088" w:rsidRPr="008D5088" w:rsidRDefault="008D5088" w:rsidP="00D66D15">
            <w:pPr>
              <w:pStyle w:val="NoSpacing"/>
              <w:rPr>
                <w:rFonts w:ascii="Times New Roman" w:hAnsi="Times New Roman"/>
              </w:rPr>
            </w:pPr>
            <w:r>
              <w:rPr>
                <w:rFonts w:ascii="Times New Roman" w:hAnsi="Times New Roman"/>
              </w:rPr>
              <w:t>28</w:t>
            </w:r>
          </w:p>
        </w:tc>
        <w:tc>
          <w:tcPr>
            <w:tcW w:w="1323" w:type="dxa"/>
          </w:tcPr>
          <w:p w14:paraId="5BC14640" w14:textId="471344C8" w:rsidR="008D5088" w:rsidRPr="008D5088" w:rsidRDefault="008D5088" w:rsidP="008D5088">
            <w:pPr>
              <w:pStyle w:val="NoSpacing"/>
              <w:jc w:val="right"/>
              <w:rPr>
                <w:rFonts w:ascii="Times New Roman" w:hAnsi="Times New Roman"/>
              </w:rPr>
            </w:pPr>
            <w:r w:rsidRPr="008D5088">
              <w:rPr>
                <w:rFonts w:ascii="Times New Roman" w:hAnsi="Times New Roman"/>
              </w:rPr>
              <w:t>236</w:t>
            </w:r>
          </w:p>
        </w:tc>
        <w:tc>
          <w:tcPr>
            <w:tcW w:w="1323" w:type="dxa"/>
          </w:tcPr>
          <w:p w14:paraId="20B0EF47" w14:textId="77777777" w:rsidR="008D5088" w:rsidRPr="008D5088" w:rsidRDefault="008D5088" w:rsidP="008D5088">
            <w:pPr>
              <w:pStyle w:val="NoSpacing"/>
              <w:jc w:val="right"/>
              <w:rPr>
                <w:rFonts w:ascii="Times New Roman" w:hAnsi="Times New Roman"/>
              </w:rPr>
            </w:pPr>
            <w:r w:rsidRPr="008D5088">
              <w:rPr>
                <w:rFonts w:ascii="Times New Roman" w:hAnsi="Times New Roman"/>
              </w:rPr>
              <w:t>242</w:t>
            </w:r>
          </w:p>
        </w:tc>
      </w:tr>
    </w:tbl>
    <w:p w14:paraId="4973049F" w14:textId="77777777" w:rsidR="008D5088" w:rsidRDefault="008D5088"/>
    <w:p w14:paraId="7AA769FD" w14:textId="05FA49CD" w:rsidR="00A563FD" w:rsidRDefault="00A563FD" w:rsidP="000A182D">
      <w:pPr>
        <w:pStyle w:val="ListParagraph"/>
        <w:numPr>
          <w:ilvl w:val="0"/>
          <w:numId w:val="41"/>
        </w:numPr>
      </w:pPr>
      <w:r>
        <w:t>The cholesterol level of patients who had heart attacks was measured two days after the heart attack and then again four days after the heart attack.  The researchers want to see if the cholesterol level of patients who have heart attacks reduces as the time since their heart attack increas</w:t>
      </w:r>
      <w:r w:rsidR="009E49A2">
        <w:t>es.  The data is in table #9.2</w:t>
      </w:r>
      <w:r w:rsidR="004B3E93">
        <w:t>.4</w:t>
      </w:r>
      <w:r>
        <w:t xml:space="preserve"> </w:t>
      </w:r>
      <w:r w:rsidRPr="008D5088">
        <w:rPr>
          <w:rFonts w:eastAsiaTheme="minorHAnsi"/>
          <w:szCs w:val="32"/>
        </w:rPr>
        <w:t>("Cholesterol levels after," 2013)</w:t>
      </w:r>
      <w:r w:rsidR="004B3E93">
        <w:t>.  Calculate a 98</w:t>
      </w:r>
      <w:r>
        <w:t>% confidence interval for the mean difference in cholesterol levels from day two to day four.</w:t>
      </w:r>
    </w:p>
    <w:p w14:paraId="2C98BD6B" w14:textId="77777777" w:rsidR="00A563FD" w:rsidRDefault="00A563FD"/>
    <w:p w14:paraId="69D69362" w14:textId="5BA07331" w:rsidR="00FB45D1" w:rsidRDefault="00FB45D1" w:rsidP="000A182D">
      <w:pPr>
        <w:pStyle w:val="ListParagraph"/>
        <w:numPr>
          <w:ilvl w:val="0"/>
          <w:numId w:val="41"/>
        </w:numPr>
      </w:pPr>
      <w:r>
        <w:t>All Fresh Seafood is a wholesale fish company based on the east coast of the U.S.  Catalina Offshore Products is a wholesale fish company based on the west</w:t>
      </w:r>
      <w:r w:rsidR="004B3E93">
        <w:t xml:space="preserve"> coast of the U.S.  Table #9.</w:t>
      </w:r>
      <w:r w:rsidR="009E49A2">
        <w:t>2</w:t>
      </w:r>
      <w:r w:rsidR="004B3E93">
        <w:t>.5</w:t>
      </w:r>
      <w:r>
        <w:t xml:space="preserve"> contains prices from both companies for specific fish types </w:t>
      </w:r>
      <w:r w:rsidRPr="00FB45D1">
        <w:rPr>
          <w:rFonts w:eastAsiaTheme="minorHAnsi"/>
          <w:szCs w:val="32"/>
        </w:rPr>
        <w:t>("Seafood online," 2013)</w:t>
      </w:r>
      <w:r>
        <w:t xml:space="preserve"> </w:t>
      </w:r>
      <w:r w:rsidRPr="00FB45D1">
        <w:rPr>
          <w:rFonts w:eastAsiaTheme="minorHAnsi"/>
          <w:szCs w:val="32"/>
        </w:rPr>
        <w:t>("Buy sushi grade," 2013)</w:t>
      </w:r>
      <w:r>
        <w:t>.  Do the data provide enough evidence to show that a west coast fish wholesaler is more expensive than an east coast wholesaler?  Test at the 5% level.</w:t>
      </w:r>
    </w:p>
    <w:p w14:paraId="6069D904" w14:textId="23ADFCBC" w:rsidR="00FB45D1" w:rsidRPr="00FB45D1" w:rsidRDefault="009E49A2" w:rsidP="00FB45D1">
      <w:pPr>
        <w:ind w:left="720"/>
        <w:rPr>
          <w:b/>
        </w:rPr>
      </w:pPr>
      <w:r>
        <w:rPr>
          <w:b/>
        </w:rPr>
        <w:t>Table #9.2</w:t>
      </w:r>
      <w:r w:rsidR="004B3E93">
        <w:rPr>
          <w:b/>
        </w:rPr>
        <w:t>.5</w:t>
      </w:r>
      <w:r w:rsidR="00FB45D1">
        <w:rPr>
          <w:b/>
        </w:rPr>
        <w:t>: Wholesale Prices of Fish in Dollars</w:t>
      </w:r>
    </w:p>
    <w:tbl>
      <w:tblPr>
        <w:tblStyle w:val="TableGrid"/>
        <w:tblW w:w="0" w:type="auto"/>
        <w:tblInd w:w="1440" w:type="dxa"/>
        <w:tblLayout w:type="fixed"/>
        <w:tblLook w:val="04A0" w:firstRow="1" w:lastRow="0" w:firstColumn="1" w:lastColumn="0" w:noHBand="0" w:noVBand="1"/>
      </w:tblPr>
      <w:tblGrid>
        <w:gridCol w:w="1818"/>
        <w:gridCol w:w="1260"/>
        <w:gridCol w:w="1800"/>
      </w:tblGrid>
      <w:tr w:rsidR="009479DB" w:rsidRPr="00FB45D1" w14:paraId="275B218E" w14:textId="77777777" w:rsidTr="009479DB">
        <w:tc>
          <w:tcPr>
            <w:tcW w:w="1818" w:type="dxa"/>
          </w:tcPr>
          <w:p w14:paraId="3A69C66E" w14:textId="77777777" w:rsidR="00FB45D1" w:rsidRDefault="00FB45D1" w:rsidP="00E61202">
            <w:pPr>
              <w:pStyle w:val="NoSpacing"/>
              <w:rPr>
                <w:rFonts w:ascii="Times New Roman" w:hAnsi="Times New Roman"/>
              </w:rPr>
            </w:pPr>
          </w:p>
          <w:p w14:paraId="06EE30B2" w14:textId="77777777" w:rsidR="00FB45D1" w:rsidRDefault="00FB45D1" w:rsidP="00E61202">
            <w:pPr>
              <w:pStyle w:val="NoSpacing"/>
              <w:rPr>
                <w:rFonts w:ascii="Times New Roman" w:hAnsi="Times New Roman"/>
              </w:rPr>
            </w:pPr>
          </w:p>
          <w:p w14:paraId="0EF0D4CF" w14:textId="77777777" w:rsidR="00FB45D1" w:rsidRPr="00FB45D1" w:rsidRDefault="00FB45D1" w:rsidP="00E61202">
            <w:pPr>
              <w:pStyle w:val="NoSpacing"/>
              <w:rPr>
                <w:rFonts w:ascii="Times New Roman" w:hAnsi="Times New Roman"/>
              </w:rPr>
            </w:pPr>
            <w:r w:rsidRPr="00FB45D1">
              <w:rPr>
                <w:rFonts w:ascii="Times New Roman" w:hAnsi="Times New Roman"/>
              </w:rPr>
              <w:t>Fish</w:t>
            </w:r>
          </w:p>
        </w:tc>
        <w:tc>
          <w:tcPr>
            <w:tcW w:w="1260" w:type="dxa"/>
          </w:tcPr>
          <w:p w14:paraId="4820BF86" w14:textId="0ED83285" w:rsidR="00FB45D1" w:rsidRPr="00FB45D1" w:rsidRDefault="009479DB" w:rsidP="00E61202">
            <w:pPr>
              <w:pStyle w:val="NoSpacing"/>
              <w:rPr>
                <w:rFonts w:ascii="Times New Roman" w:hAnsi="Times New Roman"/>
              </w:rPr>
            </w:pPr>
            <w:r>
              <w:rPr>
                <w:rFonts w:ascii="Times New Roman" w:hAnsi="Times New Roman"/>
              </w:rPr>
              <w:t>All Fresh Seafood P</w:t>
            </w:r>
            <w:r w:rsidR="00FB45D1" w:rsidRPr="00FB45D1">
              <w:rPr>
                <w:rFonts w:ascii="Times New Roman" w:hAnsi="Times New Roman"/>
              </w:rPr>
              <w:t>rices</w:t>
            </w:r>
          </w:p>
        </w:tc>
        <w:tc>
          <w:tcPr>
            <w:tcW w:w="1800" w:type="dxa"/>
          </w:tcPr>
          <w:p w14:paraId="2B60459B" w14:textId="74C7CC50" w:rsidR="00FB45D1" w:rsidRPr="00FB45D1" w:rsidRDefault="00FB45D1" w:rsidP="00E61202">
            <w:pPr>
              <w:pStyle w:val="NoSpacing"/>
              <w:rPr>
                <w:rFonts w:ascii="Times New Roman" w:hAnsi="Times New Roman"/>
              </w:rPr>
            </w:pPr>
            <w:r w:rsidRPr="00FB45D1">
              <w:rPr>
                <w:rFonts w:ascii="Times New Roman" w:hAnsi="Times New Roman"/>
              </w:rPr>
              <w:t>Catalina Offshore Products</w:t>
            </w:r>
            <w:r w:rsidR="009479DB">
              <w:rPr>
                <w:rFonts w:ascii="Times New Roman" w:hAnsi="Times New Roman"/>
              </w:rPr>
              <w:t xml:space="preserve"> Prices</w:t>
            </w:r>
          </w:p>
        </w:tc>
      </w:tr>
      <w:tr w:rsidR="009479DB" w:rsidRPr="00FB45D1" w14:paraId="774A6AE1" w14:textId="77777777" w:rsidTr="009479DB">
        <w:tc>
          <w:tcPr>
            <w:tcW w:w="1818" w:type="dxa"/>
          </w:tcPr>
          <w:p w14:paraId="6E22FAAF" w14:textId="77777777" w:rsidR="00FB45D1" w:rsidRPr="00FB45D1" w:rsidRDefault="00FB45D1" w:rsidP="00E61202">
            <w:pPr>
              <w:pStyle w:val="NoSpacing"/>
              <w:rPr>
                <w:rFonts w:ascii="Times New Roman" w:hAnsi="Times New Roman"/>
              </w:rPr>
            </w:pPr>
            <w:r w:rsidRPr="00FB45D1">
              <w:rPr>
                <w:rFonts w:ascii="Times New Roman" w:hAnsi="Times New Roman"/>
              </w:rPr>
              <w:t>Cod</w:t>
            </w:r>
          </w:p>
        </w:tc>
        <w:tc>
          <w:tcPr>
            <w:tcW w:w="1260" w:type="dxa"/>
          </w:tcPr>
          <w:p w14:paraId="4EF7EAF5"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9.99</w:t>
            </w:r>
          </w:p>
        </w:tc>
        <w:tc>
          <w:tcPr>
            <w:tcW w:w="1800" w:type="dxa"/>
          </w:tcPr>
          <w:p w14:paraId="17FD9BB0"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7.99</w:t>
            </w:r>
          </w:p>
        </w:tc>
      </w:tr>
      <w:tr w:rsidR="009479DB" w:rsidRPr="00FB45D1" w14:paraId="3F2FA7B2" w14:textId="77777777" w:rsidTr="009479DB">
        <w:tc>
          <w:tcPr>
            <w:tcW w:w="1818" w:type="dxa"/>
          </w:tcPr>
          <w:p w14:paraId="7CF31F90" w14:textId="77777777" w:rsidR="00FB45D1" w:rsidRPr="00FB45D1" w:rsidRDefault="00FB45D1" w:rsidP="00E61202">
            <w:pPr>
              <w:pStyle w:val="NoSpacing"/>
              <w:rPr>
                <w:rFonts w:ascii="Times New Roman" w:hAnsi="Times New Roman"/>
              </w:rPr>
            </w:pPr>
            <w:r w:rsidRPr="00FB45D1">
              <w:rPr>
                <w:rFonts w:ascii="Times New Roman" w:hAnsi="Times New Roman"/>
              </w:rPr>
              <w:t>Tilapi</w:t>
            </w:r>
          </w:p>
        </w:tc>
        <w:tc>
          <w:tcPr>
            <w:tcW w:w="1260" w:type="dxa"/>
          </w:tcPr>
          <w:p w14:paraId="160ED1D3"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6.00</w:t>
            </w:r>
          </w:p>
        </w:tc>
        <w:tc>
          <w:tcPr>
            <w:tcW w:w="1800" w:type="dxa"/>
          </w:tcPr>
          <w:p w14:paraId="51943E87"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3.99</w:t>
            </w:r>
          </w:p>
        </w:tc>
      </w:tr>
      <w:tr w:rsidR="009479DB" w:rsidRPr="00FB45D1" w14:paraId="48328B4E" w14:textId="77777777" w:rsidTr="009479DB">
        <w:tc>
          <w:tcPr>
            <w:tcW w:w="1818" w:type="dxa"/>
          </w:tcPr>
          <w:p w14:paraId="22412BA9" w14:textId="77777777" w:rsidR="00FB45D1" w:rsidRPr="00FB45D1" w:rsidRDefault="00FB45D1" w:rsidP="00E61202">
            <w:pPr>
              <w:pStyle w:val="NoSpacing"/>
              <w:rPr>
                <w:rFonts w:ascii="Times New Roman" w:hAnsi="Times New Roman"/>
              </w:rPr>
            </w:pPr>
            <w:r w:rsidRPr="00FB45D1">
              <w:rPr>
                <w:rFonts w:ascii="Times New Roman" w:hAnsi="Times New Roman"/>
              </w:rPr>
              <w:t>Farmed Salmon</w:t>
            </w:r>
          </w:p>
        </w:tc>
        <w:tc>
          <w:tcPr>
            <w:tcW w:w="1260" w:type="dxa"/>
          </w:tcPr>
          <w:p w14:paraId="3934BDA0"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9.99</w:t>
            </w:r>
          </w:p>
        </w:tc>
        <w:tc>
          <w:tcPr>
            <w:tcW w:w="1800" w:type="dxa"/>
          </w:tcPr>
          <w:p w14:paraId="375B64B0"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2.99</w:t>
            </w:r>
          </w:p>
        </w:tc>
      </w:tr>
      <w:tr w:rsidR="009479DB" w:rsidRPr="00FB45D1" w14:paraId="52495BFC" w14:textId="77777777" w:rsidTr="009479DB">
        <w:tc>
          <w:tcPr>
            <w:tcW w:w="1818" w:type="dxa"/>
          </w:tcPr>
          <w:p w14:paraId="5617013B" w14:textId="77777777" w:rsidR="00FB45D1" w:rsidRPr="00FB45D1" w:rsidRDefault="00FB45D1" w:rsidP="00E61202">
            <w:pPr>
              <w:pStyle w:val="NoSpacing"/>
              <w:rPr>
                <w:rFonts w:ascii="Times New Roman" w:hAnsi="Times New Roman"/>
              </w:rPr>
            </w:pPr>
            <w:r w:rsidRPr="00FB45D1">
              <w:rPr>
                <w:rFonts w:ascii="Times New Roman" w:hAnsi="Times New Roman"/>
              </w:rPr>
              <w:t>Organic Salmon</w:t>
            </w:r>
          </w:p>
        </w:tc>
        <w:tc>
          <w:tcPr>
            <w:tcW w:w="1260" w:type="dxa"/>
          </w:tcPr>
          <w:p w14:paraId="4B9722BA"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4.99</w:t>
            </w:r>
          </w:p>
        </w:tc>
        <w:tc>
          <w:tcPr>
            <w:tcW w:w="1800" w:type="dxa"/>
          </w:tcPr>
          <w:p w14:paraId="001C21CD"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4.99</w:t>
            </w:r>
          </w:p>
        </w:tc>
      </w:tr>
      <w:tr w:rsidR="009479DB" w:rsidRPr="00FB45D1" w14:paraId="717AA241" w14:textId="77777777" w:rsidTr="009479DB">
        <w:tc>
          <w:tcPr>
            <w:tcW w:w="1818" w:type="dxa"/>
          </w:tcPr>
          <w:p w14:paraId="635ABA52" w14:textId="77777777" w:rsidR="00FB45D1" w:rsidRPr="00FB45D1" w:rsidRDefault="00FB45D1" w:rsidP="00E61202">
            <w:pPr>
              <w:pStyle w:val="NoSpacing"/>
              <w:rPr>
                <w:rFonts w:ascii="Times New Roman" w:hAnsi="Times New Roman"/>
              </w:rPr>
            </w:pPr>
            <w:r w:rsidRPr="00FB45D1">
              <w:rPr>
                <w:rFonts w:ascii="Times New Roman" w:hAnsi="Times New Roman"/>
              </w:rPr>
              <w:t>Grouper Fillet</w:t>
            </w:r>
          </w:p>
        </w:tc>
        <w:tc>
          <w:tcPr>
            <w:tcW w:w="1260" w:type="dxa"/>
          </w:tcPr>
          <w:p w14:paraId="2AAAD9F8"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9.99</w:t>
            </w:r>
          </w:p>
        </w:tc>
        <w:tc>
          <w:tcPr>
            <w:tcW w:w="1800" w:type="dxa"/>
          </w:tcPr>
          <w:p w14:paraId="7778D46F"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9.99</w:t>
            </w:r>
          </w:p>
        </w:tc>
      </w:tr>
      <w:tr w:rsidR="009479DB" w:rsidRPr="00FB45D1" w14:paraId="55E5AA2D" w14:textId="77777777" w:rsidTr="009479DB">
        <w:tc>
          <w:tcPr>
            <w:tcW w:w="1818" w:type="dxa"/>
          </w:tcPr>
          <w:p w14:paraId="08AF823D" w14:textId="77777777" w:rsidR="00FB45D1" w:rsidRPr="00FB45D1" w:rsidRDefault="00FB45D1" w:rsidP="00E61202">
            <w:pPr>
              <w:pStyle w:val="NoSpacing"/>
              <w:rPr>
                <w:rFonts w:ascii="Times New Roman" w:hAnsi="Times New Roman"/>
              </w:rPr>
            </w:pPr>
            <w:r w:rsidRPr="00FB45D1">
              <w:rPr>
                <w:rFonts w:ascii="Times New Roman" w:hAnsi="Times New Roman"/>
              </w:rPr>
              <w:t>Tuna</w:t>
            </w:r>
          </w:p>
        </w:tc>
        <w:tc>
          <w:tcPr>
            <w:tcW w:w="1260" w:type="dxa"/>
          </w:tcPr>
          <w:p w14:paraId="502423EB"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8.99</w:t>
            </w:r>
          </w:p>
        </w:tc>
        <w:tc>
          <w:tcPr>
            <w:tcW w:w="1800" w:type="dxa"/>
          </w:tcPr>
          <w:p w14:paraId="1582CC56"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31.99</w:t>
            </w:r>
          </w:p>
        </w:tc>
      </w:tr>
      <w:tr w:rsidR="009479DB" w:rsidRPr="00FB45D1" w14:paraId="2B2356DA" w14:textId="77777777" w:rsidTr="009479DB">
        <w:tc>
          <w:tcPr>
            <w:tcW w:w="1818" w:type="dxa"/>
          </w:tcPr>
          <w:p w14:paraId="66BE5D42" w14:textId="77777777" w:rsidR="00FB45D1" w:rsidRPr="00FB45D1" w:rsidRDefault="00FB45D1" w:rsidP="00E61202">
            <w:pPr>
              <w:pStyle w:val="NoSpacing"/>
              <w:rPr>
                <w:rFonts w:ascii="Times New Roman" w:hAnsi="Times New Roman"/>
              </w:rPr>
            </w:pPr>
            <w:r w:rsidRPr="00FB45D1">
              <w:rPr>
                <w:rFonts w:ascii="Times New Roman" w:hAnsi="Times New Roman"/>
              </w:rPr>
              <w:t>Swordfish</w:t>
            </w:r>
          </w:p>
        </w:tc>
        <w:tc>
          <w:tcPr>
            <w:tcW w:w="1260" w:type="dxa"/>
          </w:tcPr>
          <w:p w14:paraId="300C8FCF"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3.99</w:t>
            </w:r>
          </w:p>
        </w:tc>
        <w:tc>
          <w:tcPr>
            <w:tcW w:w="1800" w:type="dxa"/>
          </w:tcPr>
          <w:p w14:paraId="6CF5C213"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3.99</w:t>
            </w:r>
          </w:p>
        </w:tc>
      </w:tr>
      <w:tr w:rsidR="009479DB" w:rsidRPr="00FB45D1" w14:paraId="56316564" w14:textId="77777777" w:rsidTr="009479DB">
        <w:tc>
          <w:tcPr>
            <w:tcW w:w="1818" w:type="dxa"/>
          </w:tcPr>
          <w:p w14:paraId="05C7BE18" w14:textId="77777777" w:rsidR="00FB45D1" w:rsidRPr="00FB45D1" w:rsidRDefault="00FB45D1" w:rsidP="00E61202">
            <w:pPr>
              <w:pStyle w:val="NoSpacing"/>
              <w:rPr>
                <w:rFonts w:ascii="Times New Roman" w:hAnsi="Times New Roman"/>
              </w:rPr>
            </w:pPr>
            <w:r w:rsidRPr="00FB45D1">
              <w:rPr>
                <w:rFonts w:ascii="Times New Roman" w:hAnsi="Times New Roman"/>
              </w:rPr>
              <w:t>Sea Bass</w:t>
            </w:r>
          </w:p>
        </w:tc>
        <w:tc>
          <w:tcPr>
            <w:tcW w:w="1260" w:type="dxa"/>
          </w:tcPr>
          <w:p w14:paraId="5AD44A7A"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32.99</w:t>
            </w:r>
          </w:p>
        </w:tc>
        <w:tc>
          <w:tcPr>
            <w:tcW w:w="1800" w:type="dxa"/>
          </w:tcPr>
          <w:p w14:paraId="1D3A0729"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3.99</w:t>
            </w:r>
          </w:p>
        </w:tc>
      </w:tr>
      <w:tr w:rsidR="009479DB" w:rsidRPr="00FB45D1" w14:paraId="13F85F39" w14:textId="77777777" w:rsidTr="009479DB">
        <w:tc>
          <w:tcPr>
            <w:tcW w:w="1818" w:type="dxa"/>
          </w:tcPr>
          <w:p w14:paraId="400BA1B1" w14:textId="77777777" w:rsidR="00FB45D1" w:rsidRPr="00FB45D1" w:rsidRDefault="00FB45D1" w:rsidP="00E61202">
            <w:pPr>
              <w:pStyle w:val="NoSpacing"/>
              <w:rPr>
                <w:rFonts w:ascii="Times New Roman" w:hAnsi="Times New Roman"/>
              </w:rPr>
            </w:pPr>
            <w:r w:rsidRPr="00FB45D1">
              <w:rPr>
                <w:rFonts w:ascii="Times New Roman" w:hAnsi="Times New Roman"/>
              </w:rPr>
              <w:t>Striped Bass</w:t>
            </w:r>
          </w:p>
        </w:tc>
        <w:tc>
          <w:tcPr>
            <w:tcW w:w="1260" w:type="dxa"/>
          </w:tcPr>
          <w:p w14:paraId="1946E084"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29.99</w:t>
            </w:r>
          </w:p>
        </w:tc>
        <w:tc>
          <w:tcPr>
            <w:tcW w:w="1800" w:type="dxa"/>
          </w:tcPr>
          <w:p w14:paraId="4F1FD9EE" w14:textId="77777777" w:rsidR="00FB45D1" w:rsidRPr="00FB45D1" w:rsidRDefault="00FB45D1" w:rsidP="00FB45D1">
            <w:pPr>
              <w:pStyle w:val="NoSpacing"/>
              <w:jc w:val="right"/>
              <w:rPr>
                <w:rFonts w:ascii="Times New Roman" w:hAnsi="Times New Roman"/>
              </w:rPr>
            </w:pPr>
            <w:r w:rsidRPr="00FB45D1">
              <w:rPr>
                <w:rFonts w:ascii="Times New Roman" w:hAnsi="Times New Roman"/>
              </w:rPr>
              <w:t>14.99</w:t>
            </w:r>
          </w:p>
        </w:tc>
      </w:tr>
    </w:tbl>
    <w:p w14:paraId="63CBFDCF" w14:textId="77777777" w:rsidR="00FB45D1" w:rsidRDefault="00FB45D1" w:rsidP="00FB45D1">
      <w:pPr>
        <w:pStyle w:val="ListParagraph"/>
      </w:pPr>
    </w:p>
    <w:p w14:paraId="280F73A1" w14:textId="6C70F46B" w:rsidR="00A563FD" w:rsidRDefault="00A563FD" w:rsidP="000A182D">
      <w:pPr>
        <w:pStyle w:val="ListParagraph"/>
        <w:numPr>
          <w:ilvl w:val="0"/>
          <w:numId w:val="41"/>
        </w:numPr>
      </w:pPr>
      <w:r>
        <w:t xml:space="preserve">All Fresh Seafood is a wholesale fish company based on the east coast of the U.S.  Catalina Offshore Products is a wholesale fish company based on the west </w:t>
      </w:r>
      <w:r w:rsidR="004B3E93">
        <w:t xml:space="preserve">coast of the </w:t>
      </w:r>
      <w:r w:rsidR="009E49A2">
        <w:t>U.S.  Table #9.2</w:t>
      </w:r>
      <w:r w:rsidR="004B3E93">
        <w:t>.5</w:t>
      </w:r>
      <w:r>
        <w:t xml:space="preserve"> contains prices from both companies for specific fish types </w:t>
      </w:r>
      <w:r w:rsidRPr="00FB45D1">
        <w:rPr>
          <w:rFonts w:eastAsiaTheme="minorHAnsi"/>
          <w:szCs w:val="32"/>
        </w:rPr>
        <w:t>("Seafood online," 2013)</w:t>
      </w:r>
      <w:r>
        <w:t xml:space="preserve"> </w:t>
      </w:r>
      <w:r w:rsidRPr="00FB45D1">
        <w:rPr>
          <w:rFonts w:eastAsiaTheme="minorHAnsi"/>
          <w:szCs w:val="32"/>
        </w:rPr>
        <w:t>("Buy sushi grade," 2013)</w:t>
      </w:r>
      <w:r>
        <w:t xml:space="preserve">.  Find </w:t>
      </w:r>
      <w:r w:rsidR="004B3E93">
        <w:t>a</w:t>
      </w:r>
      <w:r>
        <w:t xml:space="preserve"> 95% confidence interval for the mean difference in wholesale price between the east co</w:t>
      </w:r>
      <w:r w:rsidR="009727B2">
        <w:t>a</w:t>
      </w:r>
      <w:r>
        <w:t>st and west co</w:t>
      </w:r>
      <w:r w:rsidR="009727B2">
        <w:t>a</w:t>
      </w:r>
      <w:r>
        <w:t>st suppliers.</w:t>
      </w:r>
    </w:p>
    <w:p w14:paraId="57E5DB00" w14:textId="77777777" w:rsidR="00A563FD" w:rsidRDefault="00A563FD" w:rsidP="00FB45D1">
      <w:pPr>
        <w:pStyle w:val="ListParagraph"/>
      </w:pPr>
    </w:p>
    <w:p w14:paraId="4BC281DC" w14:textId="77777777" w:rsidR="00FA4079" w:rsidRDefault="00FA4079">
      <w:r>
        <w:br w:type="page"/>
      </w:r>
    </w:p>
    <w:p w14:paraId="79D8BFC5" w14:textId="55AEA075" w:rsidR="00FB45D1" w:rsidRDefault="00505941" w:rsidP="000A182D">
      <w:pPr>
        <w:pStyle w:val="ListParagraph"/>
        <w:numPr>
          <w:ilvl w:val="0"/>
          <w:numId w:val="41"/>
        </w:numPr>
      </w:pPr>
      <w:r>
        <w:t>The British Department of Transportation studied to see if people avoid driving on Friday the 13</w:t>
      </w:r>
      <w:r w:rsidRPr="00505941">
        <w:rPr>
          <w:vertAlign w:val="superscript"/>
        </w:rPr>
        <w:t>th</w:t>
      </w:r>
      <w:r>
        <w:t>.   They did a traffic count on a Friday and then again on a Friday the 13</w:t>
      </w:r>
      <w:r w:rsidRPr="00505941">
        <w:rPr>
          <w:vertAlign w:val="superscript"/>
        </w:rPr>
        <w:t>th</w:t>
      </w:r>
      <w:r>
        <w:t xml:space="preserve"> at the same two locations </w:t>
      </w:r>
      <w:r w:rsidRPr="00505941">
        <w:rPr>
          <w:rFonts w:eastAsiaTheme="minorHAnsi"/>
        </w:rPr>
        <w:t>("Friday the 13th," 2013)</w:t>
      </w:r>
      <w:r>
        <w:t xml:space="preserve">.  The data for each location on the two different </w:t>
      </w:r>
      <w:r w:rsidR="009E49A2">
        <w:t>dates is in table #9.2</w:t>
      </w:r>
      <w:r w:rsidR="004B3E93">
        <w:t>.6</w:t>
      </w:r>
      <w:r>
        <w:t xml:space="preserve">.  Do the data show that on average </w:t>
      </w:r>
      <w:r w:rsidR="004B3E93">
        <w:t>fewer</w:t>
      </w:r>
      <w:r>
        <w:t xml:space="preserve"> people drive on Friday the 13</w:t>
      </w:r>
      <w:r w:rsidRPr="00505941">
        <w:rPr>
          <w:vertAlign w:val="superscript"/>
        </w:rPr>
        <w:t>th</w:t>
      </w:r>
      <w:r>
        <w:t>?  Test at the 5% level.</w:t>
      </w:r>
    </w:p>
    <w:p w14:paraId="0717226E" w14:textId="0C18E28E" w:rsidR="00505941" w:rsidRPr="00505941" w:rsidRDefault="009E49A2" w:rsidP="00505941">
      <w:pPr>
        <w:ind w:left="720"/>
        <w:rPr>
          <w:b/>
        </w:rPr>
      </w:pPr>
      <w:r>
        <w:rPr>
          <w:b/>
        </w:rPr>
        <w:t>Table #9.2</w:t>
      </w:r>
      <w:r w:rsidR="004B3E93">
        <w:rPr>
          <w:b/>
        </w:rPr>
        <w:t>.6</w:t>
      </w:r>
      <w:r w:rsidR="00505941">
        <w:rPr>
          <w:b/>
        </w:rPr>
        <w:t>: Traffic Count</w:t>
      </w:r>
    </w:p>
    <w:tbl>
      <w:tblPr>
        <w:tblStyle w:val="TableGrid"/>
        <w:tblW w:w="4276" w:type="dxa"/>
        <w:tblInd w:w="1440" w:type="dxa"/>
        <w:tblLook w:val="04A0" w:firstRow="1" w:lastRow="0" w:firstColumn="1" w:lastColumn="0" w:noHBand="0" w:noVBand="1"/>
      </w:tblPr>
      <w:tblGrid>
        <w:gridCol w:w="2030"/>
        <w:gridCol w:w="1123"/>
        <w:gridCol w:w="1123"/>
      </w:tblGrid>
      <w:tr w:rsidR="00505941" w:rsidRPr="00505941" w14:paraId="27FA0BDE" w14:textId="77777777" w:rsidTr="00505941">
        <w:tc>
          <w:tcPr>
            <w:tcW w:w="2030" w:type="dxa"/>
          </w:tcPr>
          <w:p w14:paraId="37835138" w14:textId="77777777" w:rsidR="00505941" w:rsidRPr="00505941" w:rsidRDefault="00505941" w:rsidP="000A306B">
            <w:pPr>
              <w:pStyle w:val="NoSpacing"/>
              <w:rPr>
                <w:rFonts w:ascii="Times New Roman" w:hAnsi="Times New Roman"/>
              </w:rPr>
            </w:pPr>
            <w:r w:rsidRPr="00505941">
              <w:rPr>
                <w:rFonts w:ascii="Times New Roman" w:hAnsi="Times New Roman"/>
              </w:rPr>
              <w:t>Dates</w:t>
            </w:r>
          </w:p>
        </w:tc>
        <w:tc>
          <w:tcPr>
            <w:tcW w:w="1123" w:type="dxa"/>
          </w:tcPr>
          <w:p w14:paraId="43CFA5A3" w14:textId="77777777" w:rsidR="00505941" w:rsidRPr="00505941" w:rsidRDefault="00505941" w:rsidP="000A306B">
            <w:pPr>
              <w:pStyle w:val="NoSpacing"/>
              <w:rPr>
                <w:rFonts w:ascii="Times New Roman" w:hAnsi="Times New Roman"/>
              </w:rPr>
            </w:pPr>
            <w:r w:rsidRPr="00505941">
              <w:rPr>
                <w:rFonts w:ascii="Times New Roman" w:hAnsi="Times New Roman"/>
              </w:rPr>
              <w:t>6th</w:t>
            </w:r>
          </w:p>
        </w:tc>
        <w:tc>
          <w:tcPr>
            <w:tcW w:w="1123" w:type="dxa"/>
          </w:tcPr>
          <w:p w14:paraId="10124552" w14:textId="77777777" w:rsidR="00505941" w:rsidRPr="00505941" w:rsidRDefault="00505941" w:rsidP="000A306B">
            <w:pPr>
              <w:pStyle w:val="NoSpacing"/>
              <w:rPr>
                <w:rFonts w:ascii="Times New Roman" w:hAnsi="Times New Roman"/>
              </w:rPr>
            </w:pPr>
            <w:r w:rsidRPr="00505941">
              <w:rPr>
                <w:rFonts w:ascii="Times New Roman" w:hAnsi="Times New Roman"/>
              </w:rPr>
              <w:t>13th</w:t>
            </w:r>
          </w:p>
        </w:tc>
      </w:tr>
      <w:tr w:rsidR="00505941" w:rsidRPr="00505941" w14:paraId="559C6468" w14:textId="77777777" w:rsidTr="00505941">
        <w:tc>
          <w:tcPr>
            <w:tcW w:w="2030" w:type="dxa"/>
          </w:tcPr>
          <w:p w14:paraId="3EA61C84" w14:textId="77777777" w:rsidR="00505941" w:rsidRPr="00505941" w:rsidRDefault="00505941" w:rsidP="000A306B">
            <w:pPr>
              <w:pStyle w:val="NoSpacing"/>
              <w:rPr>
                <w:rFonts w:ascii="Times New Roman" w:hAnsi="Times New Roman"/>
              </w:rPr>
            </w:pPr>
            <w:r w:rsidRPr="00505941">
              <w:rPr>
                <w:rFonts w:ascii="Times New Roman" w:hAnsi="Times New Roman"/>
              </w:rPr>
              <w:t>1990, July</w:t>
            </w:r>
          </w:p>
        </w:tc>
        <w:tc>
          <w:tcPr>
            <w:tcW w:w="1123" w:type="dxa"/>
          </w:tcPr>
          <w:p w14:paraId="05A0B7C4" w14:textId="77777777" w:rsidR="00505941" w:rsidRPr="00505941" w:rsidRDefault="00505941" w:rsidP="000A306B">
            <w:pPr>
              <w:pStyle w:val="NoSpacing"/>
              <w:rPr>
                <w:rFonts w:ascii="Times New Roman" w:hAnsi="Times New Roman"/>
              </w:rPr>
            </w:pPr>
            <w:r w:rsidRPr="00505941">
              <w:rPr>
                <w:rFonts w:ascii="Times New Roman" w:hAnsi="Times New Roman"/>
              </w:rPr>
              <w:t>139246</w:t>
            </w:r>
          </w:p>
        </w:tc>
        <w:tc>
          <w:tcPr>
            <w:tcW w:w="1123" w:type="dxa"/>
          </w:tcPr>
          <w:p w14:paraId="01B69C72" w14:textId="77777777" w:rsidR="00505941" w:rsidRPr="00505941" w:rsidRDefault="00505941" w:rsidP="000A306B">
            <w:pPr>
              <w:pStyle w:val="NoSpacing"/>
              <w:rPr>
                <w:rFonts w:ascii="Times New Roman" w:hAnsi="Times New Roman"/>
              </w:rPr>
            </w:pPr>
            <w:r w:rsidRPr="00505941">
              <w:rPr>
                <w:rFonts w:ascii="Times New Roman" w:hAnsi="Times New Roman"/>
              </w:rPr>
              <w:t>138548</w:t>
            </w:r>
          </w:p>
        </w:tc>
      </w:tr>
      <w:tr w:rsidR="00505941" w:rsidRPr="00505941" w14:paraId="72CF602A" w14:textId="77777777" w:rsidTr="00505941">
        <w:tc>
          <w:tcPr>
            <w:tcW w:w="2030" w:type="dxa"/>
          </w:tcPr>
          <w:p w14:paraId="6BC4BCF4" w14:textId="77777777" w:rsidR="00505941" w:rsidRPr="00505941" w:rsidRDefault="00505941" w:rsidP="000A306B">
            <w:pPr>
              <w:pStyle w:val="NoSpacing"/>
              <w:rPr>
                <w:rFonts w:ascii="Times New Roman" w:hAnsi="Times New Roman"/>
              </w:rPr>
            </w:pPr>
            <w:r w:rsidRPr="00505941">
              <w:rPr>
                <w:rFonts w:ascii="Times New Roman" w:hAnsi="Times New Roman"/>
              </w:rPr>
              <w:t>1990, July</w:t>
            </w:r>
          </w:p>
        </w:tc>
        <w:tc>
          <w:tcPr>
            <w:tcW w:w="1123" w:type="dxa"/>
          </w:tcPr>
          <w:p w14:paraId="7591BEF2" w14:textId="77777777" w:rsidR="00505941" w:rsidRPr="00505941" w:rsidRDefault="00505941" w:rsidP="000A306B">
            <w:pPr>
              <w:pStyle w:val="NoSpacing"/>
              <w:rPr>
                <w:rFonts w:ascii="Times New Roman" w:hAnsi="Times New Roman"/>
              </w:rPr>
            </w:pPr>
            <w:r w:rsidRPr="00505941">
              <w:rPr>
                <w:rFonts w:ascii="Times New Roman" w:hAnsi="Times New Roman"/>
              </w:rPr>
              <w:t>134012</w:t>
            </w:r>
          </w:p>
        </w:tc>
        <w:tc>
          <w:tcPr>
            <w:tcW w:w="1123" w:type="dxa"/>
          </w:tcPr>
          <w:p w14:paraId="73572FBD" w14:textId="77777777" w:rsidR="00505941" w:rsidRPr="00505941" w:rsidRDefault="00505941" w:rsidP="000A306B">
            <w:pPr>
              <w:pStyle w:val="NoSpacing"/>
              <w:rPr>
                <w:rFonts w:ascii="Times New Roman" w:hAnsi="Times New Roman"/>
              </w:rPr>
            </w:pPr>
            <w:r w:rsidRPr="00505941">
              <w:rPr>
                <w:rFonts w:ascii="Times New Roman" w:hAnsi="Times New Roman"/>
              </w:rPr>
              <w:t>132908</w:t>
            </w:r>
          </w:p>
        </w:tc>
      </w:tr>
      <w:tr w:rsidR="00505941" w:rsidRPr="00505941" w14:paraId="29952D2D" w14:textId="77777777" w:rsidTr="00505941">
        <w:tc>
          <w:tcPr>
            <w:tcW w:w="2030" w:type="dxa"/>
          </w:tcPr>
          <w:p w14:paraId="18A92ADD" w14:textId="77777777" w:rsidR="00505941" w:rsidRPr="00505941" w:rsidRDefault="00505941" w:rsidP="000A306B">
            <w:pPr>
              <w:pStyle w:val="NoSpacing"/>
              <w:rPr>
                <w:rFonts w:ascii="Times New Roman" w:hAnsi="Times New Roman"/>
              </w:rPr>
            </w:pPr>
            <w:r w:rsidRPr="00505941">
              <w:rPr>
                <w:rFonts w:ascii="Times New Roman" w:hAnsi="Times New Roman"/>
              </w:rPr>
              <w:t>1991, September</w:t>
            </w:r>
          </w:p>
        </w:tc>
        <w:tc>
          <w:tcPr>
            <w:tcW w:w="1123" w:type="dxa"/>
          </w:tcPr>
          <w:p w14:paraId="2CDE20A6" w14:textId="77777777" w:rsidR="00505941" w:rsidRPr="00505941" w:rsidRDefault="00505941" w:rsidP="000A306B">
            <w:pPr>
              <w:pStyle w:val="NoSpacing"/>
              <w:rPr>
                <w:rFonts w:ascii="Times New Roman" w:hAnsi="Times New Roman"/>
              </w:rPr>
            </w:pPr>
            <w:r w:rsidRPr="00505941">
              <w:rPr>
                <w:rFonts w:ascii="Times New Roman" w:hAnsi="Times New Roman"/>
              </w:rPr>
              <w:t>137055</w:t>
            </w:r>
          </w:p>
        </w:tc>
        <w:tc>
          <w:tcPr>
            <w:tcW w:w="1123" w:type="dxa"/>
          </w:tcPr>
          <w:p w14:paraId="60975B44" w14:textId="77777777" w:rsidR="00505941" w:rsidRPr="00505941" w:rsidRDefault="00505941" w:rsidP="000A306B">
            <w:pPr>
              <w:pStyle w:val="NoSpacing"/>
              <w:rPr>
                <w:rFonts w:ascii="Times New Roman" w:hAnsi="Times New Roman"/>
              </w:rPr>
            </w:pPr>
            <w:r w:rsidRPr="00505941">
              <w:rPr>
                <w:rFonts w:ascii="Times New Roman" w:hAnsi="Times New Roman"/>
              </w:rPr>
              <w:t>136018</w:t>
            </w:r>
          </w:p>
        </w:tc>
      </w:tr>
      <w:tr w:rsidR="00505941" w:rsidRPr="00505941" w14:paraId="57D180DB" w14:textId="77777777" w:rsidTr="00505941">
        <w:tc>
          <w:tcPr>
            <w:tcW w:w="2030" w:type="dxa"/>
          </w:tcPr>
          <w:p w14:paraId="5AF2D949" w14:textId="77777777" w:rsidR="00505941" w:rsidRPr="00505941" w:rsidRDefault="00505941" w:rsidP="000A306B">
            <w:pPr>
              <w:pStyle w:val="NoSpacing"/>
              <w:rPr>
                <w:rFonts w:ascii="Times New Roman" w:hAnsi="Times New Roman"/>
              </w:rPr>
            </w:pPr>
            <w:r w:rsidRPr="00505941">
              <w:rPr>
                <w:rFonts w:ascii="Times New Roman" w:hAnsi="Times New Roman"/>
              </w:rPr>
              <w:t>1991, September</w:t>
            </w:r>
          </w:p>
        </w:tc>
        <w:tc>
          <w:tcPr>
            <w:tcW w:w="1123" w:type="dxa"/>
          </w:tcPr>
          <w:p w14:paraId="3186995E" w14:textId="77777777" w:rsidR="00505941" w:rsidRPr="00505941" w:rsidRDefault="00505941" w:rsidP="000A306B">
            <w:pPr>
              <w:pStyle w:val="NoSpacing"/>
              <w:rPr>
                <w:rFonts w:ascii="Times New Roman" w:hAnsi="Times New Roman"/>
              </w:rPr>
            </w:pPr>
            <w:r w:rsidRPr="00505941">
              <w:rPr>
                <w:rFonts w:ascii="Times New Roman" w:hAnsi="Times New Roman"/>
              </w:rPr>
              <w:t>133732</w:t>
            </w:r>
          </w:p>
        </w:tc>
        <w:tc>
          <w:tcPr>
            <w:tcW w:w="1123" w:type="dxa"/>
          </w:tcPr>
          <w:p w14:paraId="13B66871" w14:textId="77777777" w:rsidR="00505941" w:rsidRPr="00505941" w:rsidRDefault="00505941" w:rsidP="000A306B">
            <w:pPr>
              <w:pStyle w:val="NoSpacing"/>
              <w:rPr>
                <w:rFonts w:ascii="Times New Roman" w:hAnsi="Times New Roman"/>
              </w:rPr>
            </w:pPr>
            <w:r w:rsidRPr="00505941">
              <w:rPr>
                <w:rFonts w:ascii="Times New Roman" w:hAnsi="Times New Roman"/>
              </w:rPr>
              <w:t>131843</w:t>
            </w:r>
          </w:p>
        </w:tc>
      </w:tr>
      <w:tr w:rsidR="00505941" w:rsidRPr="00505941" w14:paraId="07C34BE1" w14:textId="77777777" w:rsidTr="00505941">
        <w:tc>
          <w:tcPr>
            <w:tcW w:w="2030" w:type="dxa"/>
          </w:tcPr>
          <w:p w14:paraId="1B49282E" w14:textId="77777777" w:rsidR="00505941" w:rsidRPr="00505941" w:rsidRDefault="00505941" w:rsidP="000A306B">
            <w:pPr>
              <w:pStyle w:val="NoSpacing"/>
              <w:rPr>
                <w:rFonts w:ascii="Times New Roman" w:hAnsi="Times New Roman"/>
              </w:rPr>
            </w:pPr>
            <w:r w:rsidRPr="00505941">
              <w:rPr>
                <w:rFonts w:ascii="Times New Roman" w:hAnsi="Times New Roman"/>
              </w:rPr>
              <w:t>1991, December</w:t>
            </w:r>
          </w:p>
        </w:tc>
        <w:tc>
          <w:tcPr>
            <w:tcW w:w="1123" w:type="dxa"/>
          </w:tcPr>
          <w:p w14:paraId="60971F49" w14:textId="77777777" w:rsidR="00505941" w:rsidRPr="00505941" w:rsidRDefault="00505941" w:rsidP="000A306B">
            <w:pPr>
              <w:pStyle w:val="NoSpacing"/>
              <w:rPr>
                <w:rFonts w:ascii="Times New Roman" w:hAnsi="Times New Roman"/>
              </w:rPr>
            </w:pPr>
            <w:r w:rsidRPr="00505941">
              <w:rPr>
                <w:rFonts w:ascii="Times New Roman" w:hAnsi="Times New Roman"/>
              </w:rPr>
              <w:t>123552</w:t>
            </w:r>
          </w:p>
        </w:tc>
        <w:tc>
          <w:tcPr>
            <w:tcW w:w="1123" w:type="dxa"/>
          </w:tcPr>
          <w:p w14:paraId="209824AA" w14:textId="77777777" w:rsidR="00505941" w:rsidRPr="00505941" w:rsidRDefault="00505941" w:rsidP="000A306B">
            <w:pPr>
              <w:pStyle w:val="NoSpacing"/>
              <w:rPr>
                <w:rFonts w:ascii="Times New Roman" w:hAnsi="Times New Roman"/>
              </w:rPr>
            </w:pPr>
            <w:r w:rsidRPr="00505941">
              <w:rPr>
                <w:rFonts w:ascii="Times New Roman" w:hAnsi="Times New Roman"/>
              </w:rPr>
              <w:t>121641</w:t>
            </w:r>
          </w:p>
        </w:tc>
      </w:tr>
      <w:tr w:rsidR="00505941" w:rsidRPr="00505941" w14:paraId="18B32B15" w14:textId="77777777" w:rsidTr="00505941">
        <w:tc>
          <w:tcPr>
            <w:tcW w:w="2030" w:type="dxa"/>
          </w:tcPr>
          <w:p w14:paraId="6A429A1A" w14:textId="77777777" w:rsidR="00505941" w:rsidRPr="00505941" w:rsidRDefault="00505941" w:rsidP="000A306B">
            <w:pPr>
              <w:pStyle w:val="NoSpacing"/>
              <w:rPr>
                <w:rFonts w:ascii="Times New Roman" w:hAnsi="Times New Roman"/>
              </w:rPr>
            </w:pPr>
            <w:r w:rsidRPr="00505941">
              <w:rPr>
                <w:rFonts w:ascii="Times New Roman" w:hAnsi="Times New Roman"/>
              </w:rPr>
              <w:t>1991, December</w:t>
            </w:r>
          </w:p>
        </w:tc>
        <w:tc>
          <w:tcPr>
            <w:tcW w:w="1123" w:type="dxa"/>
          </w:tcPr>
          <w:p w14:paraId="181ECD76" w14:textId="77777777" w:rsidR="00505941" w:rsidRPr="00505941" w:rsidRDefault="00505941" w:rsidP="000A306B">
            <w:pPr>
              <w:pStyle w:val="NoSpacing"/>
              <w:rPr>
                <w:rFonts w:ascii="Times New Roman" w:hAnsi="Times New Roman"/>
              </w:rPr>
            </w:pPr>
            <w:r w:rsidRPr="00505941">
              <w:rPr>
                <w:rFonts w:ascii="Times New Roman" w:hAnsi="Times New Roman"/>
              </w:rPr>
              <w:t>121139</w:t>
            </w:r>
          </w:p>
        </w:tc>
        <w:tc>
          <w:tcPr>
            <w:tcW w:w="1123" w:type="dxa"/>
          </w:tcPr>
          <w:p w14:paraId="70BCDE90" w14:textId="77777777" w:rsidR="00505941" w:rsidRPr="00505941" w:rsidRDefault="00505941" w:rsidP="000A306B">
            <w:pPr>
              <w:pStyle w:val="NoSpacing"/>
              <w:rPr>
                <w:rFonts w:ascii="Times New Roman" w:hAnsi="Times New Roman"/>
              </w:rPr>
            </w:pPr>
            <w:r w:rsidRPr="00505941">
              <w:rPr>
                <w:rFonts w:ascii="Times New Roman" w:hAnsi="Times New Roman"/>
              </w:rPr>
              <w:t>118723</w:t>
            </w:r>
          </w:p>
        </w:tc>
      </w:tr>
      <w:tr w:rsidR="00505941" w:rsidRPr="00505941" w14:paraId="079132A8" w14:textId="77777777" w:rsidTr="00505941">
        <w:tc>
          <w:tcPr>
            <w:tcW w:w="2030" w:type="dxa"/>
          </w:tcPr>
          <w:p w14:paraId="2C888658" w14:textId="77777777" w:rsidR="00505941" w:rsidRPr="00505941" w:rsidRDefault="00505941" w:rsidP="000A306B">
            <w:pPr>
              <w:pStyle w:val="NoSpacing"/>
              <w:rPr>
                <w:rFonts w:ascii="Times New Roman" w:hAnsi="Times New Roman"/>
              </w:rPr>
            </w:pPr>
            <w:r w:rsidRPr="00505941">
              <w:rPr>
                <w:rFonts w:ascii="Times New Roman" w:hAnsi="Times New Roman"/>
              </w:rPr>
              <w:t xml:space="preserve">1992, March </w:t>
            </w:r>
          </w:p>
        </w:tc>
        <w:tc>
          <w:tcPr>
            <w:tcW w:w="1123" w:type="dxa"/>
          </w:tcPr>
          <w:p w14:paraId="0C969CE9" w14:textId="77777777" w:rsidR="00505941" w:rsidRPr="00505941" w:rsidRDefault="00505941" w:rsidP="000A306B">
            <w:pPr>
              <w:pStyle w:val="NoSpacing"/>
              <w:rPr>
                <w:rFonts w:ascii="Times New Roman" w:hAnsi="Times New Roman"/>
              </w:rPr>
            </w:pPr>
            <w:r w:rsidRPr="00505941">
              <w:rPr>
                <w:rFonts w:ascii="Times New Roman" w:hAnsi="Times New Roman"/>
              </w:rPr>
              <w:t>128293</w:t>
            </w:r>
          </w:p>
        </w:tc>
        <w:tc>
          <w:tcPr>
            <w:tcW w:w="1123" w:type="dxa"/>
          </w:tcPr>
          <w:p w14:paraId="090E604D" w14:textId="77777777" w:rsidR="00505941" w:rsidRPr="00505941" w:rsidRDefault="00505941" w:rsidP="000A306B">
            <w:pPr>
              <w:pStyle w:val="NoSpacing"/>
              <w:rPr>
                <w:rFonts w:ascii="Times New Roman" w:hAnsi="Times New Roman"/>
              </w:rPr>
            </w:pPr>
            <w:r w:rsidRPr="00505941">
              <w:rPr>
                <w:rFonts w:ascii="Times New Roman" w:hAnsi="Times New Roman"/>
              </w:rPr>
              <w:t>125532</w:t>
            </w:r>
          </w:p>
        </w:tc>
      </w:tr>
      <w:tr w:rsidR="00505941" w:rsidRPr="00505941" w14:paraId="3454B403" w14:textId="77777777" w:rsidTr="00505941">
        <w:tc>
          <w:tcPr>
            <w:tcW w:w="2030" w:type="dxa"/>
          </w:tcPr>
          <w:p w14:paraId="685111D9" w14:textId="77777777" w:rsidR="00505941" w:rsidRPr="00505941" w:rsidRDefault="00505941" w:rsidP="000A306B">
            <w:pPr>
              <w:pStyle w:val="NoSpacing"/>
              <w:rPr>
                <w:rFonts w:ascii="Times New Roman" w:hAnsi="Times New Roman"/>
              </w:rPr>
            </w:pPr>
            <w:r w:rsidRPr="00505941">
              <w:rPr>
                <w:rFonts w:ascii="Times New Roman" w:hAnsi="Times New Roman"/>
              </w:rPr>
              <w:t xml:space="preserve">1992, March </w:t>
            </w:r>
          </w:p>
        </w:tc>
        <w:tc>
          <w:tcPr>
            <w:tcW w:w="1123" w:type="dxa"/>
          </w:tcPr>
          <w:p w14:paraId="0926A23A" w14:textId="77777777" w:rsidR="00505941" w:rsidRPr="00505941" w:rsidRDefault="00505941" w:rsidP="000A306B">
            <w:pPr>
              <w:pStyle w:val="NoSpacing"/>
              <w:rPr>
                <w:rFonts w:ascii="Times New Roman" w:hAnsi="Times New Roman"/>
              </w:rPr>
            </w:pPr>
            <w:r w:rsidRPr="00505941">
              <w:rPr>
                <w:rFonts w:ascii="Times New Roman" w:hAnsi="Times New Roman"/>
              </w:rPr>
              <w:t>124631</w:t>
            </w:r>
          </w:p>
        </w:tc>
        <w:tc>
          <w:tcPr>
            <w:tcW w:w="1123" w:type="dxa"/>
          </w:tcPr>
          <w:p w14:paraId="2A2A503B" w14:textId="77777777" w:rsidR="00505941" w:rsidRPr="00505941" w:rsidRDefault="00505941" w:rsidP="000A306B">
            <w:pPr>
              <w:pStyle w:val="NoSpacing"/>
              <w:rPr>
                <w:rFonts w:ascii="Times New Roman" w:hAnsi="Times New Roman"/>
              </w:rPr>
            </w:pPr>
            <w:r w:rsidRPr="00505941">
              <w:rPr>
                <w:rFonts w:ascii="Times New Roman" w:hAnsi="Times New Roman"/>
              </w:rPr>
              <w:t>120249</w:t>
            </w:r>
          </w:p>
        </w:tc>
      </w:tr>
      <w:tr w:rsidR="00505941" w:rsidRPr="00505941" w14:paraId="39D45A89" w14:textId="77777777" w:rsidTr="00505941">
        <w:tc>
          <w:tcPr>
            <w:tcW w:w="2030" w:type="dxa"/>
          </w:tcPr>
          <w:p w14:paraId="308AA2FE" w14:textId="77777777" w:rsidR="00505941" w:rsidRPr="00505941" w:rsidRDefault="00505941" w:rsidP="000A306B">
            <w:pPr>
              <w:pStyle w:val="NoSpacing"/>
              <w:rPr>
                <w:rFonts w:ascii="Times New Roman" w:hAnsi="Times New Roman"/>
              </w:rPr>
            </w:pPr>
            <w:r w:rsidRPr="00505941">
              <w:rPr>
                <w:rFonts w:ascii="Times New Roman" w:hAnsi="Times New Roman"/>
              </w:rPr>
              <w:t>1992, November</w:t>
            </w:r>
          </w:p>
        </w:tc>
        <w:tc>
          <w:tcPr>
            <w:tcW w:w="1123" w:type="dxa"/>
          </w:tcPr>
          <w:p w14:paraId="519BC430" w14:textId="77777777" w:rsidR="00505941" w:rsidRPr="00505941" w:rsidRDefault="00505941" w:rsidP="000A306B">
            <w:pPr>
              <w:pStyle w:val="NoSpacing"/>
              <w:rPr>
                <w:rFonts w:ascii="Times New Roman" w:hAnsi="Times New Roman"/>
              </w:rPr>
            </w:pPr>
            <w:r w:rsidRPr="00505941">
              <w:rPr>
                <w:rFonts w:ascii="Times New Roman" w:hAnsi="Times New Roman"/>
              </w:rPr>
              <w:t>124609</w:t>
            </w:r>
          </w:p>
        </w:tc>
        <w:tc>
          <w:tcPr>
            <w:tcW w:w="1123" w:type="dxa"/>
          </w:tcPr>
          <w:p w14:paraId="5FC23E13" w14:textId="77777777" w:rsidR="00505941" w:rsidRPr="00505941" w:rsidRDefault="00505941" w:rsidP="000A306B">
            <w:pPr>
              <w:pStyle w:val="NoSpacing"/>
              <w:rPr>
                <w:rFonts w:ascii="Times New Roman" w:hAnsi="Times New Roman"/>
              </w:rPr>
            </w:pPr>
            <w:r w:rsidRPr="00505941">
              <w:rPr>
                <w:rFonts w:ascii="Times New Roman" w:hAnsi="Times New Roman"/>
              </w:rPr>
              <w:t>122770</w:t>
            </w:r>
          </w:p>
        </w:tc>
      </w:tr>
      <w:tr w:rsidR="00505941" w:rsidRPr="00505941" w14:paraId="2D867F3C" w14:textId="77777777" w:rsidTr="00505941">
        <w:tc>
          <w:tcPr>
            <w:tcW w:w="2030" w:type="dxa"/>
          </w:tcPr>
          <w:p w14:paraId="22A2085F" w14:textId="77777777" w:rsidR="00505941" w:rsidRPr="00505941" w:rsidRDefault="00505941" w:rsidP="000A306B">
            <w:pPr>
              <w:pStyle w:val="NoSpacing"/>
              <w:rPr>
                <w:rFonts w:ascii="Times New Roman" w:hAnsi="Times New Roman"/>
              </w:rPr>
            </w:pPr>
            <w:r w:rsidRPr="00505941">
              <w:rPr>
                <w:rFonts w:ascii="Times New Roman" w:hAnsi="Times New Roman"/>
              </w:rPr>
              <w:t>1992, November</w:t>
            </w:r>
          </w:p>
        </w:tc>
        <w:tc>
          <w:tcPr>
            <w:tcW w:w="1123" w:type="dxa"/>
          </w:tcPr>
          <w:p w14:paraId="3D27ECBE" w14:textId="77777777" w:rsidR="00505941" w:rsidRPr="00505941" w:rsidRDefault="00505941" w:rsidP="000A306B">
            <w:pPr>
              <w:pStyle w:val="NoSpacing"/>
              <w:rPr>
                <w:rFonts w:ascii="Times New Roman" w:hAnsi="Times New Roman"/>
              </w:rPr>
            </w:pPr>
            <w:r w:rsidRPr="00505941">
              <w:rPr>
                <w:rFonts w:ascii="Times New Roman" w:hAnsi="Times New Roman"/>
              </w:rPr>
              <w:t>117584</w:t>
            </w:r>
          </w:p>
        </w:tc>
        <w:tc>
          <w:tcPr>
            <w:tcW w:w="1123" w:type="dxa"/>
          </w:tcPr>
          <w:p w14:paraId="3FB212C2" w14:textId="77777777" w:rsidR="00505941" w:rsidRPr="00505941" w:rsidRDefault="00505941" w:rsidP="000A306B">
            <w:pPr>
              <w:pStyle w:val="NoSpacing"/>
              <w:rPr>
                <w:rFonts w:ascii="Times New Roman" w:hAnsi="Times New Roman"/>
              </w:rPr>
            </w:pPr>
            <w:r w:rsidRPr="00505941">
              <w:rPr>
                <w:rFonts w:ascii="Times New Roman" w:hAnsi="Times New Roman"/>
              </w:rPr>
              <w:t>117263</w:t>
            </w:r>
          </w:p>
        </w:tc>
      </w:tr>
    </w:tbl>
    <w:p w14:paraId="723B392A" w14:textId="77777777" w:rsidR="00505941" w:rsidRDefault="00505941" w:rsidP="00505941">
      <w:pPr>
        <w:pStyle w:val="ListParagraph"/>
      </w:pPr>
    </w:p>
    <w:p w14:paraId="30782481" w14:textId="7EE74EA7" w:rsidR="00A563FD" w:rsidRDefault="00A563FD" w:rsidP="000A182D">
      <w:pPr>
        <w:pStyle w:val="ListParagraph"/>
        <w:numPr>
          <w:ilvl w:val="0"/>
          <w:numId w:val="41"/>
        </w:numPr>
      </w:pPr>
      <w:r>
        <w:t>The British Department of Transportation studied to see if people avoid driving on Friday the 13</w:t>
      </w:r>
      <w:r w:rsidRPr="00505941">
        <w:rPr>
          <w:vertAlign w:val="superscript"/>
        </w:rPr>
        <w:t>th</w:t>
      </w:r>
      <w:r>
        <w:t>.   They did a traffic count on a Friday and then again on a Friday the 13</w:t>
      </w:r>
      <w:r w:rsidRPr="00505941">
        <w:rPr>
          <w:vertAlign w:val="superscript"/>
        </w:rPr>
        <w:t>th</w:t>
      </w:r>
      <w:r>
        <w:t xml:space="preserve"> at the same two locations </w:t>
      </w:r>
      <w:r w:rsidRPr="00505941">
        <w:rPr>
          <w:rFonts w:eastAsiaTheme="minorHAnsi"/>
        </w:rPr>
        <w:t>("Friday the 13th," 2013)</w:t>
      </w:r>
      <w:r>
        <w:t>.  The data for each location on the two dif</w:t>
      </w:r>
      <w:r w:rsidR="004B3E93">
        <w:t>ferent dates</w:t>
      </w:r>
      <w:r w:rsidR="009E49A2">
        <w:t xml:space="preserve"> is in table #9.2</w:t>
      </w:r>
      <w:r w:rsidR="004B3E93">
        <w:t>.6</w:t>
      </w:r>
      <w:r>
        <w:t>.  Estimate the mean difference in traffic count between the 6</w:t>
      </w:r>
      <w:r w:rsidRPr="00A563FD">
        <w:rPr>
          <w:vertAlign w:val="superscript"/>
        </w:rPr>
        <w:t>th</w:t>
      </w:r>
      <w:r>
        <w:t xml:space="preserve"> and the 13</w:t>
      </w:r>
      <w:r w:rsidRPr="00A563FD">
        <w:rPr>
          <w:vertAlign w:val="superscript"/>
        </w:rPr>
        <w:t>th</w:t>
      </w:r>
      <w:r w:rsidR="004B3E93">
        <w:t xml:space="preserve"> using a 90</w:t>
      </w:r>
      <w:r>
        <w:t>% level.</w:t>
      </w:r>
    </w:p>
    <w:p w14:paraId="2B77DD79" w14:textId="77777777" w:rsidR="00A563FD" w:rsidRDefault="00A563FD" w:rsidP="00505941">
      <w:pPr>
        <w:pStyle w:val="ListParagraph"/>
      </w:pPr>
    </w:p>
    <w:p w14:paraId="1D2DB07A" w14:textId="77777777" w:rsidR="00FA4079" w:rsidRDefault="00FA4079">
      <w:pPr>
        <w:rPr>
          <w:color w:val="000000"/>
          <w:lang w:eastAsia="ja-JP"/>
        </w:rPr>
      </w:pPr>
      <w:r>
        <w:br w:type="page"/>
      </w:r>
    </w:p>
    <w:p w14:paraId="4911B18B" w14:textId="3611F466" w:rsidR="00FE7A3E" w:rsidRDefault="00FE7A3E" w:rsidP="000A182D">
      <w:pPr>
        <w:pStyle w:val="NoSpacing"/>
        <w:numPr>
          <w:ilvl w:val="0"/>
          <w:numId w:val="41"/>
        </w:numPr>
        <w:rPr>
          <w:rFonts w:ascii="Times New Roman" w:hAnsi="Times New Roman"/>
        </w:rPr>
      </w:pPr>
      <w:r w:rsidRPr="00FE7A3E">
        <w:rPr>
          <w:rFonts w:ascii="Times New Roman" w:hAnsi="Times New Roman"/>
        </w:rPr>
        <w:t xml:space="preserve">To determine if Reiki is an effective method for treating pain, a pilot study was carried out where a certified second-degree Reiki therapist provided treatment on volunteers.  Pain was measured using a visual analogue scale (VAS) immediately before and after the Reiki treatment </w:t>
      </w:r>
      <w:r w:rsidR="00411001" w:rsidRPr="00411001">
        <w:rPr>
          <w:rFonts w:ascii="Times New Roman" w:hAnsi="Times New Roman"/>
          <w:szCs w:val="32"/>
        </w:rPr>
        <w:t>(Olson &amp; Hanson, 1997)</w:t>
      </w:r>
      <w:r w:rsidRPr="00FE7A3E">
        <w:rPr>
          <w:rFonts w:ascii="Times New Roman" w:hAnsi="Times New Roman"/>
        </w:rPr>
        <w:t>.</w:t>
      </w:r>
      <w:r w:rsidR="009E49A2">
        <w:rPr>
          <w:rFonts w:ascii="Times New Roman" w:hAnsi="Times New Roman"/>
        </w:rPr>
        <w:t xml:space="preserve">  The data is in table #9.2</w:t>
      </w:r>
      <w:r w:rsidR="004B3E93">
        <w:rPr>
          <w:rFonts w:ascii="Times New Roman" w:hAnsi="Times New Roman"/>
        </w:rPr>
        <w:t>.7</w:t>
      </w:r>
      <w:r>
        <w:rPr>
          <w:rFonts w:ascii="Times New Roman" w:hAnsi="Times New Roman"/>
        </w:rPr>
        <w:t>.  Do the data show that Reiki treatment reduces pain?  Test at the 5% level.</w:t>
      </w:r>
    </w:p>
    <w:p w14:paraId="7A47D8CC" w14:textId="61C17B98" w:rsidR="00FE7A3E" w:rsidRPr="00FE7A3E" w:rsidRDefault="009E49A2" w:rsidP="00FE7A3E">
      <w:pPr>
        <w:pStyle w:val="NoSpacing"/>
        <w:ind w:left="720"/>
        <w:rPr>
          <w:rFonts w:ascii="Times New Roman" w:hAnsi="Times New Roman"/>
          <w:b/>
        </w:rPr>
      </w:pPr>
      <w:r>
        <w:rPr>
          <w:rFonts w:ascii="Times New Roman" w:hAnsi="Times New Roman"/>
          <w:b/>
        </w:rPr>
        <w:t>Table #9.2</w:t>
      </w:r>
      <w:r w:rsidR="004B3E93">
        <w:rPr>
          <w:rFonts w:ascii="Times New Roman" w:hAnsi="Times New Roman"/>
          <w:b/>
        </w:rPr>
        <w:t>.7</w:t>
      </w:r>
      <w:r w:rsidR="00FE7A3E">
        <w:rPr>
          <w:rFonts w:ascii="Times New Roman" w:hAnsi="Times New Roman"/>
          <w:b/>
        </w:rPr>
        <w:t>: Pain Measures Before and After Reiki Treatment</w:t>
      </w:r>
    </w:p>
    <w:tbl>
      <w:tblPr>
        <w:tblStyle w:val="TableGrid"/>
        <w:tblW w:w="0" w:type="auto"/>
        <w:tblInd w:w="1440" w:type="dxa"/>
        <w:tblLook w:val="04A0" w:firstRow="1" w:lastRow="0" w:firstColumn="1" w:lastColumn="0" w:noHBand="0" w:noVBand="1"/>
      </w:tblPr>
      <w:tblGrid>
        <w:gridCol w:w="918"/>
        <w:gridCol w:w="810"/>
      </w:tblGrid>
      <w:tr w:rsidR="00FE7A3E" w:rsidRPr="00FE7A3E" w14:paraId="67D263BD" w14:textId="77777777" w:rsidTr="007920FB">
        <w:tc>
          <w:tcPr>
            <w:tcW w:w="918" w:type="dxa"/>
          </w:tcPr>
          <w:p w14:paraId="46D4F6FD" w14:textId="77777777" w:rsidR="00FE7A3E" w:rsidRPr="00FE7A3E" w:rsidRDefault="00FE7A3E" w:rsidP="00330A0A">
            <w:pPr>
              <w:pStyle w:val="NoSpacing"/>
              <w:jc w:val="center"/>
              <w:rPr>
                <w:rFonts w:ascii="Times New Roman" w:hAnsi="Times New Roman"/>
              </w:rPr>
            </w:pPr>
            <w:r w:rsidRPr="00FE7A3E">
              <w:rPr>
                <w:rFonts w:ascii="Times New Roman" w:hAnsi="Times New Roman"/>
              </w:rPr>
              <w:t>VAS before</w:t>
            </w:r>
          </w:p>
        </w:tc>
        <w:tc>
          <w:tcPr>
            <w:tcW w:w="810" w:type="dxa"/>
          </w:tcPr>
          <w:p w14:paraId="73142B6A" w14:textId="77777777" w:rsidR="00FE7A3E" w:rsidRPr="00FE7A3E" w:rsidRDefault="00FE7A3E" w:rsidP="00330A0A">
            <w:pPr>
              <w:pStyle w:val="NoSpacing"/>
              <w:jc w:val="center"/>
              <w:rPr>
                <w:rFonts w:ascii="Times New Roman" w:hAnsi="Times New Roman"/>
              </w:rPr>
            </w:pPr>
            <w:r w:rsidRPr="00FE7A3E">
              <w:rPr>
                <w:rFonts w:ascii="Times New Roman" w:hAnsi="Times New Roman"/>
              </w:rPr>
              <w:t>VAS after</w:t>
            </w:r>
          </w:p>
        </w:tc>
      </w:tr>
      <w:tr w:rsidR="00FE7A3E" w:rsidRPr="00FE7A3E" w14:paraId="0AAB0CF1" w14:textId="77777777" w:rsidTr="007920FB">
        <w:tc>
          <w:tcPr>
            <w:tcW w:w="918" w:type="dxa"/>
          </w:tcPr>
          <w:p w14:paraId="0D49289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w:t>
            </w:r>
          </w:p>
        </w:tc>
        <w:tc>
          <w:tcPr>
            <w:tcW w:w="810" w:type="dxa"/>
          </w:tcPr>
          <w:p w14:paraId="4AA72E6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3</w:t>
            </w:r>
          </w:p>
        </w:tc>
      </w:tr>
      <w:tr w:rsidR="00FE7A3E" w:rsidRPr="00FE7A3E" w14:paraId="3C4D9825" w14:textId="77777777" w:rsidTr="007920FB">
        <w:tc>
          <w:tcPr>
            <w:tcW w:w="918" w:type="dxa"/>
          </w:tcPr>
          <w:p w14:paraId="5F1C3AE3"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c>
          <w:tcPr>
            <w:tcW w:w="810" w:type="dxa"/>
          </w:tcPr>
          <w:p w14:paraId="590BFF4A"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4F2B222D" w14:textId="77777777" w:rsidTr="007920FB">
        <w:tc>
          <w:tcPr>
            <w:tcW w:w="918" w:type="dxa"/>
          </w:tcPr>
          <w:p w14:paraId="07D28A4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c>
          <w:tcPr>
            <w:tcW w:w="810" w:type="dxa"/>
          </w:tcPr>
          <w:p w14:paraId="330E85AE"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0</w:t>
            </w:r>
          </w:p>
        </w:tc>
      </w:tr>
      <w:tr w:rsidR="00FE7A3E" w:rsidRPr="00FE7A3E" w14:paraId="20520E6D" w14:textId="77777777" w:rsidTr="007920FB">
        <w:tc>
          <w:tcPr>
            <w:tcW w:w="918" w:type="dxa"/>
          </w:tcPr>
          <w:p w14:paraId="44CAFA8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9</w:t>
            </w:r>
          </w:p>
        </w:tc>
        <w:tc>
          <w:tcPr>
            <w:tcW w:w="810" w:type="dxa"/>
          </w:tcPr>
          <w:p w14:paraId="39F8FEC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48106E0F" w14:textId="77777777" w:rsidTr="007920FB">
        <w:tc>
          <w:tcPr>
            <w:tcW w:w="918" w:type="dxa"/>
          </w:tcPr>
          <w:p w14:paraId="07003D0C"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3</w:t>
            </w:r>
          </w:p>
        </w:tc>
        <w:tc>
          <w:tcPr>
            <w:tcW w:w="810" w:type="dxa"/>
          </w:tcPr>
          <w:p w14:paraId="2F32B9D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0</w:t>
            </w:r>
          </w:p>
        </w:tc>
      </w:tr>
      <w:tr w:rsidR="00FE7A3E" w:rsidRPr="00FE7A3E" w14:paraId="00FD382D" w14:textId="77777777" w:rsidTr="007920FB">
        <w:tc>
          <w:tcPr>
            <w:tcW w:w="918" w:type="dxa"/>
          </w:tcPr>
          <w:p w14:paraId="395B0014"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3</w:t>
            </w:r>
          </w:p>
        </w:tc>
        <w:tc>
          <w:tcPr>
            <w:tcW w:w="810" w:type="dxa"/>
          </w:tcPr>
          <w:p w14:paraId="731ED5CE"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r>
      <w:tr w:rsidR="00FE7A3E" w:rsidRPr="00FE7A3E" w14:paraId="77A545C9" w14:textId="77777777" w:rsidTr="007920FB">
        <w:tc>
          <w:tcPr>
            <w:tcW w:w="918" w:type="dxa"/>
          </w:tcPr>
          <w:p w14:paraId="0D60BF0A"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c>
          <w:tcPr>
            <w:tcW w:w="810" w:type="dxa"/>
          </w:tcPr>
          <w:p w14:paraId="538D87F3"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4C776AE3" w14:textId="77777777" w:rsidTr="007920FB">
        <w:tc>
          <w:tcPr>
            <w:tcW w:w="918" w:type="dxa"/>
          </w:tcPr>
          <w:p w14:paraId="1A7323B6"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5</w:t>
            </w:r>
          </w:p>
        </w:tc>
        <w:tc>
          <w:tcPr>
            <w:tcW w:w="810" w:type="dxa"/>
          </w:tcPr>
          <w:p w14:paraId="4E2DC1FA"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r>
      <w:tr w:rsidR="00FE7A3E" w:rsidRPr="00FE7A3E" w14:paraId="7671D065" w14:textId="77777777" w:rsidTr="007920FB">
        <w:tc>
          <w:tcPr>
            <w:tcW w:w="918" w:type="dxa"/>
          </w:tcPr>
          <w:p w14:paraId="1C4C62DB"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c>
          <w:tcPr>
            <w:tcW w:w="810" w:type="dxa"/>
          </w:tcPr>
          <w:p w14:paraId="39791D9D"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r>
      <w:tr w:rsidR="00FE7A3E" w:rsidRPr="00FE7A3E" w14:paraId="076907C8" w14:textId="77777777" w:rsidTr="007920FB">
        <w:tc>
          <w:tcPr>
            <w:tcW w:w="918" w:type="dxa"/>
          </w:tcPr>
          <w:p w14:paraId="0754B40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3</w:t>
            </w:r>
          </w:p>
        </w:tc>
        <w:tc>
          <w:tcPr>
            <w:tcW w:w="810" w:type="dxa"/>
          </w:tcPr>
          <w:p w14:paraId="578AEB1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0</w:t>
            </w:r>
          </w:p>
        </w:tc>
      </w:tr>
      <w:tr w:rsidR="00FE7A3E" w:rsidRPr="00FE7A3E" w14:paraId="620B5957" w14:textId="77777777" w:rsidTr="007920FB">
        <w:tc>
          <w:tcPr>
            <w:tcW w:w="918" w:type="dxa"/>
          </w:tcPr>
          <w:p w14:paraId="635C28E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5</w:t>
            </w:r>
          </w:p>
        </w:tc>
        <w:tc>
          <w:tcPr>
            <w:tcW w:w="810" w:type="dxa"/>
          </w:tcPr>
          <w:p w14:paraId="6199BD9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716E4F41" w14:textId="77777777" w:rsidTr="007920FB">
        <w:tc>
          <w:tcPr>
            <w:tcW w:w="918" w:type="dxa"/>
          </w:tcPr>
          <w:p w14:paraId="686F58BD"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c>
          <w:tcPr>
            <w:tcW w:w="810" w:type="dxa"/>
          </w:tcPr>
          <w:p w14:paraId="12AC275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0</w:t>
            </w:r>
          </w:p>
        </w:tc>
      </w:tr>
      <w:tr w:rsidR="00FE7A3E" w:rsidRPr="00FE7A3E" w14:paraId="6D707316" w14:textId="77777777" w:rsidTr="007920FB">
        <w:tc>
          <w:tcPr>
            <w:tcW w:w="918" w:type="dxa"/>
          </w:tcPr>
          <w:p w14:paraId="2FE36D3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w:t>
            </w:r>
          </w:p>
        </w:tc>
        <w:tc>
          <w:tcPr>
            <w:tcW w:w="810" w:type="dxa"/>
          </w:tcPr>
          <w:p w14:paraId="42E1D9E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r>
      <w:tr w:rsidR="00FE7A3E" w:rsidRPr="00FE7A3E" w14:paraId="6C4A0E39" w14:textId="77777777" w:rsidTr="007920FB">
        <w:tc>
          <w:tcPr>
            <w:tcW w:w="918" w:type="dxa"/>
          </w:tcPr>
          <w:p w14:paraId="0DFC17D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w:t>
            </w:r>
          </w:p>
        </w:tc>
        <w:tc>
          <w:tcPr>
            <w:tcW w:w="810" w:type="dxa"/>
          </w:tcPr>
          <w:p w14:paraId="1B2B6EE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3B365DCF" w14:textId="77777777" w:rsidTr="007920FB">
        <w:tc>
          <w:tcPr>
            <w:tcW w:w="918" w:type="dxa"/>
          </w:tcPr>
          <w:p w14:paraId="7010820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c>
          <w:tcPr>
            <w:tcW w:w="810" w:type="dxa"/>
          </w:tcPr>
          <w:p w14:paraId="445991AC"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r>
      <w:tr w:rsidR="00FE7A3E" w:rsidRPr="00FE7A3E" w14:paraId="5FA382D4" w14:textId="77777777" w:rsidTr="007920FB">
        <w:tc>
          <w:tcPr>
            <w:tcW w:w="918" w:type="dxa"/>
          </w:tcPr>
          <w:p w14:paraId="2FB99E60"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c>
          <w:tcPr>
            <w:tcW w:w="810" w:type="dxa"/>
          </w:tcPr>
          <w:p w14:paraId="7EFD89FC"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28E82755" w14:textId="77777777" w:rsidTr="007920FB">
        <w:tc>
          <w:tcPr>
            <w:tcW w:w="918" w:type="dxa"/>
          </w:tcPr>
          <w:p w14:paraId="1EDEE9A4"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w:t>
            </w:r>
          </w:p>
        </w:tc>
        <w:tc>
          <w:tcPr>
            <w:tcW w:w="810" w:type="dxa"/>
          </w:tcPr>
          <w:p w14:paraId="68B5FE4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w:t>
            </w:r>
          </w:p>
        </w:tc>
      </w:tr>
      <w:tr w:rsidR="00FE7A3E" w:rsidRPr="00FE7A3E" w14:paraId="724016DE" w14:textId="77777777" w:rsidTr="007920FB">
        <w:tc>
          <w:tcPr>
            <w:tcW w:w="918" w:type="dxa"/>
          </w:tcPr>
          <w:p w14:paraId="6D39BD4B"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2</w:t>
            </w:r>
          </w:p>
        </w:tc>
        <w:tc>
          <w:tcPr>
            <w:tcW w:w="810" w:type="dxa"/>
          </w:tcPr>
          <w:p w14:paraId="5B1FE92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w:t>
            </w:r>
          </w:p>
        </w:tc>
      </w:tr>
      <w:tr w:rsidR="00FE7A3E" w:rsidRPr="00FE7A3E" w14:paraId="1CE810D1" w14:textId="77777777" w:rsidTr="007920FB">
        <w:tc>
          <w:tcPr>
            <w:tcW w:w="918" w:type="dxa"/>
          </w:tcPr>
          <w:p w14:paraId="1FBA281B"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w:t>
            </w:r>
          </w:p>
        </w:tc>
        <w:tc>
          <w:tcPr>
            <w:tcW w:w="810" w:type="dxa"/>
          </w:tcPr>
          <w:p w14:paraId="43A14530"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3</w:t>
            </w:r>
          </w:p>
        </w:tc>
      </w:tr>
      <w:tr w:rsidR="00FE7A3E" w:rsidRPr="00FE7A3E" w14:paraId="66B651F6" w14:textId="77777777" w:rsidTr="007920FB">
        <w:tc>
          <w:tcPr>
            <w:tcW w:w="918" w:type="dxa"/>
          </w:tcPr>
          <w:p w14:paraId="0DD9D54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w:t>
            </w:r>
          </w:p>
        </w:tc>
        <w:tc>
          <w:tcPr>
            <w:tcW w:w="810" w:type="dxa"/>
          </w:tcPr>
          <w:p w14:paraId="78D6E25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w:t>
            </w:r>
          </w:p>
        </w:tc>
      </w:tr>
    </w:tbl>
    <w:p w14:paraId="48A8E607" w14:textId="77777777" w:rsidR="00A563FD" w:rsidRDefault="00A563FD" w:rsidP="00505941">
      <w:pPr>
        <w:pStyle w:val="ListParagraph"/>
      </w:pPr>
    </w:p>
    <w:p w14:paraId="50116FCD" w14:textId="23D2053F" w:rsidR="00FE7A3E" w:rsidRDefault="00FE7A3E" w:rsidP="000A182D">
      <w:pPr>
        <w:pStyle w:val="NoSpacing"/>
        <w:numPr>
          <w:ilvl w:val="0"/>
          <w:numId w:val="41"/>
        </w:numPr>
        <w:rPr>
          <w:rFonts w:ascii="Times New Roman" w:hAnsi="Times New Roman"/>
        </w:rPr>
      </w:pPr>
      <w:r w:rsidRPr="00FE7A3E">
        <w:rPr>
          <w:rFonts w:ascii="Times New Roman" w:hAnsi="Times New Roman"/>
        </w:rPr>
        <w:t xml:space="preserve">To determine if Reiki is an effective method for treating pain, a pilot study was carried out where a certified second-degree Reiki therapist provided treatment on volunteers.  Pain was measured using a visual analogue scale (VAS) immediately before and after the Reiki treatment </w:t>
      </w:r>
      <w:r w:rsidR="00411001" w:rsidRPr="00411001">
        <w:rPr>
          <w:rFonts w:ascii="Times New Roman" w:hAnsi="Times New Roman"/>
          <w:szCs w:val="32"/>
        </w:rPr>
        <w:t>(Olson &amp; Hanson, 1997)</w:t>
      </w:r>
      <w:r w:rsidRPr="00FE7A3E">
        <w:rPr>
          <w:rFonts w:ascii="Times New Roman" w:hAnsi="Times New Roman"/>
        </w:rPr>
        <w:t>.</w:t>
      </w:r>
      <w:r w:rsidR="009E49A2">
        <w:rPr>
          <w:rFonts w:ascii="Times New Roman" w:hAnsi="Times New Roman"/>
        </w:rPr>
        <w:t xml:space="preserve">  The data is in table #9.2</w:t>
      </w:r>
      <w:r w:rsidR="004B3E93">
        <w:rPr>
          <w:rFonts w:ascii="Times New Roman" w:hAnsi="Times New Roman"/>
        </w:rPr>
        <w:t>.7.  Compute a 90</w:t>
      </w:r>
      <w:r>
        <w:rPr>
          <w:rFonts w:ascii="Times New Roman" w:hAnsi="Times New Roman"/>
        </w:rPr>
        <w:t>% confidence level for the mean difference in VAS score from before and after Reiki treatment.</w:t>
      </w:r>
    </w:p>
    <w:p w14:paraId="5D16D5B5" w14:textId="77777777" w:rsidR="00FE7A3E" w:rsidRPr="00FE7A3E" w:rsidRDefault="00FE7A3E" w:rsidP="00505941">
      <w:pPr>
        <w:pStyle w:val="ListParagraph"/>
      </w:pPr>
    </w:p>
    <w:p w14:paraId="065A964C" w14:textId="77777777" w:rsidR="00FA4079" w:rsidRDefault="00FA4079">
      <w:r>
        <w:br w:type="page"/>
      </w:r>
    </w:p>
    <w:p w14:paraId="7308045D" w14:textId="7344AFF5" w:rsidR="00C97897" w:rsidRDefault="00C97897" w:rsidP="000A182D">
      <w:pPr>
        <w:pStyle w:val="ListParagraph"/>
        <w:numPr>
          <w:ilvl w:val="0"/>
          <w:numId w:val="41"/>
        </w:numPr>
      </w:pPr>
      <w:r>
        <w:t>The female labor force participation rates</w:t>
      </w:r>
      <w:r w:rsidR="0048315F">
        <w:t xml:space="preserve"> (FLFPR)</w:t>
      </w:r>
      <w:r>
        <w:t xml:space="preserve"> of women in randomly selected countries in 1990 and latest ye</w:t>
      </w:r>
      <w:r w:rsidR="004B3E93">
        <w:t xml:space="preserve">ars of </w:t>
      </w:r>
      <w:r w:rsidR="00001893">
        <w:t xml:space="preserve">the </w:t>
      </w:r>
      <w:r w:rsidR="004B3E93">
        <w:t>1990</w:t>
      </w:r>
      <w:r w:rsidR="00001893">
        <w:t>s</w:t>
      </w:r>
      <w:r w:rsidR="009E49A2">
        <w:t xml:space="preserve"> are in table #9.2</w:t>
      </w:r>
      <w:r w:rsidR="004B3E93">
        <w:t>.8</w:t>
      </w:r>
      <w:r>
        <w:rPr>
          <w:rFonts w:eastAsiaTheme="minorHAnsi"/>
          <w:szCs w:val="32"/>
        </w:rPr>
        <w:t xml:space="preserve"> </w:t>
      </w:r>
      <w:r w:rsidRPr="00C97897">
        <w:rPr>
          <w:rFonts w:eastAsiaTheme="minorHAnsi"/>
          <w:szCs w:val="32"/>
        </w:rPr>
        <w:t>(Lim, 2002)</w:t>
      </w:r>
      <w:r>
        <w:t xml:space="preserve">.  Do the data show that the mean female labor force participation rate in 1990 is different from that in the latest years of </w:t>
      </w:r>
      <w:r w:rsidR="00001893">
        <w:t xml:space="preserve">the </w:t>
      </w:r>
      <w:r>
        <w:t xml:space="preserve">1990s using a 5% level of significance?  </w:t>
      </w:r>
    </w:p>
    <w:p w14:paraId="159C61AB" w14:textId="06991894" w:rsidR="00C97897" w:rsidRPr="00C36ABE" w:rsidRDefault="009E49A2" w:rsidP="00C97897">
      <w:pPr>
        <w:widowControl w:val="0"/>
        <w:autoSpaceDE w:val="0"/>
        <w:autoSpaceDN w:val="0"/>
        <w:adjustRightInd w:val="0"/>
        <w:ind w:left="720"/>
        <w:rPr>
          <w:b/>
          <w:bCs/>
        </w:rPr>
      </w:pPr>
      <w:r>
        <w:rPr>
          <w:b/>
        </w:rPr>
        <w:t>Table #9.2</w:t>
      </w:r>
      <w:r w:rsidR="004B3E93">
        <w:rPr>
          <w:b/>
        </w:rPr>
        <w:t>.8</w:t>
      </w:r>
      <w:r w:rsidR="00C97897">
        <w:rPr>
          <w:b/>
        </w:rPr>
        <w:t xml:space="preserve">: </w:t>
      </w:r>
      <w:r w:rsidR="00C97897">
        <w:rPr>
          <w:b/>
          <w:bCs/>
        </w:rPr>
        <w:t>Female Labo</w:t>
      </w:r>
      <w:r w:rsidR="00C97897" w:rsidRPr="00C36ABE">
        <w:rPr>
          <w:b/>
          <w:bCs/>
        </w:rPr>
        <w:t>r Force Participation Rates</w:t>
      </w:r>
    </w:p>
    <w:tbl>
      <w:tblPr>
        <w:tblW w:w="5041" w:type="dxa"/>
        <w:tblInd w:w="1440" w:type="dxa"/>
        <w:tblCellMar>
          <w:left w:w="0" w:type="dxa"/>
          <w:right w:w="0" w:type="dxa"/>
        </w:tblCellMar>
        <w:tblLook w:val="04A0" w:firstRow="1" w:lastRow="0" w:firstColumn="1" w:lastColumn="0" w:noHBand="0" w:noVBand="1"/>
      </w:tblPr>
      <w:tblGrid>
        <w:gridCol w:w="2293"/>
        <w:gridCol w:w="948"/>
        <w:gridCol w:w="1800"/>
      </w:tblGrid>
      <w:tr w:rsidR="00C97897" w14:paraId="73192252" w14:textId="77777777" w:rsidTr="007920FB">
        <w:trPr>
          <w:trHeight w:val="300"/>
        </w:trPr>
        <w:tc>
          <w:tcPr>
            <w:tcW w:w="2293"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bottom"/>
            <w:hideMark/>
          </w:tcPr>
          <w:p w14:paraId="2B5B9698"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Region and country</w:t>
            </w:r>
          </w:p>
        </w:tc>
        <w:tc>
          <w:tcPr>
            <w:tcW w:w="948"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bottom"/>
            <w:hideMark/>
          </w:tcPr>
          <w:p w14:paraId="73AD04E8"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FLFPR</w:t>
            </w:r>
          </w:p>
          <w:p w14:paraId="4FA22141"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25-54</w:t>
            </w:r>
          </w:p>
          <w:p w14:paraId="19E2A6E3"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1990</w:t>
            </w:r>
          </w:p>
        </w:tc>
        <w:tc>
          <w:tcPr>
            <w:tcW w:w="18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bottom"/>
            <w:hideMark/>
          </w:tcPr>
          <w:p w14:paraId="27291800"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FLFPR</w:t>
            </w:r>
          </w:p>
          <w:p w14:paraId="6E8A810D"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25-54</w:t>
            </w:r>
          </w:p>
          <w:p w14:paraId="5285D3BF" w14:textId="77777777" w:rsidR="00C97897" w:rsidRPr="00C36ABE" w:rsidRDefault="00C97897" w:rsidP="007920FB">
            <w:pPr>
              <w:pStyle w:val="NoSpacing"/>
              <w:jc w:val="center"/>
              <w:rPr>
                <w:rFonts w:ascii="Times New Roman" w:hAnsi="Times New Roman"/>
              </w:rPr>
            </w:pPr>
            <w:r w:rsidRPr="00C36ABE">
              <w:rPr>
                <w:rFonts w:ascii="Times New Roman" w:hAnsi="Times New Roman"/>
              </w:rPr>
              <w:t>Latest year of 1990s</w:t>
            </w:r>
          </w:p>
        </w:tc>
      </w:tr>
      <w:tr w:rsidR="00C97897" w14:paraId="5E335650" w14:textId="77777777" w:rsidTr="007920FB">
        <w:trPr>
          <w:trHeight w:val="300"/>
        </w:trPr>
        <w:tc>
          <w:tcPr>
            <w:tcW w:w="2293" w:type="dxa"/>
            <w:vMerge/>
            <w:tcBorders>
              <w:top w:val="single" w:sz="8" w:space="0" w:color="auto"/>
              <w:left w:val="single" w:sz="8" w:space="0" w:color="auto"/>
              <w:bottom w:val="single" w:sz="8" w:space="0" w:color="000000"/>
              <w:right w:val="single" w:sz="8" w:space="0" w:color="auto"/>
            </w:tcBorders>
            <w:vAlign w:val="center"/>
            <w:hideMark/>
          </w:tcPr>
          <w:p w14:paraId="26469F1F" w14:textId="77777777" w:rsidR="00C97897" w:rsidRPr="00C36ABE" w:rsidRDefault="00C97897" w:rsidP="007920FB">
            <w:pPr>
              <w:pStyle w:val="NoSpacing"/>
              <w:rPr>
                <w:rFonts w:ascii="Times New Roman" w:hAnsi="Times New Roman"/>
              </w:rPr>
            </w:pPr>
          </w:p>
        </w:tc>
        <w:tc>
          <w:tcPr>
            <w:tcW w:w="948" w:type="dxa"/>
            <w:vMerge/>
            <w:tcBorders>
              <w:top w:val="single" w:sz="8" w:space="0" w:color="auto"/>
              <w:left w:val="single" w:sz="8" w:space="0" w:color="auto"/>
              <w:bottom w:val="single" w:sz="8" w:space="0" w:color="000000"/>
              <w:right w:val="single" w:sz="8" w:space="0" w:color="auto"/>
            </w:tcBorders>
            <w:vAlign w:val="center"/>
            <w:hideMark/>
          </w:tcPr>
          <w:p w14:paraId="7E53417F" w14:textId="77777777" w:rsidR="00C97897" w:rsidRPr="00C36ABE" w:rsidRDefault="00C97897" w:rsidP="007920FB">
            <w:pPr>
              <w:pStyle w:val="NoSpacing"/>
              <w:rPr>
                <w:rFonts w:ascii="Times New Roman" w:hAnsi="Times New Roman"/>
              </w:rPr>
            </w:pPr>
          </w:p>
        </w:tc>
        <w:tc>
          <w:tcPr>
            <w:tcW w:w="1800" w:type="dxa"/>
            <w:vMerge/>
            <w:tcBorders>
              <w:top w:val="single" w:sz="8" w:space="0" w:color="auto"/>
              <w:left w:val="single" w:sz="8" w:space="0" w:color="auto"/>
              <w:bottom w:val="single" w:sz="8" w:space="0" w:color="000000"/>
              <w:right w:val="single" w:sz="8" w:space="0" w:color="auto"/>
            </w:tcBorders>
            <w:vAlign w:val="center"/>
            <w:hideMark/>
          </w:tcPr>
          <w:p w14:paraId="5B04B227" w14:textId="77777777" w:rsidR="00C97897" w:rsidRPr="00C36ABE" w:rsidRDefault="00C97897" w:rsidP="007920FB">
            <w:pPr>
              <w:pStyle w:val="NoSpacing"/>
              <w:rPr>
                <w:rFonts w:ascii="Times New Roman" w:hAnsi="Times New Roman"/>
              </w:rPr>
            </w:pPr>
          </w:p>
        </w:tc>
      </w:tr>
      <w:tr w:rsidR="00C97897" w14:paraId="6BCA2A28" w14:textId="77777777" w:rsidTr="007920FB">
        <w:trPr>
          <w:trHeight w:val="300"/>
        </w:trPr>
        <w:tc>
          <w:tcPr>
            <w:tcW w:w="2293" w:type="dxa"/>
            <w:vMerge/>
            <w:tcBorders>
              <w:top w:val="single" w:sz="8" w:space="0" w:color="auto"/>
              <w:left w:val="single" w:sz="8" w:space="0" w:color="auto"/>
              <w:bottom w:val="single" w:sz="8" w:space="0" w:color="000000"/>
              <w:right w:val="single" w:sz="8" w:space="0" w:color="auto"/>
            </w:tcBorders>
            <w:vAlign w:val="center"/>
            <w:hideMark/>
          </w:tcPr>
          <w:p w14:paraId="72831439" w14:textId="77777777" w:rsidR="00C97897" w:rsidRPr="00C36ABE" w:rsidRDefault="00C97897" w:rsidP="007920FB">
            <w:pPr>
              <w:pStyle w:val="NoSpacing"/>
              <w:rPr>
                <w:rFonts w:ascii="Times New Roman" w:hAnsi="Times New Roman"/>
              </w:rPr>
            </w:pPr>
          </w:p>
        </w:tc>
        <w:tc>
          <w:tcPr>
            <w:tcW w:w="948" w:type="dxa"/>
            <w:vMerge/>
            <w:tcBorders>
              <w:top w:val="single" w:sz="8" w:space="0" w:color="auto"/>
              <w:left w:val="single" w:sz="8" w:space="0" w:color="auto"/>
              <w:bottom w:val="single" w:sz="8" w:space="0" w:color="000000"/>
              <w:right w:val="single" w:sz="8" w:space="0" w:color="auto"/>
            </w:tcBorders>
            <w:vAlign w:val="center"/>
            <w:hideMark/>
          </w:tcPr>
          <w:p w14:paraId="29ABD4C1" w14:textId="77777777" w:rsidR="00C97897" w:rsidRPr="00C36ABE" w:rsidRDefault="00C97897" w:rsidP="007920FB">
            <w:pPr>
              <w:pStyle w:val="NoSpacing"/>
              <w:rPr>
                <w:rFonts w:ascii="Times New Roman" w:hAnsi="Times New Roman"/>
              </w:rPr>
            </w:pPr>
          </w:p>
        </w:tc>
        <w:tc>
          <w:tcPr>
            <w:tcW w:w="1800" w:type="dxa"/>
            <w:vMerge/>
            <w:tcBorders>
              <w:top w:val="single" w:sz="8" w:space="0" w:color="auto"/>
              <w:left w:val="single" w:sz="8" w:space="0" w:color="auto"/>
              <w:bottom w:val="single" w:sz="8" w:space="0" w:color="000000"/>
              <w:right w:val="single" w:sz="8" w:space="0" w:color="auto"/>
            </w:tcBorders>
            <w:vAlign w:val="center"/>
            <w:hideMark/>
          </w:tcPr>
          <w:p w14:paraId="400DC84E" w14:textId="77777777" w:rsidR="00C97897" w:rsidRPr="00C36ABE" w:rsidRDefault="00C97897" w:rsidP="007920FB">
            <w:pPr>
              <w:pStyle w:val="NoSpacing"/>
              <w:rPr>
                <w:rFonts w:ascii="Times New Roman" w:hAnsi="Times New Roman"/>
              </w:rPr>
            </w:pPr>
          </w:p>
        </w:tc>
      </w:tr>
      <w:tr w:rsidR="00C97897" w14:paraId="37C3C5FF" w14:textId="77777777" w:rsidTr="007920FB">
        <w:trPr>
          <w:trHeight w:val="276"/>
        </w:trPr>
        <w:tc>
          <w:tcPr>
            <w:tcW w:w="2293" w:type="dxa"/>
            <w:vMerge/>
            <w:tcBorders>
              <w:top w:val="single" w:sz="8" w:space="0" w:color="auto"/>
              <w:left w:val="single" w:sz="8" w:space="0" w:color="auto"/>
              <w:bottom w:val="single" w:sz="8" w:space="0" w:color="000000"/>
              <w:right w:val="single" w:sz="8" w:space="0" w:color="auto"/>
            </w:tcBorders>
            <w:vAlign w:val="center"/>
            <w:hideMark/>
          </w:tcPr>
          <w:p w14:paraId="45C027DB" w14:textId="77777777" w:rsidR="00C97897" w:rsidRPr="00C36ABE" w:rsidRDefault="00C97897" w:rsidP="007920FB">
            <w:pPr>
              <w:pStyle w:val="NoSpacing"/>
              <w:rPr>
                <w:rFonts w:ascii="Times New Roman" w:hAnsi="Times New Roman"/>
              </w:rPr>
            </w:pPr>
          </w:p>
        </w:tc>
        <w:tc>
          <w:tcPr>
            <w:tcW w:w="948" w:type="dxa"/>
            <w:vMerge/>
            <w:tcBorders>
              <w:top w:val="single" w:sz="8" w:space="0" w:color="auto"/>
              <w:left w:val="single" w:sz="8" w:space="0" w:color="auto"/>
              <w:bottom w:val="single" w:sz="8" w:space="0" w:color="000000"/>
              <w:right w:val="single" w:sz="8" w:space="0" w:color="auto"/>
            </w:tcBorders>
            <w:vAlign w:val="center"/>
            <w:hideMark/>
          </w:tcPr>
          <w:p w14:paraId="77C5E8FA" w14:textId="77777777" w:rsidR="00C97897" w:rsidRPr="00C36ABE" w:rsidRDefault="00C97897" w:rsidP="007920FB">
            <w:pPr>
              <w:pStyle w:val="NoSpacing"/>
              <w:rPr>
                <w:rFonts w:ascii="Times New Roman" w:hAnsi="Times New Roman"/>
              </w:rPr>
            </w:pPr>
          </w:p>
        </w:tc>
        <w:tc>
          <w:tcPr>
            <w:tcW w:w="1800" w:type="dxa"/>
            <w:vMerge/>
            <w:tcBorders>
              <w:top w:val="single" w:sz="8" w:space="0" w:color="auto"/>
              <w:left w:val="single" w:sz="8" w:space="0" w:color="auto"/>
              <w:bottom w:val="single" w:sz="8" w:space="0" w:color="000000"/>
              <w:right w:val="single" w:sz="8" w:space="0" w:color="auto"/>
            </w:tcBorders>
            <w:vAlign w:val="center"/>
            <w:hideMark/>
          </w:tcPr>
          <w:p w14:paraId="7E87B8A6" w14:textId="77777777" w:rsidR="00C97897" w:rsidRPr="00C36ABE" w:rsidRDefault="00C97897" w:rsidP="007920FB">
            <w:pPr>
              <w:pStyle w:val="NoSpacing"/>
              <w:rPr>
                <w:rFonts w:ascii="Times New Roman" w:hAnsi="Times New Roman"/>
              </w:rPr>
            </w:pPr>
          </w:p>
        </w:tc>
      </w:tr>
      <w:tr w:rsidR="00C97897" w14:paraId="1403BD32"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C8F8DB1" w14:textId="77777777" w:rsidR="00C97897" w:rsidRPr="00C36ABE" w:rsidRDefault="00C97897" w:rsidP="007920FB">
            <w:pPr>
              <w:pStyle w:val="NoSpacing"/>
              <w:rPr>
                <w:rFonts w:ascii="Times New Roman" w:hAnsi="Times New Roman"/>
              </w:rPr>
            </w:pPr>
            <w:r w:rsidRPr="00C36ABE">
              <w:rPr>
                <w:rFonts w:ascii="Times New Roman" w:hAnsi="Times New Roman"/>
              </w:rPr>
              <w:t>Iran</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A3BB922"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22.6</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03A34AE"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12.5</w:t>
            </w:r>
          </w:p>
        </w:tc>
      </w:tr>
      <w:tr w:rsidR="00C97897" w14:paraId="042F449B"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E7DF3AA" w14:textId="77777777" w:rsidR="00C97897" w:rsidRPr="00C36ABE" w:rsidRDefault="00C97897" w:rsidP="007920FB">
            <w:pPr>
              <w:pStyle w:val="NoSpacing"/>
              <w:rPr>
                <w:rFonts w:ascii="Times New Roman" w:hAnsi="Times New Roman"/>
              </w:rPr>
            </w:pPr>
            <w:r w:rsidRPr="00C36ABE">
              <w:rPr>
                <w:rFonts w:ascii="Times New Roman" w:hAnsi="Times New Roman"/>
              </w:rPr>
              <w:t>Morocco</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0F9AC0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1.4</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54A731F"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34.5</w:t>
            </w:r>
          </w:p>
        </w:tc>
      </w:tr>
      <w:tr w:rsidR="00C97897" w14:paraId="4BD02C8B"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467A7B5" w14:textId="77777777" w:rsidR="00C97897" w:rsidRPr="00C36ABE" w:rsidRDefault="00C97897" w:rsidP="007920FB">
            <w:pPr>
              <w:pStyle w:val="NoSpacing"/>
              <w:rPr>
                <w:rFonts w:ascii="Times New Roman" w:hAnsi="Times New Roman"/>
              </w:rPr>
            </w:pPr>
            <w:r w:rsidRPr="00C36ABE">
              <w:rPr>
                <w:rFonts w:ascii="Times New Roman" w:hAnsi="Times New Roman"/>
              </w:rPr>
              <w:t>Qatar</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799837A"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2.3</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755A60E"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6.5</w:t>
            </w:r>
          </w:p>
        </w:tc>
      </w:tr>
      <w:tr w:rsidR="00C97897" w14:paraId="10B3D6D3" w14:textId="77777777" w:rsidTr="00001893">
        <w:trPr>
          <w:trHeight w:val="286"/>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C49B8F3" w14:textId="77777777" w:rsidR="00C97897" w:rsidRPr="00C36ABE" w:rsidRDefault="00C97897" w:rsidP="007920FB">
            <w:pPr>
              <w:pStyle w:val="NoSpacing"/>
              <w:rPr>
                <w:rFonts w:ascii="Times New Roman" w:hAnsi="Times New Roman"/>
              </w:rPr>
            </w:pPr>
            <w:r w:rsidRPr="00C36ABE">
              <w:rPr>
                <w:rFonts w:ascii="Times New Roman" w:hAnsi="Times New Roman"/>
              </w:rPr>
              <w:t>Syrian Arab Republic</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348FDB3"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25.6</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2397114"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19.5</w:t>
            </w:r>
          </w:p>
        </w:tc>
      </w:tr>
      <w:tr w:rsidR="00C97897" w14:paraId="2A0096B7" w14:textId="77777777" w:rsidTr="007920FB">
        <w:trPr>
          <w:trHeight w:val="277"/>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bottom"/>
            <w:hideMark/>
          </w:tcPr>
          <w:p w14:paraId="5E451CDD" w14:textId="77777777" w:rsidR="00C97897" w:rsidRPr="00C36ABE" w:rsidRDefault="00C97897" w:rsidP="007920FB">
            <w:pPr>
              <w:pStyle w:val="NoSpacing"/>
              <w:rPr>
                <w:rFonts w:ascii="Times New Roman" w:hAnsi="Times New Roman"/>
              </w:rPr>
            </w:pPr>
            <w:r w:rsidRPr="00C36ABE">
              <w:rPr>
                <w:rFonts w:ascii="Times New Roman" w:hAnsi="Times New Roman"/>
              </w:rPr>
              <w:t>United Arab Emirates</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bottom"/>
            <w:hideMark/>
          </w:tcPr>
          <w:p w14:paraId="1C713DA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36.4</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bottom"/>
            <w:hideMark/>
          </w:tcPr>
          <w:p w14:paraId="3F57E532"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39.7</w:t>
            </w:r>
          </w:p>
        </w:tc>
      </w:tr>
      <w:tr w:rsidR="00C97897" w14:paraId="177D840B"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73A2C55E" w14:textId="77777777" w:rsidR="00C97897" w:rsidRPr="00C36ABE" w:rsidRDefault="00C97897" w:rsidP="007920FB">
            <w:pPr>
              <w:pStyle w:val="NoSpacing"/>
              <w:rPr>
                <w:rFonts w:ascii="Times New Roman" w:hAnsi="Times New Roman"/>
              </w:rPr>
            </w:pPr>
            <w:r w:rsidRPr="00C36ABE">
              <w:rPr>
                <w:rFonts w:ascii="Times New Roman" w:hAnsi="Times New Roman"/>
              </w:rPr>
              <w:t>Cape Verde</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67A8DA6"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6.7</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69905B9"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0.9</w:t>
            </w:r>
          </w:p>
        </w:tc>
      </w:tr>
      <w:tr w:rsidR="00C97897" w14:paraId="76BB0B0E"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53F5ACF" w14:textId="77777777" w:rsidR="00C97897" w:rsidRPr="00C36ABE" w:rsidRDefault="00C97897" w:rsidP="007920FB">
            <w:pPr>
              <w:pStyle w:val="NoSpacing"/>
              <w:rPr>
                <w:rFonts w:ascii="Times New Roman" w:hAnsi="Times New Roman"/>
              </w:rPr>
            </w:pPr>
            <w:r w:rsidRPr="00C36ABE">
              <w:rPr>
                <w:rFonts w:ascii="Times New Roman" w:hAnsi="Times New Roman"/>
              </w:rPr>
              <w:t>Ghan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A8B959C"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89.8</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7F7566A" w14:textId="183774CE" w:rsidR="00C97897" w:rsidRPr="00C36ABE" w:rsidRDefault="00C97897" w:rsidP="00001893">
            <w:pPr>
              <w:pStyle w:val="NoSpacing"/>
              <w:jc w:val="center"/>
              <w:rPr>
                <w:rFonts w:ascii="Times New Roman" w:hAnsi="Times New Roman"/>
              </w:rPr>
            </w:pPr>
            <w:r w:rsidRPr="00C36ABE">
              <w:rPr>
                <w:rFonts w:ascii="Times New Roman" w:hAnsi="Times New Roman"/>
              </w:rPr>
              <w:t>90</w:t>
            </w:r>
            <w:r w:rsidR="00001893">
              <w:rPr>
                <w:rFonts w:ascii="Times New Roman" w:hAnsi="Times New Roman"/>
              </w:rPr>
              <w:t>.0</w:t>
            </w:r>
          </w:p>
        </w:tc>
      </w:tr>
      <w:tr w:rsidR="00C97897" w14:paraId="4DB69109"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0A3FD2B" w14:textId="77777777" w:rsidR="00C97897" w:rsidRPr="00C36ABE" w:rsidRDefault="00C97897" w:rsidP="007920FB">
            <w:pPr>
              <w:pStyle w:val="NoSpacing"/>
              <w:rPr>
                <w:rFonts w:ascii="Times New Roman" w:hAnsi="Times New Roman"/>
              </w:rPr>
            </w:pPr>
            <w:r w:rsidRPr="00C36ABE">
              <w:rPr>
                <w:rFonts w:ascii="Times New Roman" w:hAnsi="Times New Roman"/>
              </w:rPr>
              <w:t>Keny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E340F72"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82.1</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E41646E"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82.6</w:t>
            </w:r>
          </w:p>
        </w:tc>
      </w:tr>
      <w:tr w:rsidR="00C97897" w14:paraId="2322E968"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FE6E9E2" w14:textId="77777777" w:rsidR="00C97897" w:rsidRPr="00C36ABE" w:rsidRDefault="00C97897" w:rsidP="007920FB">
            <w:pPr>
              <w:pStyle w:val="NoSpacing"/>
              <w:rPr>
                <w:rFonts w:ascii="Times New Roman" w:hAnsi="Times New Roman"/>
              </w:rPr>
            </w:pPr>
            <w:r w:rsidRPr="00C36ABE">
              <w:rPr>
                <w:rFonts w:ascii="Times New Roman" w:hAnsi="Times New Roman"/>
              </w:rPr>
              <w:t>Lesotho</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8A782EF"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1.9</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D56B9CF" w14:textId="2288B4BE" w:rsidR="00C97897" w:rsidRPr="00C36ABE" w:rsidRDefault="00C97897" w:rsidP="00001893">
            <w:pPr>
              <w:pStyle w:val="NoSpacing"/>
              <w:jc w:val="center"/>
              <w:rPr>
                <w:rFonts w:ascii="Times New Roman" w:hAnsi="Times New Roman"/>
              </w:rPr>
            </w:pPr>
            <w:r w:rsidRPr="00C36ABE">
              <w:rPr>
                <w:rFonts w:ascii="Times New Roman" w:hAnsi="Times New Roman"/>
              </w:rPr>
              <w:t>68</w:t>
            </w:r>
            <w:r w:rsidR="00001893">
              <w:rPr>
                <w:rFonts w:ascii="Times New Roman" w:hAnsi="Times New Roman"/>
              </w:rPr>
              <w:t>.0</w:t>
            </w:r>
          </w:p>
        </w:tc>
      </w:tr>
      <w:tr w:rsidR="00C97897" w14:paraId="27C8FFE8" w14:textId="77777777" w:rsidTr="007920FB">
        <w:trPr>
          <w:trHeight w:val="313"/>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D60FEE5" w14:textId="77777777" w:rsidR="00C97897" w:rsidRPr="00C36ABE" w:rsidRDefault="00C97897" w:rsidP="007920FB">
            <w:pPr>
              <w:pStyle w:val="NoSpacing"/>
              <w:rPr>
                <w:rFonts w:ascii="Times New Roman" w:hAnsi="Times New Roman"/>
              </w:rPr>
            </w:pPr>
            <w:r w:rsidRPr="00C36ABE">
              <w:rPr>
                <w:rFonts w:ascii="Times New Roman" w:hAnsi="Times New Roman"/>
              </w:rPr>
              <w:t>South Afric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D1F4EF0"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4.7</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5242C6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61.7</w:t>
            </w:r>
          </w:p>
        </w:tc>
      </w:tr>
      <w:tr w:rsidR="00C97897" w14:paraId="27020BC0"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50E247F" w14:textId="77777777" w:rsidR="00C97897" w:rsidRPr="00C36ABE" w:rsidRDefault="00C97897" w:rsidP="007920FB">
            <w:pPr>
              <w:pStyle w:val="NoSpacing"/>
              <w:rPr>
                <w:rFonts w:ascii="Times New Roman" w:hAnsi="Times New Roman"/>
              </w:rPr>
            </w:pPr>
            <w:r w:rsidRPr="00C36ABE">
              <w:rPr>
                <w:rFonts w:ascii="Times New Roman" w:hAnsi="Times New Roman"/>
              </w:rPr>
              <w:t>Bangladesh</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A9B0555"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3.5</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8288EFB"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60.6</w:t>
            </w:r>
          </w:p>
        </w:tc>
      </w:tr>
      <w:tr w:rsidR="00C97897" w14:paraId="0F500D67"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489930E" w14:textId="77777777" w:rsidR="00C97897" w:rsidRPr="00C36ABE" w:rsidRDefault="00C97897" w:rsidP="007920FB">
            <w:pPr>
              <w:pStyle w:val="NoSpacing"/>
              <w:rPr>
                <w:rFonts w:ascii="Times New Roman" w:hAnsi="Times New Roman"/>
              </w:rPr>
            </w:pPr>
            <w:r w:rsidRPr="00C36ABE">
              <w:rPr>
                <w:rFonts w:ascii="Times New Roman" w:hAnsi="Times New Roman"/>
              </w:rPr>
              <w:t>Malaysi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CDB2C71" w14:textId="1C2D7D95" w:rsidR="00C97897" w:rsidRPr="00C36ABE" w:rsidRDefault="00C97897" w:rsidP="00001893">
            <w:pPr>
              <w:pStyle w:val="NoSpacing"/>
              <w:jc w:val="center"/>
              <w:rPr>
                <w:rFonts w:ascii="Times New Roman" w:hAnsi="Times New Roman"/>
              </w:rPr>
            </w:pPr>
            <w:r w:rsidRPr="00C36ABE">
              <w:rPr>
                <w:rFonts w:ascii="Times New Roman" w:hAnsi="Times New Roman"/>
              </w:rPr>
              <w:t>49</w:t>
            </w:r>
            <w:r w:rsidR="00001893">
              <w:rPr>
                <w:rFonts w:ascii="Times New Roman" w:hAnsi="Times New Roman"/>
              </w:rPr>
              <w:t>.0</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F44D944"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0.2</w:t>
            </w:r>
          </w:p>
        </w:tc>
      </w:tr>
      <w:tr w:rsidR="00C97897" w14:paraId="5E29EA48"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D1EDA19" w14:textId="77777777" w:rsidR="00C97897" w:rsidRPr="00C36ABE" w:rsidRDefault="00C97897" w:rsidP="007920FB">
            <w:pPr>
              <w:pStyle w:val="NoSpacing"/>
              <w:rPr>
                <w:rFonts w:ascii="Times New Roman" w:hAnsi="Times New Roman"/>
              </w:rPr>
            </w:pPr>
            <w:r w:rsidRPr="00C36ABE">
              <w:rPr>
                <w:rFonts w:ascii="Times New Roman" w:hAnsi="Times New Roman"/>
              </w:rPr>
              <w:t>Mongoli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3A1B4F7"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84.7</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DA8574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1.3</w:t>
            </w:r>
          </w:p>
        </w:tc>
      </w:tr>
      <w:tr w:rsidR="00C97897" w14:paraId="0FFC838F"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90DA6AC" w14:textId="77777777" w:rsidR="00C97897" w:rsidRPr="00C36ABE" w:rsidRDefault="00C97897" w:rsidP="007920FB">
            <w:pPr>
              <w:pStyle w:val="NoSpacing"/>
              <w:rPr>
                <w:rFonts w:ascii="Times New Roman" w:hAnsi="Times New Roman"/>
              </w:rPr>
            </w:pPr>
            <w:r w:rsidRPr="00C36ABE">
              <w:rPr>
                <w:rFonts w:ascii="Times New Roman" w:hAnsi="Times New Roman"/>
              </w:rPr>
              <w:t>Myanmar</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BBFD824"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2.1</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9D3DE1B"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2.3</w:t>
            </w:r>
          </w:p>
        </w:tc>
      </w:tr>
      <w:tr w:rsidR="00C97897" w14:paraId="55973F5E"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54FBEF1" w14:textId="77777777" w:rsidR="00C97897" w:rsidRPr="00C36ABE" w:rsidRDefault="00C97897" w:rsidP="007920FB">
            <w:pPr>
              <w:pStyle w:val="NoSpacing"/>
              <w:rPr>
                <w:rFonts w:ascii="Times New Roman" w:hAnsi="Times New Roman"/>
              </w:rPr>
            </w:pPr>
            <w:r w:rsidRPr="00C36ABE">
              <w:rPr>
                <w:rFonts w:ascii="Times New Roman" w:hAnsi="Times New Roman"/>
              </w:rPr>
              <w:t>Argentin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F5D1405"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36.8</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0D5CFF1"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4</w:t>
            </w:r>
          </w:p>
        </w:tc>
      </w:tr>
      <w:tr w:rsidR="00C97897" w14:paraId="748405DB"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666EBDE" w14:textId="77777777" w:rsidR="00C97897" w:rsidRPr="00C36ABE" w:rsidRDefault="00C97897" w:rsidP="007920FB">
            <w:pPr>
              <w:pStyle w:val="NoSpacing"/>
              <w:rPr>
                <w:rFonts w:ascii="Times New Roman" w:hAnsi="Times New Roman"/>
              </w:rPr>
            </w:pPr>
            <w:r w:rsidRPr="00C36ABE">
              <w:rPr>
                <w:rFonts w:ascii="Times New Roman" w:hAnsi="Times New Roman"/>
              </w:rPr>
              <w:t>Belize</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5735AA5"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28.8</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5695238"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2.5</w:t>
            </w:r>
          </w:p>
        </w:tc>
      </w:tr>
      <w:tr w:rsidR="00C97897" w14:paraId="05963BAD"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7E1A8C2" w14:textId="77777777" w:rsidR="00C97897" w:rsidRPr="00C36ABE" w:rsidRDefault="00C97897" w:rsidP="007920FB">
            <w:pPr>
              <w:pStyle w:val="NoSpacing"/>
              <w:rPr>
                <w:rFonts w:ascii="Times New Roman" w:hAnsi="Times New Roman"/>
              </w:rPr>
            </w:pPr>
            <w:r w:rsidRPr="00C36ABE">
              <w:rPr>
                <w:rFonts w:ascii="Times New Roman" w:hAnsi="Times New Roman"/>
              </w:rPr>
              <w:t>Bolivi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713DA3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27.3</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FA8461A"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69.8</w:t>
            </w:r>
          </w:p>
        </w:tc>
      </w:tr>
      <w:tr w:rsidR="00C97897" w14:paraId="3A6C0D04"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F7C025C" w14:textId="77777777" w:rsidR="00C97897" w:rsidRPr="00C36ABE" w:rsidRDefault="00C97897" w:rsidP="007920FB">
            <w:pPr>
              <w:pStyle w:val="NoSpacing"/>
              <w:rPr>
                <w:rFonts w:ascii="Times New Roman" w:hAnsi="Times New Roman"/>
              </w:rPr>
            </w:pPr>
            <w:r w:rsidRPr="00C36ABE">
              <w:rPr>
                <w:rFonts w:ascii="Times New Roman" w:hAnsi="Times New Roman"/>
              </w:rPr>
              <w:t>Brazil</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3736B34"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1.1</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DE44D07"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63.2</w:t>
            </w:r>
          </w:p>
        </w:tc>
      </w:tr>
      <w:tr w:rsidR="00C97897" w14:paraId="4B26736C"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E3C1583" w14:textId="77777777" w:rsidR="00C97897" w:rsidRPr="00C36ABE" w:rsidRDefault="00C97897" w:rsidP="007920FB">
            <w:pPr>
              <w:pStyle w:val="NoSpacing"/>
              <w:rPr>
                <w:rFonts w:ascii="Times New Roman" w:hAnsi="Times New Roman"/>
              </w:rPr>
            </w:pPr>
            <w:r w:rsidRPr="00C36ABE">
              <w:rPr>
                <w:rFonts w:ascii="Times New Roman" w:hAnsi="Times New Roman"/>
              </w:rPr>
              <w:t>Colombi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212323C"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7.4</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F1DF400"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2.7</w:t>
            </w:r>
          </w:p>
        </w:tc>
      </w:tr>
      <w:tr w:rsidR="00C97897" w14:paraId="2C6D9C03"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D26E4C2" w14:textId="77777777" w:rsidR="00C97897" w:rsidRPr="00C36ABE" w:rsidRDefault="00C97897" w:rsidP="007920FB">
            <w:pPr>
              <w:pStyle w:val="NoSpacing"/>
              <w:rPr>
                <w:rFonts w:ascii="Times New Roman" w:hAnsi="Times New Roman"/>
              </w:rPr>
            </w:pPr>
            <w:r w:rsidRPr="00C36ABE">
              <w:rPr>
                <w:rFonts w:ascii="Times New Roman" w:hAnsi="Times New Roman"/>
              </w:rPr>
              <w:t>Ecuador</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82296E1"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33.5</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2031C9D"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64</w:t>
            </w:r>
          </w:p>
        </w:tc>
      </w:tr>
      <w:tr w:rsidR="00C97897" w14:paraId="405C621C"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406E4ED" w14:textId="77777777" w:rsidR="00C97897" w:rsidRPr="00C36ABE" w:rsidRDefault="00C97897" w:rsidP="007920FB">
            <w:pPr>
              <w:pStyle w:val="NoSpacing"/>
              <w:rPr>
                <w:rFonts w:ascii="Times New Roman" w:hAnsi="Times New Roman"/>
              </w:rPr>
            </w:pPr>
            <w:r w:rsidRPr="00C36ABE">
              <w:rPr>
                <w:rFonts w:ascii="Times New Roman" w:hAnsi="Times New Roman"/>
              </w:rPr>
              <w:t>Nicaragu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78916AA"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0.1</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13744F0"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42.5</w:t>
            </w:r>
          </w:p>
        </w:tc>
      </w:tr>
      <w:tr w:rsidR="00C97897" w14:paraId="090FF9BC"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32CAB7C" w14:textId="77777777" w:rsidR="00C97897" w:rsidRPr="00C36ABE" w:rsidRDefault="00C97897" w:rsidP="007920FB">
            <w:pPr>
              <w:pStyle w:val="NoSpacing"/>
              <w:rPr>
                <w:rFonts w:ascii="Times New Roman" w:hAnsi="Times New Roman"/>
              </w:rPr>
            </w:pPr>
            <w:r w:rsidRPr="00C36ABE">
              <w:rPr>
                <w:rFonts w:ascii="Times New Roman" w:hAnsi="Times New Roman"/>
              </w:rPr>
              <w:t>Uruguay</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3BB74C9"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59.5</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97C1A76"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1.5</w:t>
            </w:r>
          </w:p>
        </w:tc>
      </w:tr>
      <w:tr w:rsidR="00C97897" w14:paraId="4733DFAC"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4EC651B" w14:textId="77777777" w:rsidR="00C97897" w:rsidRPr="00C36ABE" w:rsidRDefault="00C97897" w:rsidP="007920FB">
            <w:pPr>
              <w:pStyle w:val="NoSpacing"/>
              <w:rPr>
                <w:rFonts w:ascii="Times New Roman" w:hAnsi="Times New Roman"/>
              </w:rPr>
            </w:pPr>
            <w:r w:rsidRPr="00C36ABE">
              <w:rPr>
                <w:rFonts w:ascii="Times New Roman" w:hAnsi="Times New Roman"/>
              </w:rPr>
              <w:t>Albania</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BEFA569"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7.4</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3A9767F"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8.8</w:t>
            </w:r>
          </w:p>
        </w:tc>
      </w:tr>
      <w:tr w:rsidR="00C97897" w14:paraId="7A6E1D49" w14:textId="77777777" w:rsidTr="007920FB">
        <w:trPr>
          <w:trHeight w:val="320"/>
        </w:trPr>
        <w:tc>
          <w:tcPr>
            <w:tcW w:w="2293"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C1894F0" w14:textId="77777777" w:rsidR="00C97897" w:rsidRPr="00C36ABE" w:rsidRDefault="00C97897" w:rsidP="007920FB">
            <w:pPr>
              <w:pStyle w:val="NoSpacing"/>
              <w:rPr>
                <w:rFonts w:ascii="Times New Roman" w:hAnsi="Times New Roman"/>
              </w:rPr>
            </w:pPr>
            <w:r w:rsidRPr="00C36ABE">
              <w:rPr>
                <w:rFonts w:ascii="Times New Roman" w:hAnsi="Times New Roman"/>
              </w:rPr>
              <w:t>Uzbekistan</w:t>
            </w:r>
          </w:p>
        </w:tc>
        <w:tc>
          <w:tcPr>
            <w:tcW w:w="948"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61691A8"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79.6</w:t>
            </w:r>
          </w:p>
        </w:tc>
        <w:tc>
          <w:tcPr>
            <w:tcW w:w="18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ADEA508" w14:textId="77777777" w:rsidR="00C97897" w:rsidRPr="00C36ABE" w:rsidRDefault="00C97897" w:rsidP="00001893">
            <w:pPr>
              <w:pStyle w:val="NoSpacing"/>
              <w:jc w:val="center"/>
              <w:rPr>
                <w:rFonts w:ascii="Times New Roman" w:hAnsi="Times New Roman"/>
              </w:rPr>
            </w:pPr>
            <w:r w:rsidRPr="00C36ABE">
              <w:rPr>
                <w:rFonts w:ascii="Times New Roman" w:hAnsi="Times New Roman"/>
              </w:rPr>
              <w:t>82.8</w:t>
            </w:r>
          </w:p>
        </w:tc>
      </w:tr>
    </w:tbl>
    <w:p w14:paraId="50CB90EC" w14:textId="77777777" w:rsidR="00505941" w:rsidRDefault="00505941" w:rsidP="00505941">
      <w:pPr>
        <w:ind w:left="720"/>
        <w:rPr>
          <w:b/>
        </w:rPr>
      </w:pPr>
    </w:p>
    <w:p w14:paraId="0F094353" w14:textId="3FE01F09" w:rsidR="00A563FD" w:rsidRDefault="00A563FD" w:rsidP="000A182D">
      <w:pPr>
        <w:pStyle w:val="ListParagraph"/>
        <w:numPr>
          <w:ilvl w:val="0"/>
          <w:numId w:val="41"/>
        </w:numPr>
      </w:pPr>
      <w:r>
        <w:t xml:space="preserve">The </w:t>
      </w:r>
      <w:r w:rsidR="00C97897">
        <w:t>female labor force participation rates</w:t>
      </w:r>
      <w:r>
        <w:t xml:space="preserve"> of women in randomly selected </w:t>
      </w:r>
      <w:r w:rsidR="00C97897">
        <w:t>countries</w:t>
      </w:r>
      <w:r>
        <w:t xml:space="preserve"> in 19</w:t>
      </w:r>
      <w:r w:rsidR="00C97897">
        <w:t>90</w:t>
      </w:r>
      <w:r>
        <w:t xml:space="preserve"> and </w:t>
      </w:r>
      <w:r w:rsidR="00C97897">
        <w:t xml:space="preserve">latest years of </w:t>
      </w:r>
      <w:r w:rsidR="00001893">
        <w:t xml:space="preserve">the </w:t>
      </w:r>
      <w:r w:rsidR="00C97897">
        <w:t>1990</w:t>
      </w:r>
      <w:r w:rsidR="00001893">
        <w:t>s</w:t>
      </w:r>
      <w:r w:rsidR="009E49A2">
        <w:t xml:space="preserve"> are in table #9.2</w:t>
      </w:r>
      <w:r w:rsidR="004B3E93">
        <w:t>.8</w:t>
      </w:r>
      <w:r w:rsidR="00C97897">
        <w:rPr>
          <w:rFonts w:eastAsiaTheme="minorHAnsi"/>
          <w:szCs w:val="32"/>
        </w:rPr>
        <w:t xml:space="preserve"> </w:t>
      </w:r>
      <w:r w:rsidR="00C97897" w:rsidRPr="00C97897">
        <w:rPr>
          <w:rFonts w:eastAsiaTheme="minorHAnsi"/>
          <w:szCs w:val="32"/>
        </w:rPr>
        <w:t>(Lim, 2002)</w:t>
      </w:r>
      <w:r>
        <w:t xml:space="preserve">.  Estimate the mean difference in the </w:t>
      </w:r>
      <w:r w:rsidR="00C97897">
        <w:t xml:space="preserve">female labor force participation rate in 1990 to latest years of </w:t>
      </w:r>
      <w:r w:rsidR="00001893">
        <w:t xml:space="preserve">the </w:t>
      </w:r>
      <w:r w:rsidR="00C97897">
        <w:t xml:space="preserve">1990s </w:t>
      </w:r>
      <w:r>
        <w:t xml:space="preserve">using a 95% confidence level?  </w:t>
      </w:r>
    </w:p>
    <w:p w14:paraId="6CD3A90D" w14:textId="77777777" w:rsidR="00A563FD" w:rsidRDefault="00A563FD" w:rsidP="00505941">
      <w:pPr>
        <w:ind w:left="720"/>
        <w:rPr>
          <w:b/>
        </w:rPr>
      </w:pPr>
    </w:p>
    <w:p w14:paraId="47AB5AF9" w14:textId="46AD241D" w:rsidR="00FE7A3E" w:rsidRDefault="009E49A2" w:rsidP="000A182D">
      <w:pPr>
        <w:pStyle w:val="NoSpacing"/>
        <w:numPr>
          <w:ilvl w:val="0"/>
          <w:numId w:val="41"/>
        </w:numPr>
        <w:rPr>
          <w:rFonts w:ascii="Times New Roman" w:hAnsi="Times New Roman"/>
        </w:rPr>
      </w:pPr>
      <w:r>
        <w:rPr>
          <w:rFonts w:ascii="Times New Roman" w:hAnsi="Times New Roman"/>
        </w:rPr>
        <w:t>Table #9.2</w:t>
      </w:r>
      <w:r w:rsidR="004B3E93">
        <w:rPr>
          <w:rFonts w:ascii="Times New Roman" w:hAnsi="Times New Roman"/>
        </w:rPr>
        <w:t>.9</w:t>
      </w:r>
      <w:r w:rsidR="00FE7A3E" w:rsidRPr="00FE7A3E">
        <w:rPr>
          <w:rFonts w:ascii="Times New Roman" w:hAnsi="Times New Roman"/>
        </w:rPr>
        <w:t xml:space="preserve"> contains pulse rates collected from males, who are non-smokers but do drink alcohol ("Pulse rates before," 2013).  The before pulse rate is before they exercised, and the after pulse rate was taken after the subject ran in place for one minute.  </w:t>
      </w:r>
      <w:r w:rsidR="00FE7A3E">
        <w:rPr>
          <w:rFonts w:ascii="Times New Roman" w:hAnsi="Times New Roman"/>
        </w:rPr>
        <w:t>Do the data indicate that the pulse rate before exercise is less tha</w:t>
      </w:r>
      <w:r w:rsidR="004B3E93">
        <w:rPr>
          <w:rFonts w:ascii="Times New Roman" w:hAnsi="Times New Roman"/>
        </w:rPr>
        <w:t>n after exercise?  Test at the 1</w:t>
      </w:r>
      <w:r w:rsidR="00FE7A3E">
        <w:rPr>
          <w:rFonts w:ascii="Times New Roman" w:hAnsi="Times New Roman"/>
        </w:rPr>
        <w:t>% level.</w:t>
      </w:r>
    </w:p>
    <w:p w14:paraId="033BE407" w14:textId="2DE9646A" w:rsidR="00FE7A3E" w:rsidRPr="00FE7A3E" w:rsidRDefault="009E49A2" w:rsidP="00FE7A3E">
      <w:pPr>
        <w:pStyle w:val="NoSpacing"/>
        <w:ind w:left="720"/>
        <w:rPr>
          <w:rFonts w:ascii="Times New Roman" w:hAnsi="Times New Roman"/>
          <w:b/>
        </w:rPr>
      </w:pPr>
      <w:r>
        <w:rPr>
          <w:rFonts w:ascii="Times New Roman" w:hAnsi="Times New Roman"/>
          <w:b/>
        </w:rPr>
        <w:t>Table#9.2</w:t>
      </w:r>
      <w:r w:rsidR="004B3E93">
        <w:rPr>
          <w:rFonts w:ascii="Times New Roman" w:hAnsi="Times New Roman"/>
          <w:b/>
        </w:rPr>
        <w:t>.9</w:t>
      </w:r>
      <w:r w:rsidR="00FE7A3E">
        <w:rPr>
          <w:rFonts w:ascii="Times New Roman" w:hAnsi="Times New Roman"/>
          <w:b/>
        </w:rPr>
        <w:t>: Pulse Rate of Males Before and After Exercise</w:t>
      </w:r>
    </w:p>
    <w:tbl>
      <w:tblPr>
        <w:tblStyle w:val="TableGrid"/>
        <w:tblW w:w="0" w:type="auto"/>
        <w:tblInd w:w="1440" w:type="dxa"/>
        <w:tblLook w:val="04A0" w:firstRow="1" w:lastRow="0" w:firstColumn="1" w:lastColumn="0" w:noHBand="0" w:noVBand="1"/>
      </w:tblPr>
      <w:tblGrid>
        <w:gridCol w:w="1043"/>
        <w:gridCol w:w="1043"/>
      </w:tblGrid>
      <w:tr w:rsidR="00FE7A3E" w:rsidRPr="00FE7A3E" w14:paraId="6B42BBB8" w14:textId="77777777" w:rsidTr="007920FB">
        <w:tc>
          <w:tcPr>
            <w:tcW w:w="1043" w:type="dxa"/>
          </w:tcPr>
          <w:p w14:paraId="13CDE54B" w14:textId="77777777" w:rsidR="00FE7A3E" w:rsidRPr="00FE7A3E" w:rsidRDefault="00FE7A3E" w:rsidP="00330A0A">
            <w:pPr>
              <w:pStyle w:val="NoSpacing"/>
              <w:jc w:val="center"/>
              <w:rPr>
                <w:rFonts w:ascii="Times New Roman" w:hAnsi="Times New Roman"/>
              </w:rPr>
            </w:pPr>
            <w:r w:rsidRPr="00FE7A3E">
              <w:rPr>
                <w:rFonts w:ascii="Times New Roman" w:hAnsi="Times New Roman"/>
              </w:rPr>
              <w:t>Pulse before</w:t>
            </w:r>
          </w:p>
        </w:tc>
        <w:tc>
          <w:tcPr>
            <w:tcW w:w="1043" w:type="dxa"/>
          </w:tcPr>
          <w:p w14:paraId="5CE228C3" w14:textId="77777777" w:rsidR="00FE7A3E" w:rsidRPr="00FE7A3E" w:rsidRDefault="00FE7A3E" w:rsidP="00330A0A">
            <w:pPr>
              <w:pStyle w:val="NoSpacing"/>
              <w:jc w:val="center"/>
              <w:rPr>
                <w:rFonts w:ascii="Times New Roman" w:hAnsi="Times New Roman"/>
              </w:rPr>
            </w:pPr>
            <w:r w:rsidRPr="00FE7A3E">
              <w:rPr>
                <w:rFonts w:ascii="Times New Roman" w:hAnsi="Times New Roman"/>
              </w:rPr>
              <w:t>Pulse after</w:t>
            </w:r>
          </w:p>
        </w:tc>
      </w:tr>
      <w:tr w:rsidR="00FE7A3E" w:rsidRPr="00FE7A3E" w14:paraId="4B353A5D" w14:textId="77777777" w:rsidTr="007920FB">
        <w:tc>
          <w:tcPr>
            <w:tcW w:w="1043" w:type="dxa"/>
          </w:tcPr>
          <w:p w14:paraId="7A287DD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6</w:t>
            </w:r>
          </w:p>
        </w:tc>
        <w:tc>
          <w:tcPr>
            <w:tcW w:w="1043" w:type="dxa"/>
          </w:tcPr>
          <w:p w14:paraId="7E70DF5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8</w:t>
            </w:r>
          </w:p>
        </w:tc>
      </w:tr>
      <w:tr w:rsidR="00FE7A3E" w:rsidRPr="00FE7A3E" w14:paraId="465A18D1" w14:textId="77777777" w:rsidTr="007920FB">
        <w:tc>
          <w:tcPr>
            <w:tcW w:w="1043" w:type="dxa"/>
          </w:tcPr>
          <w:p w14:paraId="540CE45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56</w:t>
            </w:r>
          </w:p>
        </w:tc>
        <w:tc>
          <w:tcPr>
            <w:tcW w:w="1043" w:type="dxa"/>
          </w:tcPr>
          <w:p w14:paraId="0D9FCBCC"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10</w:t>
            </w:r>
          </w:p>
        </w:tc>
      </w:tr>
      <w:tr w:rsidR="00FE7A3E" w:rsidRPr="00FE7A3E" w14:paraId="53A31947" w14:textId="77777777" w:rsidTr="007920FB">
        <w:tc>
          <w:tcPr>
            <w:tcW w:w="1043" w:type="dxa"/>
          </w:tcPr>
          <w:p w14:paraId="0976DD40"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4</w:t>
            </w:r>
          </w:p>
        </w:tc>
        <w:tc>
          <w:tcPr>
            <w:tcW w:w="1043" w:type="dxa"/>
          </w:tcPr>
          <w:p w14:paraId="3012932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26</w:t>
            </w:r>
          </w:p>
        </w:tc>
      </w:tr>
      <w:tr w:rsidR="00FE7A3E" w:rsidRPr="00FE7A3E" w14:paraId="68280498" w14:textId="77777777" w:rsidTr="007920FB">
        <w:tc>
          <w:tcPr>
            <w:tcW w:w="1043" w:type="dxa"/>
          </w:tcPr>
          <w:p w14:paraId="330D8CCA"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50</w:t>
            </w:r>
          </w:p>
        </w:tc>
        <w:tc>
          <w:tcPr>
            <w:tcW w:w="1043" w:type="dxa"/>
          </w:tcPr>
          <w:p w14:paraId="29DEEC9D"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90</w:t>
            </w:r>
          </w:p>
        </w:tc>
      </w:tr>
      <w:tr w:rsidR="00FE7A3E" w:rsidRPr="00FE7A3E" w14:paraId="558F4A47" w14:textId="77777777" w:rsidTr="007920FB">
        <w:tc>
          <w:tcPr>
            <w:tcW w:w="1043" w:type="dxa"/>
          </w:tcPr>
          <w:p w14:paraId="624538F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49</w:t>
            </w:r>
          </w:p>
        </w:tc>
        <w:tc>
          <w:tcPr>
            <w:tcW w:w="1043" w:type="dxa"/>
          </w:tcPr>
          <w:p w14:paraId="14A6942D"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3</w:t>
            </w:r>
          </w:p>
        </w:tc>
      </w:tr>
      <w:tr w:rsidR="00FE7A3E" w:rsidRPr="00FE7A3E" w14:paraId="2950A83A" w14:textId="77777777" w:rsidTr="007920FB">
        <w:tc>
          <w:tcPr>
            <w:tcW w:w="1043" w:type="dxa"/>
          </w:tcPr>
          <w:p w14:paraId="75216E04"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8</w:t>
            </w:r>
          </w:p>
        </w:tc>
        <w:tc>
          <w:tcPr>
            <w:tcW w:w="1043" w:type="dxa"/>
          </w:tcPr>
          <w:p w14:paraId="1E8682B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36</w:t>
            </w:r>
          </w:p>
        </w:tc>
      </w:tr>
      <w:tr w:rsidR="00FE7A3E" w:rsidRPr="00FE7A3E" w14:paraId="44E3446C" w14:textId="77777777" w:rsidTr="007920FB">
        <w:tc>
          <w:tcPr>
            <w:tcW w:w="1043" w:type="dxa"/>
          </w:tcPr>
          <w:p w14:paraId="1652907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8</w:t>
            </w:r>
          </w:p>
        </w:tc>
        <w:tc>
          <w:tcPr>
            <w:tcW w:w="1043" w:type="dxa"/>
          </w:tcPr>
          <w:p w14:paraId="787BEA9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25</w:t>
            </w:r>
          </w:p>
        </w:tc>
      </w:tr>
      <w:tr w:rsidR="00FE7A3E" w:rsidRPr="00FE7A3E" w14:paraId="59E072CC" w14:textId="77777777" w:rsidTr="007920FB">
        <w:tc>
          <w:tcPr>
            <w:tcW w:w="1043" w:type="dxa"/>
          </w:tcPr>
          <w:p w14:paraId="5DC4CB7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8</w:t>
            </w:r>
          </w:p>
        </w:tc>
        <w:tc>
          <w:tcPr>
            <w:tcW w:w="1043" w:type="dxa"/>
          </w:tcPr>
          <w:p w14:paraId="61BE3ABE"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50</w:t>
            </w:r>
          </w:p>
        </w:tc>
      </w:tr>
      <w:tr w:rsidR="00FE7A3E" w:rsidRPr="00FE7A3E" w14:paraId="49F521A1" w14:textId="77777777" w:rsidTr="007920FB">
        <w:tc>
          <w:tcPr>
            <w:tcW w:w="1043" w:type="dxa"/>
          </w:tcPr>
          <w:p w14:paraId="12A0EBE8"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0</w:t>
            </w:r>
          </w:p>
        </w:tc>
        <w:tc>
          <w:tcPr>
            <w:tcW w:w="1043" w:type="dxa"/>
          </w:tcPr>
          <w:p w14:paraId="4286D70F"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46</w:t>
            </w:r>
          </w:p>
        </w:tc>
      </w:tr>
      <w:tr w:rsidR="00FE7A3E" w:rsidRPr="00FE7A3E" w14:paraId="34950E8F" w14:textId="77777777" w:rsidTr="007920FB">
        <w:tc>
          <w:tcPr>
            <w:tcW w:w="1043" w:type="dxa"/>
          </w:tcPr>
          <w:p w14:paraId="5C180CC1"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8</w:t>
            </w:r>
          </w:p>
        </w:tc>
        <w:tc>
          <w:tcPr>
            <w:tcW w:w="1043" w:type="dxa"/>
          </w:tcPr>
          <w:p w14:paraId="21AE3E34"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68</w:t>
            </w:r>
          </w:p>
        </w:tc>
      </w:tr>
      <w:tr w:rsidR="00FE7A3E" w:rsidRPr="00FE7A3E" w14:paraId="0A845D04" w14:textId="77777777" w:rsidTr="007920FB">
        <w:tc>
          <w:tcPr>
            <w:tcW w:w="1043" w:type="dxa"/>
          </w:tcPr>
          <w:p w14:paraId="555C4A3B"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59</w:t>
            </w:r>
          </w:p>
        </w:tc>
        <w:tc>
          <w:tcPr>
            <w:tcW w:w="1043" w:type="dxa"/>
          </w:tcPr>
          <w:p w14:paraId="5098A1CF"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92</w:t>
            </w:r>
          </w:p>
        </w:tc>
      </w:tr>
      <w:tr w:rsidR="00FE7A3E" w:rsidRPr="00FE7A3E" w14:paraId="71C8EA6E" w14:textId="77777777" w:rsidTr="007920FB">
        <w:tc>
          <w:tcPr>
            <w:tcW w:w="1043" w:type="dxa"/>
          </w:tcPr>
          <w:p w14:paraId="12F11BA0"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0</w:t>
            </w:r>
          </w:p>
        </w:tc>
        <w:tc>
          <w:tcPr>
            <w:tcW w:w="1043" w:type="dxa"/>
          </w:tcPr>
          <w:p w14:paraId="46BD934E"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04</w:t>
            </w:r>
          </w:p>
        </w:tc>
      </w:tr>
      <w:tr w:rsidR="00FE7A3E" w:rsidRPr="00FE7A3E" w14:paraId="46C7E73B" w14:textId="77777777" w:rsidTr="007920FB">
        <w:tc>
          <w:tcPr>
            <w:tcW w:w="1043" w:type="dxa"/>
          </w:tcPr>
          <w:p w14:paraId="43D668A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65</w:t>
            </w:r>
          </w:p>
        </w:tc>
        <w:tc>
          <w:tcPr>
            <w:tcW w:w="1043" w:type="dxa"/>
          </w:tcPr>
          <w:p w14:paraId="1379E80D"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2</w:t>
            </w:r>
          </w:p>
        </w:tc>
      </w:tr>
      <w:tr w:rsidR="00FE7A3E" w:rsidRPr="00FE7A3E" w14:paraId="6F7C97BD" w14:textId="77777777" w:rsidTr="007920FB">
        <w:tc>
          <w:tcPr>
            <w:tcW w:w="1043" w:type="dxa"/>
          </w:tcPr>
          <w:p w14:paraId="7DFE9839"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6</w:t>
            </w:r>
          </w:p>
        </w:tc>
        <w:tc>
          <w:tcPr>
            <w:tcW w:w="1043" w:type="dxa"/>
          </w:tcPr>
          <w:p w14:paraId="2B22C216"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50</w:t>
            </w:r>
          </w:p>
        </w:tc>
      </w:tr>
      <w:tr w:rsidR="00FE7A3E" w:rsidRPr="00FE7A3E" w14:paraId="34DDAC9B" w14:textId="77777777" w:rsidTr="007920FB">
        <w:tc>
          <w:tcPr>
            <w:tcW w:w="1043" w:type="dxa"/>
          </w:tcPr>
          <w:p w14:paraId="19D60E0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45</w:t>
            </w:r>
          </w:p>
        </w:tc>
        <w:tc>
          <w:tcPr>
            <w:tcW w:w="1043" w:type="dxa"/>
          </w:tcPr>
          <w:p w14:paraId="43E4A01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55</w:t>
            </w:r>
          </w:p>
        </w:tc>
      </w:tr>
      <w:tr w:rsidR="00FE7A3E" w:rsidRPr="00FE7A3E" w14:paraId="3705521B" w14:textId="77777777" w:rsidTr="007920FB">
        <w:tc>
          <w:tcPr>
            <w:tcW w:w="1043" w:type="dxa"/>
          </w:tcPr>
          <w:p w14:paraId="37337686"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4</w:t>
            </w:r>
          </w:p>
        </w:tc>
        <w:tc>
          <w:tcPr>
            <w:tcW w:w="1043" w:type="dxa"/>
          </w:tcPr>
          <w:p w14:paraId="4C56BFB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40</w:t>
            </w:r>
          </w:p>
        </w:tc>
      </w:tr>
      <w:tr w:rsidR="00FE7A3E" w:rsidRPr="00FE7A3E" w14:paraId="3D2AEE2F" w14:textId="77777777" w:rsidTr="007920FB">
        <w:tc>
          <w:tcPr>
            <w:tcW w:w="1043" w:type="dxa"/>
          </w:tcPr>
          <w:p w14:paraId="622B96FF"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8</w:t>
            </w:r>
          </w:p>
        </w:tc>
        <w:tc>
          <w:tcPr>
            <w:tcW w:w="1043" w:type="dxa"/>
          </w:tcPr>
          <w:p w14:paraId="3D4C8F86"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41</w:t>
            </w:r>
          </w:p>
        </w:tc>
      </w:tr>
      <w:tr w:rsidR="00FE7A3E" w:rsidRPr="00FE7A3E" w14:paraId="52337D77" w14:textId="77777777" w:rsidTr="007920FB">
        <w:tc>
          <w:tcPr>
            <w:tcW w:w="1043" w:type="dxa"/>
          </w:tcPr>
          <w:p w14:paraId="3300472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85</w:t>
            </w:r>
          </w:p>
        </w:tc>
        <w:tc>
          <w:tcPr>
            <w:tcW w:w="1043" w:type="dxa"/>
          </w:tcPr>
          <w:p w14:paraId="2CB5B6D3"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31</w:t>
            </w:r>
          </w:p>
        </w:tc>
      </w:tr>
      <w:tr w:rsidR="00FE7A3E" w:rsidRPr="00FE7A3E" w14:paraId="630AF856" w14:textId="77777777" w:rsidTr="007920FB">
        <w:tc>
          <w:tcPr>
            <w:tcW w:w="1043" w:type="dxa"/>
          </w:tcPr>
          <w:p w14:paraId="1C611CA5"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78</w:t>
            </w:r>
          </w:p>
        </w:tc>
        <w:tc>
          <w:tcPr>
            <w:tcW w:w="1043" w:type="dxa"/>
          </w:tcPr>
          <w:p w14:paraId="54949452" w14:textId="77777777" w:rsidR="00FE7A3E" w:rsidRPr="00FE7A3E" w:rsidRDefault="00FE7A3E" w:rsidP="007920FB">
            <w:pPr>
              <w:pStyle w:val="NoSpacing"/>
              <w:jc w:val="right"/>
              <w:rPr>
                <w:rFonts w:ascii="Times New Roman" w:hAnsi="Times New Roman"/>
              </w:rPr>
            </w:pPr>
            <w:r w:rsidRPr="00FE7A3E">
              <w:rPr>
                <w:rFonts w:ascii="Times New Roman" w:hAnsi="Times New Roman"/>
              </w:rPr>
              <w:t>132</w:t>
            </w:r>
          </w:p>
        </w:tc>
      </w:tr>
    </w:tbl>
    <w:p w14:paraId="02927551" w14:textId="77777777" w:rsidR="00FE7A3E" w:rsidRDefault="00FE7A3E" w:rsidP="00505941">
      <w:pPr>
        <w:ind w:left="720"/>
        <w:rPr>
          <w:b/>
        </w:rPr>
      </w:pPr>
    </w:p>
    <w:p w14:paraId="59B714ED" w14:textId="2F4C7A97" w:rsidR="00FE7A3E" w:rsidRDefault="009E49A2" w:rsidP="000A182D">
      <w:pPr>
        <w:pStyle w:val="NoSpacing"/>
        <w:numPr>
          <w:ilvl w:val="0"/>
          <w:numId w:val="41"/>
        </w:numPr>
        <w:rPr>
          <w:rFonts w:ascii="Times New Roman" w:hAnsi="Times New Roman"/>
        </w:rPr>
      </w:pPr>
      <w:r>
        <w:rPr>
          <w:rFonts w:ascii="Times New Roman" w:hAnsi="Times New Roman"/>
        </w:rPr>
        <w:t>Table #9.2</w:t>
      </w:r>
      <w:r w:rsidR="004B3E93">
        <w:rPr>
          <w:rFonts w:ascii="Times New Roman" w:hAnsi="Times New Roman"/>
        </w:rPr>
        <w:t>.9</w:t>
      </w:r>
      <w:r w:rsidR="00FE7A3E" w:rsidRPr="00FE7A3E">
        <w:rPr>
          <w:rFonts w:ascii="Times New Roman" w:hAnsi="Times New Roman"/>
        </w:rPr>
        <w:t xml:space="preserve"> contains pulse rates collected from males, who are non-smokers but do drink alcohol ("Pulse rates before," 2013).  The before pulse rate is before they exercised, and the after pulse rate was taken after the subject ran in place for one minute.  </w:t>
      </w:r>
      <w:r w:rsidR="00FE7A3E">
        <w:rPr>
          <w:rFonts w:ascii="Times New Roman" w:hAnsi="Times New Roman"/>
        </w:rPr>
        <w:t>Compute a</w:t>
      </w:r>
      <w:r w:rsidR="004B3E93">
        <w:rPr>
          <w:rFonts w:ascii="Times New Roman" w:hAnsi="Times New Roman"/>
        </w:rPr>
        <w:t xml:space="preserve"> 98</w:t>
      </w:r>
      <w:r w:rsidR="00FE7A3E">
        <w:rPr>
          <w:rFonts w:ascii="Times New Roman" w:hAnsi="Times New Roman"/>
        </w:rPr>
        <w:t>% confidence interval for the mean difference in pulse rates from before and after exercise.</w:t>
      </w:r>
    </w:p>
    <w:p w14:paraId="526A792A" w14:textId="77777777" w:rsidR="00FE7A3E" w:rsidRPr="00505941" w:rsidRDefault="00FE7A3E" w:rsidP="00505941">
      <w:pPr>
        <w:ind w:left="720"/>
        <w:rPr>
          <w:b/>
        </w:rPr>
      </w:pPr>
    </w:p>
    <w:p w14:paraId="4E51BC14" w14:textId="77777777" w:rsidR="00FA4079" w:rsidRDefault="00FA4079">
      <w:pPr>
        <w:rPr>
          <w:b/>
          <w:color w:val="000000"/>
          <w:sz w:val="32"/>
          <w:lang w:eastAsia="ja-JP"/>
        </w:rPr>
      </w:pPr>
      <w:r>
        <w:rPr>
          <w:b/>
          <w:sz w:val="32"/>
        </w:rPr>
        <w:br w:type="page"/>
      </w:r>
    </w:p>
    <w:p w14:paraId="7022F2ED" w14:textId="5B139106" w:rsidR="00051607" w:rsidRPr="00A125F0" w:rsidRDefault="009E49A2" w:rsidP="00051607">
      <w:pPr>
        <w:pStyle w:val="NoSpacing"/>
        <w:rPr>
          <w:rFonts w:ascii="Times New Roman" w:hAnsi="Times New Roman"/>
          <w:b/>
          <w:sz w:val="32"/>
        </w:rPr>
      </w:pPr>
      <w:r>
        <w:rPr>
          <w:rFonts w:ascii="Times New Roman" w:hAnsi="Times New Roman"/>
          <w:b/>
          <w:sz w:val="32"/>
        </w:rPr>
        <w:t>Section 9.3</w:t>
      </w:r>
      <w:r w:rsidR="00051607" w:rsidRPr="00A125F0">
        <w:rPr>
          <w:rFonts w:ascii="Times New Roman" w:hAnsi="Times New Roman"/>
          <w:b/>
          <w:sz w:val="32"/>
        </w:rPr>
        <w:t xml:space="preserve"> Independent Samples for Two Means</w:t>
      </w:r>
    </w:p>
    <w:p w14:paraId="38D78B8A" w14:textId="326CF2C9" w:rsidR="00E82ABF" w:rsidRPr="00A125F0" w:rsidRDefault="00E82ABF" w:rsidP="00425F87">
      <w:r w:rsidRPr="00A125F0">
        <w:t xml:space="preserve">This section will look at how to analyze when two samples are collected that are independent.  As with all other hypothesis tests and confidence intervals, the process is the same though the formulas and </w:t>
      </w:r>
      <w:r w:rsidR="008029B4">
        <w:t>assumptions</w:t>
      </w:r>
      <w:r w:rsidRPr="00A125F0">
        <w:t xml:space="preserve"> are different.  The only difference with the independent t-test, as opposed to the other tests that have been done, is that there are actually two different formulas to use depending on if a particular </w:t>
      </w:r>
      <w:r w:rsidR="00001893">
        <w:t>assumption</w:t>
      </w:r>
      <w:r w:rsidRPr="00A125F0">
        <w:t xml:space="preserve"> is </w:t>
      </w:r>
      <w:r w:rsidR="004B3E93">
        <w:t>met</w:t>
      </w:r>
      <w:r w:rsidRPr="00A125F0">
        <w:t xml:space="preserve"> or not.  </w:t>
      </w:r>
    </w:p>
    <w:p w14:paraId="673FBBE5" w14:textId="77777777" w:rsidR="00E82ABF" w:rsidRPr="00A125F0" w:rsidRDefault="00E82ABF" w:rsidP="00425F87"/>
    <w:p w14:paraId="38975193" w14:textId="1ABFAB24" w:rsidR="00F054DC" w:rsidRPr="00A125F0" w:rsidRDefault="00F054DC" w:rsidP="00F054DC">
      <w:pPr>
        <w:rPr>
          <w:b/>
          <w:sz w:val="28"/>
        </w:rPr>
      </w:pPr>
      <w:r w:rsidRPr="00A125F0">
        <w:rPr>
          <w:b/>
          <w:sz w:val="28"/>
        </w:rPr>
        <w:t>Hypothesis Test for Independent t-Test (2-Sample t</w:t>
      </w:r>
      <w:r w:rsidR="004C48A4" w:rsidRPr="00A125F0">
        <w:rPr>
          <w:b/>
          <w:sz w:val="28"/>
        </w:rPr>
        <w:t>-</w:t>
      </w:r>
      <w:r w:rsidRPr="00A125F0">
        <w:rPr>
          <w:b/>
          <w:sz w:val="28"/>
        </w:rPr>
        <w:t>Test)</w:t>
      </w:r>
    </w:p>
    <w:p w14:paraId="20214EFE" w14:textId="23F63CFC" w:rsidR="00F054DC" w:rsidRPr="00A125F0" w:rsidRDefault="00F054DC" w:rsidP="00EB712F">
      <w:pPr>
        <w:pStyle w:val="ListParagraph"/>
        <w:numPr>
          <w:ilvl w:val="0"/>
          <w:numId w:val="14"/>
        </w:numPr>
      </w:pPr>
      <w:r w:rsidRPr="00A125F0">
        <w:t>State the random variable</w:t>
      </w:r>
      <w:r w:rsidR="00335702">
        <w:t>s</w:t>
      </w:r>
      <w:r w:rsidRPr="00A125F0">
        <w:t xml:space="preserve"> and the parameter</w:t>
      </w:r>
      <w:r w:rsidR="00335702">
        <w:t>s</w:t>
      </w:r>
      <w:r w:rsidRPr="00A125F0">
        <w:t xml:space="preserve"> in words.</w:t>
      </w:r>
    </w:p>
    <w:p w14:paraId="38E030E7" w14:textId="18AAEA5B" w:rsidR="00F054DC" w:rsidRPr="00A125F0" w:rsidRDefault="00F054DC" w:rsidP="00F054DC">
      <w:pPr>
        <w:ind w:left="720"/>
      </w:pPr>
      <w:r w:rsidRPr="00A125F0">
        <w:rPr>
          <w:position w:val="-10"/>
        </w:rPr>
        <w:object w:dxaOrig="240" w:dyaOrig="320" w14:anchorId="17EAB69D">
          <v:shape id="_x0000_i1232" type="#_x0000_t75" style="width:12pt;height:16pt" o:ole="">
            <v:imagedata r:id="rId437" o:title=""/>
          </v:shape>
          <o:OLEObject Type="Embed" ProgID="Equation.DSMT4" ShapeID="_x0000_i1232" DrawAspect="Content" ObjectID="_1384843968" r:id="rId438"/>
        </w:object>
      </w:r>
      <w:r w:rsidRPr="00A125F0">
        <w:t xml:space="preserve"> </w:t>
      </w:r>
      <w:r w:rsidR="00001893">
        <w:t xml:space="preserve"> </w:t>
      </w:r>
      <w:r w:rsidRPr="00A125F0">
        <w:t>= random variable 1</w:t>
      </w:r>
    </w:p>
    <w:p w14:paraId="0BC0E477" w14:textId="77777777" w:rsidR="00F054DC" w:rsidRPr="00A125F0" w:rsidRDefault="00F054DC" w:rsidP="00F054DC">
      <w:pPr>
        <w:ind w:left="720"/>
      </w:pPr>
      <w:r w:rsidRPr="00A125F0">
        <w:rPr>
          <w:position w:val="-10"/>
        </w:rPr>
        <w:object w:dxaOrig="280" w:dyaOrig="320" w14:anchorId="226C6999">
          <v:shape id="_x0000_i1233" type="#_x0000_t75" style="width:14pt;height:16pt" o:ole="">
            <v:imagedata r:id="rId439" o:title=""/>
          </v:shape>
          <o:OLEObject Type="Embed" ProgID="Equation.DSMT4" ShapeID="_x0000_i1233" DrawAspect="Content" ObjectID="_1384843969" r:id="rId440"/>
        </w:object>
      </w:r>
      <w:r w:rsidRPr="00A125F0">
        <w:t xml:space="preserve"> = random variable 2</w:t>
      </w:r>
    </w:p>
    <w:p w14:paraId="020954D8" w14:textId="77777777" w:rsidR="00F054DC" w:rsidRPr="00A125F0" w:rsidRDefault="00F054DC" w:rsidP="00F054DC">
      <w:pPr>
        <w:ind w:left="720"/>
      </w:pPr>
      <w:r w:rsidRPr="00A125F0">
        <w:rPr>
          <w:position w:val="-10"/>
        </w:rPr>
        <w:object w:dxaOrig="280" w:dyaOrig="320" w14:anchorId="341BCDC7">
          <v:shape id="_x0000_i1234" type="#_x0000_t75" style="width:14pt;height:16pt" o:ole="">
            <v:imagedata r:id="rId441" o:title=""/>
          </v:shape>
          <o:OLEObject Type="Embed" ProgID="Equation.DSMT4" ShapeID="_x0000_i1234" DrawAspect="Content" ObjectID="_1384843970" r:id="rId442"/>
        </w:object>
      </w:r>
      <w:r w:rsidRPr="00A125F0">
        <w:t xml:space="preserve"> = mean of random variable 1</w:t>
      </w:r>
    </w:p>
    <w:p w14:paraId="3B088B01" w14:textId="77777777" w:rsidR="00F054DC" w:rsidRPr="00A125F0" w:rsidRDefault="00F054DC" w:rsidP="00F054DC">
      <w:pPr>
        <w:ind w:left="720"/>
      </w:pPr>
      <w:r w:rsidRPr="00A125F0">
        <w:rPr>
          <w:position w:val="-10"/>
        </w:rPr>
        <w:object w:dxaOrig="300" w:dyaOrig="320" w14:anchorId="29B211CD">
          <v:shape id="_x0000_i1235" type="#_x0000_t75" style="width:15pt;height:16pt" o:ole="">
            <v:imagedata r:id="rId443" o:title=""/>
          </v:shape>
          <o:OLEObject Type="Embed" ProgID="Equation.DSMT4" ShapeID="_x0000_i1235" DrawAspect="Content" ObjectID="_1384843971" r:id="rId444"/>
        </w:object>
      </w:r>
      <w:r w:rsidRPr="00A125F0">
        <w:t xml:space="preserve"> = mean of random variable 2</w:t>
      </w:r>
    </w:p>
    <w:p w14:paraId="51C98978" w14:textId="77777777" w:rsidR="00F054DC" w:rsidRPr="00A125F0" w:rsidRDefault="00F054DC" w:rsidP="00F054DC">
      <w:pPr>
        <w:ind w:left="720"/>
      </w:pPr>
    </w:p>
    <w:p w14:paraId="5346102E" w14:textId="77777777" w:rsidR="00CE2D96" w:rsidRPr="00A125F0" w:rsidRDefault="00CE2D96" w:rsidP="00CE2D96">
      <w:pPr>
        <w:pStyle w:val="ListParagraph"/>
        <w:numPr>
          <w:ilvl w:val="0"/>
          <w:numId w:val="14"/>
        </w:numPr>
      </w:pPr>
      <w:r w:rsidRPr="00A125F0">
        <w:t>State the null and alternative hypotheses and the level of significance</w:t>
      </w:r>
    </w:p>
    <w:p w14:paraId="41E78F60" w14:textId="77777777" w:rsidR="00CE2D96" w:rsidRPr="00A125F0" w:rsidRDefault="00CE2D96" w:rsidP="00CE2D96">
      <w:pPr>
        <w:ind w:left="720"/>
        <w:rPr>
          <w:position w:val="-10"/>
        </w:rPr>
      </w:pPr>
      <w:r w:rsidRPr="00A125F0">
        <w:rPr>
          <w:position w:val="-10"/>
        </w:rPr>
        <w:t>The normal hypotheses would be</w:t>
      </w:r>
    </w:p>
    <w:p w14:paraId="6B742778" w14:textId="77777777" w:rsidR="00CE2D96" w:rsidRPr="00A125F0" w:rsidRDefault="00CE2D96" w:rsidP="00CE2D96">
      <w:pPr>
        <w:ind w:left="720"/>
      </w:pPr>
      <w:r w:rsidRPr="00A125F0">
        <w:rPr>
          <w:position w:val="-10"/>
        </w:rPr>
        <w:object w:dxaOrig="1180" w:dyaOrig="320" w14:anchorId="0F8F879D">
          <v:shape id="_x0000_i1236" type="#_x0000_t75" style="width:59pt;height:16pt" o:ole="">
            <v:imagedata r:id="rId445" o:title=""/>
          </v:shape>
          <o:OLEObject Type="Embed" ProgID="Equation.DSMT4" ShapeID="_x0000_i1236" DrawAspect="Content" ObjectID="_1384843972" r:id="rId446"/>
        </w:object>
      </w:r>
      <w:r w:rsidRPr="00A125F0">
        <w:rPr>
          <w:position w:val="-10"/>
        </w:rPr>
        <w:tab/>
        <w:t>or</w:t>
      </w:r>
      <w:r w:rsidRPr="00A125F0">
        <w:rPr>
          <w:position w:val="-10"/>
        </w:rPr>
        <w:tab/>
      </w:r>
      <w:r w:rsidRPr="00A125F0">
        <w:rPr>
          <w:position w:val="-10"/>
        </w:rPr>
        <w:object w:dxaOrig="1540" w:dyaOrig="320" w14:anchorId="105238A0">
          <v:shape id="_x0000_i1237" type="#_x0000_t75" style="width:77pt;height:16pt" o:ole="">
            <v:imagedata r:id="rId447" o:title=""/>
          </v:shape>
          <o:OLEObject Type="Embed" ProgID="Equation.DSMT4" ShapeID="_x0000_i1237" DrawAspect="Content" ObjectID="_1384843973" r:id="rId448"/>
        </w:object>
      </w:r>
    </w:p>
    <w:p w14:paraId="621B1F60" w14:textId="77777777" w:rsidR="00CE2D96" w:rsidRPr="00A125F0" w:rsidRDefault="008F650A" w:rsidP="00CE2D96">
      <w:pPr>
        <w:ind w:left="720"/>
      </w:pPr>
      <w:r w:rsidRPr="00A125F0">
        <w:rPr>
          <w:position w:val="-46"/>
        </w:rPr>
        <w:object w:dxaOrig="1220" w:dyaOrig="1040" w14:anchorId="3D531A82">
          <v:shape id="_x0000_i1238" type="#_x0000_t75" style="width:61pt;height:52pt" o:ole="">
            <v:imagedata r:id="rId449" o:title=""/>
          </v:shape>
          <o:OLEObject Type="Embed" ProgID="Equation.DSMT4" ShapeID="_x0000_i1238" DrawAspect="Content" ObjectID="_1384843974" r:id="rId450"/>
        </w:object>
      </w:r>
      <w:r w:rsidR="00CE2D96" w:rsidRPr="00A125F0">
        <w:tab/>
      </w:r>
      <w:r w:rsidR="00CE2D96" w:rsidRPr="00A125F0">
        <w:tab/>
      </w:r>
      <w:r w:rsidRPr="00A125F0">
        <w:rPr>
          <w:position w:val="-46"/>
        </w:rPr>
        <w:object w:dxaOrig="1560" w:dyaOrig="1040" w14:anchorId="382CB289">
          <v:shape id="_x0000_i1239" type="#_x0000_t75" style="width:78pt;height:52pt" o:ole="">
            <v:imagedata r:id="rId451" o:title=""/>
          </v:shape>
          <o:OLEObject Type="Embed" ProgID="Equation.DSMT4" ShapeID="_x0000_i1239" DrawAspect="Content" ObjectID="_1384843975" r:id="rId452"/>
        </w:object>
      </w:r>
    </w:p>
    <w:p w14:paraId="458F9E96" w14:textId="77777777" w:rsidR="00CE2D96" w:rsidRPr="00A125F0" w:rsidRDefault="00CE2D96" w:rsidP="00CE2D96">
      <w:pPr>
        <w:ind w:left="720"/>
      </w:pPr>
      <w:r w:rsidRPr="00A125F0">
        <w:t xml:space="preserve">Also, state your </w:t>
      </w:r>
      <w:r w:rsidRPr="00A125F0">
        <w:rPr>
          <w:position w:val="-6"/>
        </w:rPr>
        <w:object w:dxaOrig="240" w:dyaOrig="220" w14:anchorId="25CA0C49">
          <v:shape id="_x0000_i1240" type="#_x0000_t75" style="width:12pt;height:11pt" o:ole="">
            <v:imagedata r:id="rId453" o:title=""/>
          </v:shape>
          <o:OLEObject Type="Embed" ProgID="Equation.DSMT4" ShapeID="_x0000_i1240" DrawAspect="Content" ObjectID="_1384843976" r:id="rId454"/>
        </w:object>
      </w:r>
      <w:r w:rsidRPr="00A125F0">
        <w:t xml:space="preserve"> level here.</w:t>
      </w:r>
    </w:p>
    <w:p w14:paraId="31C3ABDF" w14:textId="77777777" w:rsidR="00CE2D96" w:rsidRPr="00A125F0" w:rsidRDefault="00CE2D96" w:rsidP="00CE2D96">
      <w:pPr>
        <w:ind w:left="720"/>
      </w:pPr>
    </w:p>
    <w:p w14:paraId="3BABA4D9" w14:textId="610C23B9" w:rsidR="00F054DC" w:rsidRPr="00A125F0" w:rsidRDefault="00F054DC" w:rsidP="00EB712F">
      <w:pPr>
        <w:pStyle w:val="ListParagraph"/>
        <w:numPr>
          <w:ilvl w:val="0"/>
          <w:numId w:val="14"/>
        </w:numPr>
      </w:pPr>
      <w:r w:rsidRPr="00A125F0">
        <w:t xml:space="preserve">State and check the </w:t>
      </w:r>
      <w:r w:rsidR="008029B4">
        <w:t>assumptions</w:t>
      </w:r>
      <w:r w:rsidRPr="00A125F0">
        <w:t xml:space="preserve"> for the hypothesis test</w:t>
      </w:r>
    </w:p>
    <w:p w14:paraId="42DFF405" w14:textId="65F37075" w:rsidR="00F054DC" w:rsidRPr="00A125F0" w:rsidRDefault="00F054DC" w:rsidP="00EB712F">
      <w:pPr>
        <w:pStyle w:val="ListParagraph"/>
        <w:numPr>
          <w:ilvl w:val="0"/>
          <w:numId w:val="15"/>
        </w:numPr>
      </w:pPr>
      <w:r w:rsidRPr="00A125F0">
        <w:t xml:space="preserve">A random sample of size </w:t>
      </w:r>
      <w:r w:rsidRPr="00A125F0">
        <w:rPr>
          <w:position w:val="-10"/>
        </w:rPr>
        <w:object w:dxaOrig="240" w:dyaOrig="320" w14:anchorId="0EA209DC">
          <v:shape id="_x0000_i1241" type="#_x0000_t75" style="width:12pt;height:16pt" o:ole="">
            <v:imagedata r:id="rId455" o:title=""/>
          </v:shape>
          <o:OLEObject Type="Embed" ProgID="Equation.DSMT4" ShapeID="_x0000_i1241" DrawAspect="Content" ObjectID="_1384843977" r:id="rId456"/>
        </w:object>
      </w:r>
      <w:r w:rsidRPr="00A125F0">
        <w:t xml:space="preserve"> is taken from population 1.  A random sample of size </w:t>
      </w:r>
      <w:r w:rsidRPr="00A125F0">
        <w:rPr>
          <w:position w:val="-10"/>
        </w:rPr>
        <w:object w:dxaOrig="280" w:dyaOrig="320" w14:anchorId="3B76238F">
          <v:shape id="_x0000_i1242" type="#_x0000_t75" style="width:14pt;height:16pt" o:ole="">
            <v:imagedata r:id="rId457" o:title=""/>
          </v:shape>
          <o:OLEObject Type="Embed" ProgID="Equation.DSMT4" ShapeID="_x0000_i1242" DrawAspect="Content" ObjectID="_1384843978" r:id="rId458"/>
        </w:object>
      </w:r>
      <w:r w:rsidRPr="00A125F0">
        <w:t xml:space="preserve"> is taken from population 2.  Note: the samples do not need to be the same size, but the test is more robust if they are.</w:t>
      </w:r>
    </w:p>
    <w:p w14:paraId="40A5FE97" w14:textId="3B24B53B" w:rsidR="00F054DC" w:rsidRPr="00A125F0" w:rsidRDefault="00F054DC" w:rsidP="00EB712F">
      <w:pPr>
        <w:pStyle w:val="ListParagraph"/>
        <w:numPr>
          <w:ilvl w:val="0"/>
          <w:numId w:val="15"/>
        </w:numPr>
      </w:pPr>
      <w:r w:rsidRPr="00A125F0">
        <w:t>The two samples are independent.</w:t>
      </w:r>
    </w:p>
    <w:p w14:paraId="24A13FD5" w14:textId="41DFC597" w:rsidR="00F054DC" w:rsidRPr="00A125F0" w:rsidRDefault="00F054DC" w:rsidP="00EB712F">
      <w:pPr>
        <w:pStyle w:val="ListParagraph"/>
        <w:numPr>
          <w:ilvl w:val="0"/>
          <w:numId w:val="15"/>
        </w:numPr>
      </w:pPr>
      <w:r w:rsidRPr="00A125F0">
        <w:t xml:space="preserve">Population 1 is normally distributed.  Population 2 is normally distributed.  Just as before, the t-test is fairly robust to the </w:t>
      </w:r>
      <w:r w:rsidR="005D76DA">
        <w:t>assumption</w:t>
      </w:r>
      <w:r w:rsidRPr="00A125F0">
        <w:t xml:space="preserve"> if the sample size is large.  This means that if this </w:t>
      </w:r>
      <w:r w:rsidR="005D76DA">
        <w:t>assumption</w:t>
      </w:r>
      <w:r w:rsidRPr="00A125F0">
        <w:t xml:space="preserve"> isn’t met, but your samp</w:t>
      </w:r>
      <w:r w:rsidR="00001893">
        <w:t>le sizes are quite large (over 3</w:t>
      </w:r>
      <w:r w:rsidRPr="00A125F0">
        <w:t>0), then the results of the t-test are valid.</w:t>
      </w:r>
    </w:p>
    <w:p w14:paraId="6A424D43" w14:textId="622327D1" w:rsidR="00F054DC" w:rsidRPr="00A125F0" w:rsidRDefault="00F054DC" w:rsidP="00EB712F">
      <w:pPr>
        <w:pStyle w:val="ListParagraph"/>
        <w:numPr>
          <w:ilvl w:val="0"/>
          <w:numId w:val="15"/>
        </w:numPr>
      </w:pPr>
      <w:r w:rsidRPr="00A125F0">
        <w:t>The population variances are</w:t>
      </w:r>
      <w:r w:rsidR="0000349D">
        <w:t xml:space="preserve"> unknown and not assumed to be</w:t>
      </w:r>
      <w:r w:rsidRPr="00A125F0">
        <w:t xml:space="preserve"> equal</w:t>
      </w:r>
      <w:r w:rsidR="0000349D">
        <w:t>. The old assumption is that the variances are equal. However, t</w:t>
      </w:r>
      <w:r w:rsidR="00906FF8">
        <w:t>his assumption is no longer an assumptio</w:t>
      </w:r>
      <w:r w:rsidR="0000349D">
        <w:t xml:space="preserve">n that most statisticians use. </w:t>
      </w:r>
      <w:r w:rsidR="00906FF8">
        <w:t>This is because it isn’t really realistic to assume that the variances are equal.  So</w:t>
      </w:r>
      <w:r w:rsidR="0000349D">
        <w:t xml:space="preserve"> we will just assume the</w:t>
      </w:r>
      <w:r w:rsidR="00906FF8">
        <w:t xml:space="preserve"> assumption</w:t>
      </w:r>
      <w:r w:rsidR="0000349D">
        <w:t xml:space="preserve"> of the variances being unknown and not assumed to be equal is</w:t>
      </w:r>
      <w:r w:rsidR="00906FF8">
        <w:t xml:space="preserve"> </w:t>
      </w:r>
      <w:r w:rsidR="0000349D">
        <w:t xml:space="preserve">true, and it </w:t>
      </w:r>
      <w:r w:rsidR="00906FF8">
        <w:t>will not be checked.</w:t>
      </w:r>
    </w:p>
    <w:p w14:paraId="591A83F4" w14:textId="77777777" w:rsidR="00F054DC" w:rsidRPr="00A125F0" w:rsidRDefault="00F054DC" w:rsidP="00F054DC">
      <w:pPr>
        <w:pStyle w:val="ListParagraph"/>
      </w:pPr>
    </w:p>
    <w:p w14:paraId="442D52C9" w14:textId="77777777" w:rsidR="00F054DC" w:rsidRPr="00A125F0" w:rsidRDefault="00F054DC" w:rsidP="00EB712F">
      <w:pPr>
        <w:numPr>
          <w:ilvl w:val="0"/>
          <w:numId w:val="14"/>
        </w:numPr>
      </w:pPr>
      <w:r w:rsidRPr="00A125F0">
        <w:t>Find the sample statistic, test statistic, and p-value</w:t>
      </w:r>
    </w:p>
    <w:p w14:paraId="19CDCA34" w14:textId="77777777" w:rsidR="00F054DC" w:rsidRPr="00A125F0" w:rsidRDefault="00F054DC" w:rsidP="00F054DC">
      <w:pPr>
        <w:pStyle w:val="NoSpacing"/>
        <w:ind w:left="1440"/>
        <w:rPr>
          <w:rFonts w:ascii="Times New Roman" w:hAnsi="Times New Roman"/>
        </w:rPr>
      </w:pPr>
      <w:r w:rsidRPr="00A125F0">
        <w:rPr>
          <w:rFonts w:ascii="Times New Roman" w:hAnsi="Times New Roman"/>
        </w:rPr>
        <w:t>Sample Statistic:</w:t>
      </w:r>
    </w:p>
    <w:p w14:paraId="4B7F540E" w14:textId="4D283A2B" w:rsidR="00F054DC" w:rsidRPr="00A125F0" w:rsidRDefault="008B12DD" w:rsidP="008B12DD">
      <w:pPr>
        <w:pStyle w:val="NoSpacing"/>
        <w:ind w:left="2160"/>
        <w:rPr>
          <w:rFonts w:ascii="Times New Roman" w:hAnsi="Times New Roman"/>
        </w:rPr>
      </w:pPr>
      <w:r w:rsidRPr="00A125F0">
        <w:rPr>
          <w:rFonts w:ascii="Times New Roman" w:hAnsi="Times New Roman"/>
        </w:rPr>
        <w:t xml:space="preserve">Calculate </w:t>
      </w:r>
      <w:r w:rsidRPr="00A125F0">
        <w:rPr>
          <w:rFonts w:ascii="Times New Roman" w:hAnsi="Times New Roman"/>
          <w:position w:val="-10"/>
        </w:rPr>
        <w:object w:dxaOrig="1920" w:dyaOrig="320" w14:anchorId="49D7D5C8">
          <v:shape id="_x0000_i1243" type="#_x0000_t75" style="width:96pt;height:16pt" o:ole="">
            <v:imagedata r:id="rId459" o:title=""/>
          </v:shape>
          <o:OLEObject Type="Embed" ProgID="Equation.DSMT4" ShapeID="_x0000_i1243" DrawAspect="Content" ObjectID="_1384843979" r:id="rId460"/>
        </w:object>
      </w:r>
      <w:r w:rsidRPr="00A125F0">
        <w:rPr>
          <w:rFonts w:ascii="Times New Roman" w:hAnsi="Times New Roman"/>
        </w:rPr>
        <w:t xml:space="preserve"> </w:t>
      </w:r>
    </w:p>
    <w:p w14:paraId="63159915" w14:textId="77777777" w:rsidR="00FA4079" w:rsidRDefault="00FA4079">
      <w:pPr>
        <w:rPr>
          <w:color w:val="000000"/>
          <w:lang w:eastAsia="ja-JP"/>
        </w:rPr>
      </w:pPr>
      <w:r>
        <w:br w:type="page"/>
      </w:r>
    </w:p>
    <w:p w14:paraId="60A08782" w14:textId="30A91EF6" w:rsidR="00F054DC" w:rsidRPr="00A125F0" w:rsidRDefault="00F054DC" w:rsidP="00F054DC">
      <w:pPr>
        <w:pStyle w:val="NoSpacing"/>
        <w:ind w:left="1440"/>
        <w:rPr>
          <w:rFonts w:ascii="Times New Roman" w:hAnsi="Times New Roman"/>
        </w:rPr>
      </w:pPr>
      <w:r w:rsidRPr="00A125F0">
        <w:rPr>
          <w:rFonts w:ascii="Times New Roman" w:hAnsi="Times New Roman"/>
        </w:rPr>
        <w:t>Test Statistic:</w:t>
      </w:r>
    </w:p>
    <w:p w14:paraId="7753DBAE" w14:textId="77777777" w:rsidR="00906FF8" w:rsidRPr="00A125F0" w:rsidRDefault="00906FF8" w:rsidP="00906FF8">
      <w:pPr>
        <w:ind w:left="1440"/>
      </w:pPr>
      <w:r>
        <w:t>Since the</w:t>
      </w:r>
      <w:r w:rsidRPr="00A125F0">
        <w:t xml:space="preserve"> </w:t>
      </w:r>
      <w:r>
        <w:t>assumption</w:t>
      </w:r>
      <w:r w:rsidRPr="00A125F0">
        <w:t xml:space="preserve"> that </w:t>
      </w:r>
      <w:r w:rsidRPr="00A125F0">
        <w:rPr>
          <w:position w:val="-10"/>
        </w:rPr>
        <w:object w:dxaOrig="840" w:dyaOrig="360" w14:anchorId="027C584B">
          <v:shape id="_x0000_i1244" type="#_x0000_t75" style="width:42pt;height:18pt" o:ole="">
            <v:imagedata r:id="rId461" o:title=""/>
          </v:shape>
          <o:OLEObject Type="Embed" ProgID="Equation.DSMT4" ShapeID="_x0000_i1244" DrawAspect="Content" ObjectID="_1384843980" r:id="rId462"/>
        </w:object>
      </w:r>
      <w:r w:rsidRPr="00A125F0">
        <w:t xml:space="preserve"> </w:t>
      </w:r>
      <w:r>
        <w:t>isn’t being satisfied</w:t>
      </w:r>
      <w:r w:rsidRPr="00A125F0">
        <w:t>, then</w:t>
      </w:r>
    </w:p>
    <w:p w14:paraId="4087F03D" w14:textId="7B80FF42" w:rsidR="004C48A4" w:rsidRDefault="004C48A4" w:rsidP="004C48A4">
      <w:pPr>
        <w:ind w:left="2160"/>
        <w:rPr>
          <w:position w:val="-68"/>
        </w:rPr>
      </w:pPr>
      <w:r w:rsidRPr="00A125F0">
        <w:rPr>
          <w:position w:val="-68"/>
        </w:rPr>
        <w:object w:dxaOrig="2280" w:dyaOrig="1100" w14:anchorId="11B58376">
          <v:shape id="_x0000_i1245" type="#_x0000_t75" style="width:114pt;height:55pt" o:ole="">
            <v:imagedata r:id="rId463" o:title=""/>
          </v:shape>
          <o:OLEObject Type="Embed" ProgID="Equation.DSMT4" ShapeID="_x0000_i1245" DrawAspect="Content" ObjectID="_1384843981" r:id="rId464"/>
        </w:object>
      </w:r>
    </w:p>
    <w:p w14:paraId="74EA0DB5" w14:textId="579BABE6" w:rsidR="00AD542C" w:rsidRPr="00A125F0" w:rsidRDefault="00AD542C" w:rsidP="004C48A4">
      <w:pPr>
        <w:ind w:left="2160"/>
        <w:rPr>
          <w:position w:val="-86"/>
        </w:rPr>
      </w:pPr>
      <w:r>
        <w:t>Usually</w:t>
      </w:r>
      <w:r>
        <w:rPr>
          <w:position w:val="-68"/>
        </w:rPr>
        <w:t xml:space="preserve"> </w:t>
      </w:r>
      <w:r w:rsidRPr="00AD542C">
        <w:rPr>
          <w:position w:val="-10"/>
        </w:rPr>
        <w:object w:dxaOrig="1120" w:dyaOrig="320" w14:anchorId="35A108F6">
          <v:shape id="_x0000_i1246" type="#_x0000_t75" style="width:56pt;height:16pt" o:ole="">
            <v:imagedata r:id="rId465" o:title=""/>
          </v:shape>
          <o:OLEObject Type="Embed" ProgID="Equation.DSMT4" ShapeID="_x0000_i1246" DrawAspect="Content" ObjectID="_1384843982" r:id="rId466"/>
        </w:object>
      </w:r>
      <w:r w:rsidRPr="00AD542C">
        <w:t xml:space="preserve">, since </w:t>
      </w:r>
      <w:r w:rsidRPr="00AD542C">
        <w:rPr>
          <w:position w:val="-10"/>
        </w:rPr>
        <w:object w:dxaOrig="1540" w:dyaOrig="320" w14:anchorId="00FB168F">
          <v:shape id="_x0000_i1247" type="#_x0000_t75" style="width:77pt;height:16pt" o:ole="">
            <v:imagedata r:id="rId467" o:title=""/>
          </v:shape>
          <o:OLEObject Type="Embed" ProgID="Equation.DSMT4" ShapeID="_x0000_i1247" DrawAspect="Content" ObjectID="_1384843983" r:id="rId468"/>
        </w:object>
      </w:r>
      <w:r>
        <w:rPr>
          <w:position w:val="-68"/>
        </w:rPr>
        <w:t xml:space="preserve"> </w:t>
      </w:r>
    </w:p>
    <w:p w14:paraId="05BCF381" w14:textId="4DAB662C" w:rsidR="004C48A4" w:rsidRPr="00A125F0" w:rsidRDefault="004C48A4" w:rsidP="004C48A4">
      <w:pPr>
        <w:ind w:left="2160"/>
      </w:pPr>
      <w:r w:rsidRPr="00A125F0">
        <w:t>Degrees of freedom:</w:t>
      </w:r>
      <w:r w:rsidR="00343292">
        <w:t xml:space="preserve"> (the </w:t>
      </w:r>
      <w:r w:rsidR="00343292" w:rsidRPr="00343292">
        <w:rPr>
          <w:rFonts w:eastAsiaTheme="minorHAnsi"/>
        </w:rPr>
        <w:t>Welch–Satterthwaite equation</w:t>
      </w:r>
      <w:r w:rsidR="00343292">
        <w:rPr>
          <w:rFonts w:eastAsiaTheme="minorHAnsi"/>
        </w:rPr>
        <w:t>)</w:t>
      </w:r>
    </w:p>
    <w:p w14:paraId="32C30569" w14:textId="43E17EF3" w:rsidR="004C48A4" w:rsidRPr="00A125F0" w:rsidRDefault="004C48A4" w:rsidP="004C48A4">
      <w:pPr>
        <w:ind w:left="2160"/>
      </w:pPr>
      <w:r w:rsidRPr="00A125F0">
        <w:rPr>
          <w:position w:val="-82"/>
        </w:rPr>
        <w:object w:dxaOrig="2480" w:dyaOrig="1780" w14:anchorId="7EB36974">
          <v:shape id="_x0000_i1248" type="#_x0000_t75" style="width:124pt;height:89pt" o:ole="">
            <v:imagedata r:id="rId469" o:title=""/>
          </v:shape>
          <o:OLEObject Type="Embed" ProgID="Equation.DSMT4" ShapeID="_x0000_i1248" DrawAspect="Content" ObjectID="_1384843984" r:id="rId470"/>
        </w:object>
      </w:r>
    </w:p>
    <w:p w14:paraId="7AE7E8F8" w14:textId="77777777" w:rsidR="00F054DC" w:rsidRPr="00A125F0" w:rsidRDefault="00F054DC" w:rsidP="00F054DC">
      <w:pPr>
        <w:pStyle w:val="NoSpacing"/>
        <w:ind w:left="1440"/>
        <w:rPr>
          <w:rFonts w:ascii="Times New Roman" w:hAnsi="Times New Roman"/>
        </w:rPr>
      </w:pPr>
      <w:r w:rsidRPr="00A125F0">
        <w:rPr>
          <w:rFonts w:ascii="Times New Roman" w:hAnsi="Times New Roman"/>
        </w:rPr>
        <w:t>p-value:</w:t>
      </w:r>
    </w:p>
    <w:p w14:paraId="2DE160B0" w14:textId="2615CB2F" w:rsidR="00F054DC" w:rsidRPr="00A125F0" w:rsidRDefault="0000349D" w:rsidP="00F054DC">
      <w:pPr>
        <w:pStyle w:val="NoSpacing"/>
        <w:ind w:left="1440"/>
        <w:rPr>
          <w:rFonts w:ascii="Times New Roman" w:hAnsi="Times New Roman"/>
        </w:rPr>
      </w:pPr>
      <w:r>
        <w:rPr>
          <w:rFonts w:ascii="Times New Roman" w:hAnsi="Times New Roman"/>
        </w:rPr>
        <w:t>Using the TI-83/84:</w:t>
      </w:r>
      <w:r w:rsidR="00F054DC" w:rsidRPr="00A125F0">
        <w:rPr>
          <w:rFonts w:ascii="Times New Roman" w:hAnsi="Times New Roman"/>
        </w:rPr>
        <w:t xml:space="preserve"> </w:t>
      </w:r>
      <w:r w:rsidR="00F054DC" w:rsidRPr="00A125F0">
        <w:rPr>
          <w:rFonts w:ascii="Times New Roman" w:hAnsi="Times New Roman"/>
          <w:position w:val="-12"/>
        </w:rPr>
        <w:object w:dxaOrig="3280" w:dyaOrig="360" w14:anchorId="2E3C32B3">
          <v:shape id="_x0000_i1249" type="#_x0000_t75" style="width:164pt;height:18pt" o:ole="">
            <v:imagedata r:id="rId471" o:title=""/>
          </v:shape>
          <o:OLEObject Type="Embed" ProgID="Equation.DSMT4" ShapeID="_x0000_i1249" DrawAspect="Content" ObjectID="_1384843985" r:id="rId472"/>
        </w:object>
      </w:r>
    </w:p>
    <w:p w14:paraId="3A471DAC" w14:textId="77777777" w:rsidR="00F054DC" w:rsidRDefault="00F054DC" w:rsidP="00F054DC">
      <w:pPr>
        <w:pStyle w:val="NoSpacing"/>
        <w:ind w:left="1440"/>
        <w:rPr>
          <w:rFonts w:ascii="Times New Roman" w:hAnsi="Times New Roman"/>
        </w:rPr>
      </w:pPr>
      <w:r w:rsidRPr="00A125F0">
        <w:rPr>
          <w:rFonts w:ascii="Times New Roman" w:hAnsi="Times New Roman"/>
        </w:rPr>
        <w:t xml:space="preserve">(Note: if </w:t>
      </w:r>
      <w:r w:rsidR="008F650A" w:rsidRPr="00A125F0">
        <w:rPr>
          <w:rFonts w:ascii="Times New Roman" w:hAnsi="Times New Roman"/>
          <w:position w:val="-10"/>
        </w:rPr>
        <w:object w:dxaOrig="1560" w:dyaOrig="320" w14:anchorId="5671D059">
          <v:shape id="_x0000_i1250" type="#_x0000_t75" style="width:78pt;height:16pt" o:ole="">
            <v:imagedata r:id="rId473" o:title=""/>
          </v:shape>
          <o:OLEObject Type="Embed" ProgID="Equation.DSMT4" ShapeID="_x0000_i1250" DrawAspect="Content" ObjectID="_1384843986" r:id="rId474"/>
        </w:object>
      </w:r>
      <w:r w:rsidRPr="00A125F0">
        <w:rPr>
          <w:rFonts w:ascii="Times New Roman" w:hAnsi="Times New Roman"/>
        </w:rPr>
        <w:t xml:space="preserve">, then lower limit is </w:t>
      </w:r>
      <w:r w:rsidRPr="00A125F0">
        <w:rPr>
          <w:rFonts w:ascii="Times New Roman" w:hAnsi="Times New Roman"/>
          <w:position w:val="-4"/>
        </w:rPr>
        <w:object w:dxaOrig="720" w:dyaOrig="240" w14:anchorId="6752BF92">
          <v:shape id="_x0000_i1251" type="#_x0000_t75" style="width:36pt;height:12pt" o:ole="">
            <v:imagedata r:id="rId475" o:title=""/>
          </v:shape>
          <o:OLEObject Type="Embed" ProgID="Equation.DSMT4" ShapeID="_x0000_i1251" DrawAspect="Content" ObjectID="_1384843987" r:id="rId476"/>
        </w:object>
      </w:r>
      <w:r w:rsidRPr="00A125F0">
        <w:rPr>
          <w:rFonts w:ascii="Times New Roman" w:hAnsi="Times New Roman"/>
        </w:rPr>
        <w:t xml:space="preserve"> and upper limit is your test statistic.  If </w:t>
      </w:r>
      <w:r w:rsidR="008F650A" w:rsidRPr="00A125F0">
        <w:rPr>
          <w:rFonts w:ascii="Times New Roman" w:hAnsi="Times New Roman"/>
          <w:position w:val="-10"/>
        </w:rPr>
        <w:object w:dxaOrig="1560" w:dyaOrig="320" w14:anchorId="6C8C2AB0">
          <v:shape id="_x0000_i1252" type="#_x0000_t75" style="width:78pt;height:16pt" o:ole="">
            <v:imagedata r:id="rId477" o:title=""/>
          </v:shape>
          <o:OLEObject Type="Embed" ProgID="Equation.DSMT4" ShapeID="_x0000_i1252" DrawAspect="Content" ObjectID="_1384843988" r:id="rId478"/>
        </w:object>
      </w:r>
      <w:r w:rsidRPr="00A125F0">
        <w:rPr>
          <w:rFonts w:ascii="Times New Roman" w:hAnsi="Times New Roman"/>
        </w:rPr>
        <w:t xml:space="preserve">, then lower limit is your test statistic and the upper limit is </w:t>
      </w:r>
      <w:r w:rsidRPr="00A125F0">
        <w:rPr>
          <w:rFonts w:ascii="Times New Roman" w:hAnsi="Times New Roman"/>
          <w:position w:val="-4"/>
        </w:rPr>
        <w:object w:dxaOrig="580" w:dyaOrig="240" w14:anchorId="584E9C4B">
          <v:shape id="_x0000_i1253" type="#_x0000_t75" style="width:29pt;height:12pt" o:ole="">
            <v:imagedata r:id="rId479" o:title=""/>
          </v:shape>
          <o:OLEObject Type="Embed" ProgID="Equation.DSMT4" ShapeID="_x0000_i1253" DrawAspect="Content" ObjectID="_1384843989" r:id="rId480"/>
        </w:object>
      </w:r>
      <w:r w:rsidRPr="00A125F0">
        <w:rPr>
          <w:rFonts w:ascii="Times New Roman" w:hAnsi="Times New Roman"/>
        </w:rPr>
        <w:t xml:space="preserve">.  If </w:t>
      </w:r>
      <w:r w:rsidR="008F650A" w:rsidRPr="00A125F0">
        <w:rPr>
          <w:rFonts w:ascii="Times New Roman" w:hAnsi="Times New Roman"/>
          <w:position w:val="-10"/>
        </w:rPr>
        <w:object w:dxaOrig="1560" w:dyaOrig="320" w14:anchorId="5ACEDAE9">
          <v:shape id="_x0000_i1254" type="#_x0000_t75" style="width:78pt;height:16pt" o:ole="">
            <v:imagedata r:id="rId481" o:title=""/>
          </v:shape>
          <o:OLEObject Type="Embed" ProgID="Equation.DSMT4" ShapeID="_x0000_i1254" DrawAspect="Content" ObjectID="_1384843990" r:id="rId482"/>
        </w:object>
      </w:r>
      <w:r w:rsidRPr="00A125F0">
        <w:rPr>
          <w:rFonts w:ascii="Times New Roman" w:hAnsi="Times New Roman"/>
        </w:rPr>
        <w:t xml:space="preserve">, then find the p-value for </w:t>
      </w:r>
      <w:r w:rsidR="008F650A" w:rsidRPr="00A125F0">
        <w:rPr>
          <w:rFonts w:ascii="Times New Roman" w:hAnsi="Times New Roman"/>
          <w:position w:val="-10"/>
        </w:rPr>
        <w:object w:dxaOrig="1560" w:dyaOrig="320" w14:anchorId="4CB10B8A">
          <v:shape id="_x0000_i1255" type="#_x0000_t75" style="width:78pt;height:16pt" o:ole="">
            <v:imagedata r:id="rId483" o:title=""/>
          </v:shape>
          <o:OLEObject Type="Embed" ProgID="Equation.DSMT4" ShapeID="_x0000_i1255" DrawAspect="Content" ObjectID="_1384843991" r:id="rId484"/>
        </w:object>
      </w:r>
      <w:r w:rsidRPr="00A125F0">
        <w:rPr>
          <w:rFonts w:ascii="Times New Roman" w:hAnsi="Times New Roman"/>
        </w:rPr>
        <w:t>, and multiply by 2.)</w:t>
      </w:r>
    </w:p>
    <w:p w14:paraId="633D2DD1" w14:textId="77A72B68" w:rsidR="0000349D" w:rsidRPr="00A125F0" w:rsidRDefault="0000349D" w:rsidP="0000349D">
      <w:pPr>
        <w:pStyle w:val="NoSpacing"/>
        <w:ind w:left="1440"/>
        <w:rPr>
          <w:rFonts w:ascii="Times New Roman" w:hAnsi="Times New Roman"/>
        </w:rPr>
      </w:pPr>
      <w:r>
        <w:rPr>
          <w:rFonts w:ascii="Times New Roman" w:hAnsi="Times New Roman"/>
        </w:rPr>
        <w:t>Using R:</w:t>
      </w:r>
      <w:r w:rsidRPr="00A125F0">
        <w:rPr>
          <w:rFonts w:ascii="Times New Roman" w:hAnsi="Times New Roman"/>
        </w:rPr>
        <w:t xml:space="preserve"> </w:t>
      </w:r>
      <w:r w:rsidRPr="00A125F0">
        <w:rPr>
          <w:rFonts w:ascii="Times New Roman" w:hAnsi="Times New Roman"/>
          <w:position w:val="-12"/>
        </w:rPr>
        <w:object w:dxaOrig="920" w:dyaOrig="360" w14:anchorId="341847B9">
          <v:shape id="_x0000_i1256" type="#_x0000_t75" style="width:46pt;height:18pt" o:ole="">
            <v:imagedata r:id="rId485" o:title=""/>
          </v:shape>
          <o:OLEObject Type="Embed" ProgID="Equation.DSMT4" ShapeID="_x0000_i1256" DrawAspect="Content" ObjectID="_1384843992" r:id="rId486"/>
        </w:object>
      </w:r>
    </w:p>
    <w:p w14:paraId="3D139F5D" w14:textId="76C84BEB" w:rsidR="0000349D" w:rsidRPr="00A125F0" w:rsidRDefault="0000349D" w:rsidP="0000349D">
      <w:pPr>
        <w:pStyle w:val="NoSpacing"/>
        <w:ind w:left="1440"/>
        <w:rPr>
          <w:rFonts w:ascii="Times New Roman" w:hAnsi="Times New Roman"/>
        </w:rPr>
      </w:pPr>
      <w:r w:rsidRPr="00A125F0">
        <w:rPr>
          <w:rFonts w:ascii="Times New Roman" w:hAnsi="Times New Roman"/>
        </w:rPr>
        <w:t xml:space="preserve">(Note: if </w:t>
      </w:r>
      <w:r w:rsidRPr="00A125F0">
        <w:rPr>
          <w:rFonts w:ascii="Times New Roman" w:hAnsi="Times New Roman"/>
          <w:position w:val="-10"/>
        </w:rPr>
        <w:object w:dxaOrig="1560" w:dyaOrig="320" w14:anchorId="2284641E">
          <v:shape id="_x0000_i1257" type="#_x0000_t75" style="width:78pt;height:16pt" o:ole="">
            <v:imagedata r:id="rId487" o:title=""/>
          </v:shape>
          <o:OLEObject Type="Embed" ProgID="Equation.DSMT4" ShapeID="_x0000_i1257" DrawAspect="Content" ObjectID="_1384843993" r:id="rId488"/>
        </w:object>
      </w:r>
      <w:r w:rsidRPr="00A125F0">
        <w:rPr>
          <w:rFonts w:ascii="Times New Roman" w:hAnsi="Times New Roman"/>
        </w:rPr>
        <w:t>, then</w:t>
      </w:r>
      <w:r>
        <w:rPr>
          <w:rFonts w:ascii="Times New Roman" w:hAnsi="Times New Roman"/>
        </w:rPr>
        <w:t xml:space="preserve"> use </w:t>
      </w:r>
      <w:r w:rsidRPr="00A125F0">
        <w:rPr>
          <w:rFonts w:ascii="Times New Roman" w:hAnsi="Times New Roman"/>
          <w:position w:val="-12"/>
        </w:rPr>
        <w:object w:dxaOrig="920" w:dyaOrig="360" w14:anchorId="4AC37813">
          <v:shape id="_x0000_i1258" type="#_x0000_t75" style="width:46pt;height:18pt" o:ole="">
            <v:imagedata r:id="rId489" o:title=""/>
          </v:shape>
          <o:OLEObject Type="Embed" ProgID="Equation.DSMT4" ShapeID="_x0000_i1258" DrawAspect="Content" ObjectID="_1384843994" r:id="rId490"/>
        </w:object>
      </w:r>
      <w:r w:rsidRPr="00A125F0">
        <w:rPr>
          <w:rFonts w:ascii="Times New Roman" w:hAnsi="Times New Roman"/>
        </w:rPr>
        <w:t xml:space="preserve">.  If </w:t>
      </w:r>
      <w:r w:rsidRPr="00A125F0">
        <w:rPr>
          <w:rFonts w:ascii="Times New Roman" w:hAnsi="Times New Roman"/>
          <w:position w:val="-10"/>
        </w:rPr>
        <w:object w:dxaOrig="1560" w:dyaOrig="320" w14:anchorId="746CC170">
          <v:shape id="_x0000_i1259" type="#_x0000_t75" style="width:78pt;height:16pt" o:ole="">
            <v:imagedata r:id="rId491" o:title=""/>
          </v:shape>
          <o:OLEObject Type="Embed" ProgID="Equation.DSMT4" ShapeID="_x0000_i1259" DrawAspect="Content" ObjectID="_1384843995" r:id="rId492"/>
        </w:object>
      </w:r>
      <w:r w:rsidRPr="00A125F0">
        <w:rPr>
          <w:rFonts w:ascii="Times New Roman" w:hAnsi="Times New Roman"/>
        </w:rPr>
        <w:t>, then</w:t>
      </w:r>
      <w:r>
        <w:rPr>
          <w:rFonts w:ascii="Times New Roman" w:hAnsi="Times New Roman"/>
        </w:rPr>
        <w:t xml:space="preserve"> use </w:t>
      </w:r>
      <w:r w:rsidRPr="00A125F0">
        <w:rPr>
          <w:rFonts w:ascii="Times New Roman" w:hAnsi="Times New Roman"/>
          <w:position w:val="-12"/>
        </w:rPr>
        <w:object w:dxaOrig="1220" w:dyaOrig="360" w14:anchorId="147C11EC">
          <v:shape id="_x0000_i1260" type="#_x0000_t75" style="width:61pt;height:18pt" o:ole="">
            <v:imagedata r:id="rId493" o:title=""/>
          </v:shape>
          <o:OLEObject Type="Embed" ProgID="Equation.DSMT4" ShapeID="_x0000_i1260" DrawAspect="Content" ObjectID="_1384843996" r:id="rId494"/>
        </w:object>
      </w:r>
      <w:r w:rsidRPr="00A125F0">
        <w:rPr>
          <w:rFonts w:ascii="Times New Roman" w:hAnsi="Times New Roman"/>
        </w:rPr>
        <w:t xml:space="preserve">.  If </w:t>
      </w:r>
      <w:r w:rsidRPr="00A125F0">
        <w:rPr>
          <w:rFonts w:ascii="Times New Roman" w:hAnsi="Times New Roman"/>
          <w:position w:val="-10"/>
        </w:rPr>
        <w:object w:dxaOrig="1560" w:dyaOrig="320" w14:anchorId="10A00F76">
          <v:shape id="_x0000_i1261" type="#_x0000_t75" style="width:78pt;height:16pt" o:ole="">
            <v:imagedata r:id="rId495" o:title=""/>
          </v:shape>
          <o:OLEObject Type="Embed" ProgID="Equation.DSMT4" ShapeID="_x0000_i1261" DrawAspect="Content" ObjectID="_1384843997" r:id="rId496"/>
        </w:object>
      </w:r>
      <w:r w:rsidRPr="00A125F0">
        <w:rPr>
          <w:rFonts w:ascii="Times New Roman" w:hAnsi="Times New Roman"/>
        </w:rPr>
        <w:t xml:space="preserve">, then find the p-value for </w:t>
      </w:r>
      <w:r w:rsidRPr="00A125F0">
        <w:rPr>
          <w:rFonts w:ascii="Times New Roman" w:hAnsi="Times New Roman"/>
          <w:position w:val="-10"/>
        </w:rPr>
        <w:object w:dxaOrig="1560" w:dyaOrig="320" w14:anchorId="677DE168">
          <v:shape id="_x0000_i1262" type="#_x0000_t75" style="width:78pt;height:16pt" o:ole="">
            <v:imagedata r:id="rId497" o:title=""/>
          </v:shape>
          <o:OLEObject Type="Embed" ProgID="Equation.DSMT4" ShapeID="_x0000_i1262" DrawAspect="Content" ObjectID="_1384843998" r:id="rId498"/>
        </w:object>
      </w:r>
      <w:r w:rsidRPr="00A125F0">
        <w:rPr>
          <w:rFonts w:ascii="Times New Roman" w:hAnsi="Times New Roman"/>
        </w:rPr>
        <w:t>, and multiply by 2.)</w:t>
      </w:r>
    </w:p>
    <w:p w14:paraId="554A323D" w14:textId="77777777" w:rsidR="00F054DC" w:rsidRPr="00A125F0" w:rsidRDefault="00F054DC" w:rsidP="00F054DC"/>
    <w:p w14:paraId="1A763770" w14:textId="77777777" w:rsidR="00F054DC" w:rsidRPr="00A125F0" w:rsidRDefault="00F054DC" w:rsidP="00EB712F">
      <w:pPr>
        <w:numPr>
          <w:ilvl w:val="0"/>
          <w:numId w:val="14"/>
        </w:numPr>
      </w:pPr>
      <w:r w:rsidRPr="00A125F0">
        <w:t>Conclusion</w:t>
      </w:r>
    </w:p>
    <w:p w14:paraId="44397F08" w14:textId="77777777" w:rsidR="00F054DC" w:rsidRPr="00A125F0" w:rsidRDefault="00F054DC" w:rsidP="00F054DC">
      <w:pPr>
        <w:ind w:left="720"/>
      </w:pPr>
      <w:r w:rsidRPr="00A125F0">
        <w:t xml:space="preserve">This is where you write reject </w:t>
      </w:r>
      <w:r w:rsidRPr="00A125F0">
        <w:rPr>
          <w:position w:val="-10"/>
        </w:rPr>
        <w:object w:dxaOrig="360" w:dyaOrig="320" w14:anchorId="3F148061">
          <v:shape id="_x0000_i1263" type="#_x0000_t75" style="width:18pt;height:16pt" o:ole="">
            <v:imagedata r:id="rId499" o:title=""/>
          </v:shape>
          <o:OLEObject Type="Embed" ProgID="Equation.DSMT4" ShapeID="_x0000_i1263" DrawAspect="Content" ObjectID="_1384843999" r:id="rId500"/>
        </w:object>
      </w:r>
      <w:r w:rsidRPr="00A125F0">
        <w:t xml:space="preserve"> or fail to reject </w:t>
      </w:r>
      <w:r w:rsidRPr="00A125F0">
        <w:rPr>
          <w:position w:val="-10"/>
        </w:rPr>
        <w:object w:dxaOrig="360" w:dyaOrig="320" w14:anchorId="108DDB83">
          <v:shape id="_x0000_i1264" type="#_x0000_t75" style="width:18pt;height:16pt" o:ole="">
            <v:imagedata r:id="rId501" o:title=""/>
          </v:shape>
          <o:OLEObject Type="Embed" ProgID="Equation.DSMT4" ShapeID="_x0000_i1264" DrawAspect="Content" ObjectID="_1384844000" r:id="rId502"/>
        </w:object>
      </w:r>
      <w:r w:rsidRPr="00A125F0">
        <w:t xml:space="preserve">.  The rule is: if the p-value &lt; </w:t>
      </w:r>
      <w:r w:rsidRPr="00A125F0">
        <w:rPr>
          <w:position w:val="-6"/>
        </w:rPr>
        <w:object w:dxaOrig="240" w:dyaOrig="220" w14:anchorId="2D2AF500">
          <v:shape id="_x0000_i1265" type="#_x0000_t75" style="width:12pt;height:11pt" o:ole="">
            <v:imagedata r:id="rId503" o:title=""/>
          </v:shape>
          <o:OLEObject Type="Embed" ProgID="Equation.DSMT4" ShapeID="_x0000_i1265" DrawAspect="Content" ObjectID="_1384844001" r:id="rId504"/>
        </w:object>
      </w:r>
      <w:r w:rsidRPr="00A125F0">
        <w:t xml:space="preserve">, then reject </w:t>
      </w:r>
      <w:r w:rsidRPr="00A125F0">
        <w:rPr>
          <w:position w:val="-10"/>
        </w:rPr>
        <w:object w:dxaOrig="360" w:dyaOrig="320" w14:anchorId="6405D49E">
          <v:shape id="_x0000_i1266" type="#_x0000_t75" style="width:18pt;height:16pt" o:ole="">
            <v:imagedata r:id="rId505" o:title=""/>
          </v:shape>
          <o:OLEObject Type="Embed" ProgID="Equation.DSMT4" ShapeID="_x0000_i1266" DrawAspect="Content" ObjectID="_1384844002" r:id="rId506"/>
        </w:object>
      </w:r>
      <w:r w:rsidRPr="00A125F0">
        <w:t xml:space="preserve">.  If the p-value </w:t>
      </w:r>
      <w:r w:rsidRPr="00A125F0">
        <w:rPr>
          <w:position w:val="-6"/>
        </w:rPr>
        <w:object w:dxaOrig="420" w:dyaOrig="260" w14:anchorId="4EBAA683">
          <v:shape id="_x0000_i1267" type="#_x0000_t75" style="width:21pt;height:13pt" o:ole="">
            <v:imagedata r:id="rId507" o:title=""/>
          </v:shape>
          <o:OLEObject Type="Embed" ProgID="Equation.DSMT4" ShapeID="_x0000_i1267" DrawAspect="Content" ObjectID="_1384844003" r:id="rId508"/>
        </w:object>
      </w:r>
      <w:r w:rsidRPr="00A125F0">
        <w:t xml:space="preserve">, then fail to reject </w:t>
      </w:r>
      <w:r w:rsidRPr="00A125F0">
        <w:rPr>
          <w:position w:val="-10"/>
        </w:rPr>
        <w:object w:dxaOrig="360" w:dyaOrig="320" w14:anchorId="6992C5C1">
          <v:shape id="_x0000_i1268" type="#_x0000_t75" style="width:18pt;height:16pt" o:ole="">
            <v:imagedata r:id="rId509" o:title=""/>
          </v:shape>
          <o:OLEObject Type="Embed" ProgID="Equation.DSMT4" ShapeID="_x0000_i1268" DrawAspect="Content" ObjectID="_1384844004" r:id="rId510"/>
        </w:object>
      </w:r>
    </w:p>
    <w:p w14:paraId="6CCB2A59" w14:textId="77777777" w:rsidR="00F054DC" w:rsidRPr="00A125F0" w:rsidRDefault="00F054DC" w:rsidP="00F054DC"/>
    <w:p w14:paraId="49248D5F" w14:textId="77777777" w:rsidR="00F054DC" w:rsidRPr="00A125F0" w:rsidRDefault="00F054DC" w:rsidP="00EB712F">
      <w:pPr>
        <w:numPr>
          <w:ilvl w:val="0"/>
          <w:numId w:val="14"/>
        </w:numPr>
      </w:pPr>
      <w:r w:rsidRPr="00A125F0">
        <w:t>Interpretation</w:t>
      </w:r>
    </w:p>
    <w:p w14:paraId="1A5044DD" w14:textId="05750928" w:rsidR="00F054DC" w:rsidRPr="00A125F0" w:rsidRDefault="00F054DC" w:rsidP="00F054DC">
      <w:pPr>
        <w:ind w:left="720"/>
      </w:pPr>
      <w:r w:rsidRPr="00A125F0">
        <w:t xml:space="preserve">This is where you interpret in real world terms the conclusion to the test.  The conclusion for a hypothesis test is that you either have enough evidence to </w:t>
      </w:r>
      <w:r w:rsidR="00001893">
        <w:t>show</w:t>
      </w:r>
      <w:r w:rsidRPr="00A125F0">
        <w:t xml:space="preserve"> </w:t>
      </w:r>
      <w:r w:rsidR="008F650A" w:rsidRPr="00A125F0">
        <w:rPr>
          <w:position w:val="-10"/>
        </w:rPr>
        <w:object w:dxaOrig="380" w:dyaOrig="320" w14:anchorId="3EB978F8">
          <v:shape id="_x0000_i1269" type="#_x0000_t75" style="width:19pt;height:16pt" o:ole="">
            <v:imagedata r:id="rId511" o:title=""/>
          </v:shape>
          <o:OLEObject Type="Embed" ProgID="Equation.DSMT4" ShapeID="_x0000_i1269" DrawAspect="Content" ObjectID="_1384844005" r:id="rId512"/>
        </w:object>
      </w:r>
      <w:r w:rsidRPr="00A125F0">
        <w:t xml:space="preserve"> is true, or you do not have enough evidence to show </w:t>
      </w:r>
      <w:r w:rsidR="008F650A" w:rsidRPr="00A125F0">
        <w:rPr>
          <w:position w:val="-10"/>
        </w:rPr>
        <w:object w:dxaOrig="380" w:dyaOrig="320" w14:anchorId="6C62A599">
          <v:shape id="_x0000_i1270" type="#_x0000_t75" style="width:19pt;height:16pt" o:ole="">
            <v:imagedata r:id="rId513" o:title=""/>
          </v:shape>
          <o:OLEObject Type="Embed" ProgID="Equation.DSMT4" ShapeID="_x0000_i1270" DrawAspect="Content" ObjectID="_1384844006" r:id="rId514"/>
        </w:object>
      </w:r>
      <w:r w:rsidRPr="00A125F0">
        <w:t xml:space="preserve"> is true.</w:t>
      </w:r>
    </w:p>
    <w:p w14:paraId="146E937A" w14:textId="77777777" w:rsidR="00F054DC" w:rsidRPr="00A125F0" w:rsidRDefault="00F054DC" w:rsidP="00F054DC"/>
    <w:p w14:paraId="711C63D8" w14:textId="155A6820" w:rsidR="00F054DC" w:rsidRPr="00A125F0" w:rsidRDefault="00F054DC" w:rsidP="00F054DC">
      <w:pPr>
        <w:rPr>
          <w:b/>
          <w:sz w:val="28"/>
        </w:rPr>
      </w:pPr>
      <w:r w:rsidRPr="00A125F0">
        <w:rPr>
          <w:b/>
          <w:sz w:val="28"/>
        </w:rPr>
        <w:t xml:space="preserve">Confidence Interval for </w:t>
      </w:r>
      <w:r w:rsidR="000A182D">
        <w:rPr>
          <w:b/>
          <w:sz w:val="28"/>
        </w:rPr>
        <w:t xml:space="preserve">the </w:t>
      </w:r>
      <w:r w:rsidR="004C48A4" w:rsidRPr="00A125F0">
        <w:rPr>
          <w:b/>
          <w:sz w:val="28"/>
        </w:rPr>
        <w:t xml:space="preserve">Difference in </w:t>
      </w:r>
      <w:r w:rsidRPr="00A125F0">
        <w:rPr>
          <w:b/>
          <w:sz w:val="28"/>
        </w:rPr>
        <w:t xml:space="preserve">Means from </w:t>
      </w:r>
      <w:r w:rsidR="004C48A4" w:rsidRPr="00A125F0">
        <w:rPr>
          <w:b/>
          <w:sz w:val="28"/>
        </w:rPr>
        <w:t>Two</w:t>
      </w:r>
      <w:r w:rsidRPr="00A125F0">
        <w:rPr>
          <w:b/>
          <w:sz w:val="28"/>
        </w:rPr>
        <w:t xml:space="preserve"> </w:t>
      </w:r>
      <w:r w:rsidR="004B3E93">
        <w:rPr>
          <w:b/>
          <w:sz w:val="28"/>
        </w:rPr>
        <w:t xml:space="preserve">Independent </w:t>
      </w:r>
      <w:r w:rsidRPr="00A125F0">
        <w:rPr>
          <w:b/>
          <w:sz w:val="28"/>
        </w:rPr>
        <w:t>Samples (</w:t>
      </w:r>
      <w:r w:rsidR="004B3E93">
        <w:rPr>
          <w:b/>
          <w:sz w:val="28"/>
        </w:rPr>
        <w:t>2 Samp T-Int</w:t>
      </w:r>
      <w:r w:rsidRPr="00A125F0">
        <w:rPr>
          <w:b/>
          <w:sz w:val="28"/>
        </w:rPr>
        <w:t>)</w:t>
      </w:r>
    </w:p>
    <w:p w14:paraId="283D97FC" w14:textId="75CB2AF3" w:rsidR="00B11AE7" w:rsidRDefault="00B11AE7" w:rsidP="00B11AE7">
      <w:r>
        <w:t>The confidence interval for the difference in means has the same random variables and means and the same assumptions</w:t>
      </w:r>
      <w:r w:rsidR="000A182D">
        <w:t xml:space="preserve"> as the hypothesis test for independent samples</w:t>
      </w:r>
      <w:r>
        <w:t xml:space="preserve">.  If you have already completed the hypothesis test, then you do not need to state them again.  If you haven’t completed the hypothesis test, </w:t>
      </w:r>
      <w:r w:rsidR="00001893">
        <w:t>then state the random variables and means</w:t>
      </w:r>
      <w:r>
        <w:t xml:space="preserve"> and </w:t>
      </w:r>
      <w:r w:rsidR="00001893">
        <w:t xml:space="preserve">state and check the </w:t>
      </w:r>
      <w:r>
        <w:t>assumptions before completing the confidence interval step.</w:t>
      </w:r>
    </w:p>
    <w:p w14:paraId="47DA1112" w14:textId="77777777" w:rsidR="0000349D" w:rsidRDefault="0000349D">
      <w:r>
        <w:br w:type="page"/>
      </w:r>
    </w:p>
    <w:p w14:paraId="3BB3715A" w14:textId="42C2D7B5" w:rsidR="00F054DC" w:rsidRPr="00A125F0" w:rsidRDefault="00F054DC" w:rsidP="00EB712F">
      <w:pPr>
        <w:pStyle w:val="ListParagraph"/>
        <w:numPr>
          <w:ilvl w:val="0"/>
          <w:numId w:val="16"/>
        </w:numPr>
      </w:pPr>
      <w:r w:rsidRPr="00A125F0">
        <w:t>Find the sample statistic and confidence interval</w:t>
      </w:r>
    </w:p>
    <w:p w14:paraId="6E106541" w14:textId="77777777" w:rsidR="00F054DC" w:rsidRPr="00A125F0" w:rsidRDefault="00F054DC" w:rsidP="00F054DC">
      <w:pPr>
        <w:pStyle w:val="NoSpacing"/>
        <w:ind w:left="1440"/>
        <w:rPr>
          <w:rFonts w:ascii="Times New Roman" w:hAnsi="Times New Roman"/>
        </w:rPr>
      </w:pPr>
      <w:r w:rsidRPr="00A125F0">
        <w:rPr>
          <w:rFonts w:ascii="Times New Roman" w:hAnsi="Times New Roman"/>
        </w:rPr>
        <w:t>Sample Statistic:</w:t>
      </w:r>
    </w:p>
    <w:p w14:paraId="0CD42AFE" w14:textId="77777777" w:rsidR="004C48A4" w:rsidRPr="00A125F0" w:rsidRDefault="004C48A4" w:rsidP="004C48A4">
      <w:pPr>
        <w:pStyle w:val="NoSpacing"/>
        <w:ind w:left="2160"/>
        <w:rPr>
          <w:rFonts w:ascii="Times New Roman" w:hAnsi="Times New Roman"/>
        </w:rPr>
      </w:pPr>
      <w:r w:rsidRPr="00A125F0">
        <w:rPr>
          <w:rFonts w:ascii="Times New Roman" w:hAnsi="Times New Roman"/>
        </w:rPr>
        <w:t xml:space="preserve">Calculate </w:t>
      </w:r>
      <w:r w:rsidRPr="00A125F0">
        <w:rPr>
          <w:rFonts w:ascii="Times New Roman" w:hAnsi="Times New Roman"/>
          <w:position w:val="-10"/>
        </w:rPr>
        <w:object w:dxaOrig="1920" w:dyaOrig="320" w14:anchorId="03DE93AE">
          <v:shape id="_x0000_i1271" type="#_x0000_t75" style="width:96pt;height:16pt" o:ole="">
            <v:imagedata r:id="rId515" o:title=""/>
          </v:shape>
          <o:OLEObject Type="Embed" ProgID="Equation.DSMT4" ShapeID="_x0000_i1271" DrawAspect="Content" ObjectID="_1384844007" r:id="rId516"/>
        </w:object>
      </w:r>
      <w:r w:rsidRPr="00A125F0">
        <w:rPr>
          <w:rFonts w:ascii="Times New Roman" w:hAnsi="Times New Roman"/>
        </w:rPr>
        <w:t xml:space="preserve"> </w:t>
      </w:r>
    </w:p>
    <w:p w14:paraId="403B09E3" w14:textId="77777777" w:rsidR="00F054DC" w:rsidRPr="00A125F0" w:rsidRDefault="00F054DC" w:rsidP="00F054DC">
      <w:pPr>
        <w:ind w:left="1440"/>
      </w:pPr>
      <w:r w:rsidRPr="00A125F0">
        <w:t>Confidence Interval:</w:t>
      </w:r>
    </w:p>
    <w:p w14:paraId="10EAD29F" w14:textId="77777777" w:rsidR="00A125F0" w:rsidRPr="00A125F0" w:rsidRDefault="00A125F0" w:rsidP="00A125F0">
      <w:pPr>
        <w:pStyle w:val="NoSpacing"/>
        <w:ind w:left="1440"/>
        <w:rPr>
          <w:rFonts w:ascii="Times New Roman" w:hAnsi="Times New Roman"/>
        </w:rPr>
      </w:pPr>
      <w:r w:rsidRPr="00A125F0">
        <w:rPr>
          <w:rFonts w:ascii="Times New Roman" w:hAnsi="Times New Roman"/>
        </w:rPr>
        <w:t xml:space="preserve">The confidence interval estimate of the difference </w:t>
      </w:r>
      <w:r w:rsidRPr="00A125F0">
        <w:rPr>
          <w:rFonts w:ascii="Times New Roman" w:hAnsi="Times New Roman"/>
          <w:position w:val="-10"/>
        </w:rPr>
        <w:object w:dxaOrig="740" w:dyaOrig="320" w14:anchorId="147CC052">
          <v:shape id="_x0000_i1272" type="#_x0000_t75" style="width:37pt;height:16pt" o:ole="">
            <v:imagedata r:id="rId517" o:title=""/>
          </v:shape>
          <o:OLEObject Type="Embed" ProgID="Equation.DSMT4" ShapeID="_x0000_i1272" DrawAspect="Content" ObjectID="_1384844008" r:id="rId518"/>
        </w:object>
      </w:r>
      <w:r w:rsidRPr="00A125F0">
        <w:rPr>
          <w:rFonts w:ascii="Times New Roman" w:hAnsi="Times New Roman"/>
        </w:rPr>
        <w:t xml:space="preserve"> is </w:t>
      </w:r>
    </w:p>
    <w:p w14:paraId="44743F7C" w14:textId="79068551" w:rsidR="004C48A4" w:rsidRPr="00A125F0" w:rsidRDefault="00906FF8" w:rsidP="00276437">
      <w:pPr>
        <w:ind w:left="1440"/>
      </w:pPr>
      <w:r>
        <w:t>Since the</w:t>
      </w:r>
      <w:r w:rsidR="004C48A4" w:rsidRPr="00A125F0">
        <w:t xml:space="preserve"> </w:t>
      </w:r>
      <w:r w:rsidR="005D76DA">
        <w:t>assumption</w:t>
      </w:r>
      <w:r w:rsidR="004C48A4" w:rsidRPr="00A125F0">
        <w:t xml:space="preserve"> that </w:t>
      </w:r>
      <w:r w:rsidR="004C48A4" w:rsidRPr="00A125F0">
        <w:rPr>
          <w:position w:val="-10"/>
        </w:rPr>
        <w:object w:dxaOrig="840" w:dyaOrig="360" w14:anchorId="07B84D25">
          <v:shape id="_x0000_i1273" type="#_x0000_t75" style="width:42pt;height:18pt" o:ole="">
            <v:imagedata r:id="rId519" o:title=""/>
          </v:shape>
          <o:OLEObject Type="Embed" ProgID="Equation.DSMT4" ShapeID="_x0000_i1273" DrawAspect="Content" ObjectID="_1384844009" r:id="rId520"/>
        </w:object>
      </w:r>
      <w:r w:rsidR="004C48A4" w:rsidRPr="00A125F0">
        <w:t xml:space="preserve"> </w:t>
      </w:r>
      <w:r>
        <w:t>isn’t being satisfied</w:t>
      </w:r>
      <w:r w:rsidR="004C48A4" w:rsidRPr="00A125F0">
        <w:t>, then</w:t>
      </w:r>
    </w:p>
    <w:p w14:paraId="28B375BB" w14:textId="5E0A7AD2" w:rsidR="004C48A4" w:rsidRDefault="00557570" w:rsidP="00276437">
      <w:pPr>
        <w:ind w:left="2160"/>
        <w:rPr>
          <w:position w:val="-52"/>
        </w:rPr>
      </w:pPr>
      <w:r w:rsidRPr="00A125F0">
        <w:rPr>
          <w:position w:val="-52"/>
        </w:rPr>
        <w:object w:dxaOrig="3560" w:dyaOrig="1180" w14:anchorId="5FEE8FAB">
          <v:shape id="_x0000_i1274" type="#_x0000_t75" style="width:178pt;height:59pt" o:ole="">
            <v:imagedata r:id="rId521" o:title=""/>
          </v:shape>
          <o:OLEObject Type="Embed" ProgID="Equation.DSMT4" ShapeID="_x0000_i1274" DrawAspect="Content" ObjectID="_1384844010" r:id="rId522"/>
        </w:object>
      </w:r>
    </w:p>
    <w:p w14:paraId="13CDC2F9" w14:textId="25A2316A" w:rsidR="0000349D" w:rsidRPr="00A125F0" w:rsidRDefault="0000349D" w:rsidP="00276437">
      <w:pPr>
        <w:ind w:left="2160"/>
      </w:pPr>
      <w:r w:rsidRPr="0000349D">
        <w:t>where</w:t>
      </w:r>
      <w:r>
        <w:rPr>
          <w:position w:val="-52"/>
        </w:rPr>
        <w:t xml:space="preserve"> </w:t>
      </w:r>
      <w:r w:rsidRPr="0000349D">
        <w:rPr>
          <w:position w:val="-10"/>
        </w:rPr>
        <w:object w:dxaOrig="220" w:dyaOrig="320" w14:anchorId="1BCBA90B">
          <v:shape id="_x0000_i1275" type="#_x0000_t75" style="width:11pt;height:16pt" o:ole="">
            <v:imagedata r:id="rId523" o:title=""/>
          </v:shape>
          <o:OLEObject Type="Embed" ProgID="Equation.DSMT4" ShapeID="_x0000_i1275" DrawAspect="Content" ObjectID="_1384844011" r:id="rId524"/>
        </w:object>
      </w:r>
      <w:r w:rsidRPr="0000349D">
        <w:t xml:space="preserve">  is the critical value</w:t>
      </w:r>
      <w:r>
        <w:t xml:space="preserve"> with degrees of freedom:</w:t>
      </w:r>
    </w:p>
    <w:p w14:paraId="26AF2757" w14:textId="13DCEB12" w:rsidR="004C48A4" w:rsidRPr="00A125F0" w:rsidRDefault="004C48A4" w:rsidP="00276437">
      <w:pPr>
        <w:ind w:left="2160"/>
      </w:pPr>
      <w:r w:rsidRPr="00A125F0">
        <w:t>Degrees of freedom:</w:t>
      </w:r>
      <w:r w:rsidR="00343292">
        <w:t xml:space="preserve"> (the </w:t>
      </w:r>
      <w:r w:rsidR="00343292" w:rsidRPr="00343292">
        <w:rPr>
          <w:rFonts w:eastAsiaTheme="minorHAnsi"/>
        </w:rPr>
        <w:t>Welch–Satterthwaite equation</w:t>
      </w:r>
      <w:r w:rsidR="00343292">
        <w:rPr>
          <w:rFonts w:eastAsiaTheme="minorHAnsi"/>
        </w:rPr>
        <w:t>)</w:t>
      </w:r>
    </w:p>
    <w:p w14:paraId="2884FC63" w14:textId="77777777" w:rsidR="004C48A4" w:rsidRPr="00A125F0" w:rsidRDefault="004C48A4" w:rsidP="00276437">
      <w:pPr>
        <w:ind w:left="2160"/>
      </w:pPr>
      <w:r w:rsidRPr="00A125F0">
        <w:rPr>
          <w:position w:val="-82"/>
        </w:rPr>
        <w:object w:dxaOrig="2480" w:dyaOrig="1780" w14:anchorId="3B1B7047">
          <v:shape id="_x0000_i1276" type="#_x0000_t75" style="width:124pt;height:89pt" o:ole="">
            <v:imagedata r:id="rId525" o:title=""/>
          </v:shape>
          <o:OLEObject Type="Embed" ProgID="Equation.DSMT4" ShapeID="_x0000_i1276" DrawAspect="Content" ObjectID="_1384844012" r:id="rId526"/>
        </w:object>
      </w:r>
    </w:p>
    <w:p w14:paraId="67BEFE82" w14:textId="77777777" w:rsidR="004C48A4" w:rsidRPr="00A125F0" w:rsidRDefault="004C48A4" w:rsidP="004C48A4">
      <w:pPr>
        <w:pStyle w:val="ListParagraph"/>
      </w:pPr>
    </w:p>
    <w:p w14:paraId="19AA526E" w14:textId="64D03A78" w:rsidR="00F054DC" w:rsidRPr="00A125F0" w:rsidRDefault="00F054DC" w:rsidP="00EB712F">
      <w:pPr>
        <w:pStyle w:val="ListParagraph"/>
        <w:numPr>
          <w:ilvl w:val="0"/>
          <w:numId w:val="16"/>
        </w:numPr>
      </w:pPr>
      <w:r w:rsidRPr="00A125F0">
        <w:t>Statistical Interpretation: In general this looks like</w:t>
      </w:r>
      <w:r w:rsidR="004B3E93">
        <w:t xml:space="preserve">, “there is a C% chance that </w:t>
      </w:r>
      <w:r w:rsidR="004C48A4" w:rsidRPr="00A125F0">
        <w:rPr>
          <w:position w:val="-12"/>
        </w:rPr>
        <w:object w:dxaOrig="3560" w:dyaOrig="380" w14:anchorId="12BC29D1">
          <v:shape id="_x0000_i1277" type="#_x0000_t75" style="width:178pt;height:19pt" o:ole="">
            <v:imagedata r:id="rId527" o:title=""/>
          </v:shape>
          <o:OLEObject Type="Embed" ProgID="Equation.DSMT4" ShapeID="_x0000_i1277" DrawAspect="Content" ObjectID="_1384844013" r:id="rId528"/>
        </w:object>
      </w:r>
      <w:r w:rsidR="004B3E93">
        <w:t xml:space="preserve"> contains the true mean difference</w:t>
      </w:r>
      <w:r w:rsidRPr="00A125F0">
        <w:t>.”</w:t>
      </w:r>
    </w:p>
    <w:p w14:paraId="36290DF8" w14:textId="77777777" w:rsidR="00F054DC" w:rsidRPr="00A125F0" w:rsidRDefault="00F054DC" w:rsidP="00F054DC"/>
    <w:p w14:paraId="6009ABEC" w14:textId="3332B317" w:rsidR="00F054DC" w:rsidRPr="00A125F0" w:rsidRDefault="00F054DC" w:rsidP="00EB712F">
      <w:pPr>
        <w:pStyle w:val="ListParagraph"/>
        <w:numPr>
          <w:ilvl w:val="0"/>
          <w:numId w:val="16"/>
        </w:numPr>
      </w:pPr>
      <w:r w:rsidRPr="00A125F0">
        <w:t xml:space="preserve">Real World Interpretation: This is where you state what interval contains the true </w:t>
      </w:r>
      <w:r w:rsidR="00343292">
        <w:t xml:space="preserve">difference in </w:t>
      </w:r>
      <w:r w:rsidRPr="00A125F0">
        <w:t>mean</w:t>
      </w:r>
      <w:r w:rsidR="00343292">
        <w:t>s, though often you state how much more (or less) the first mean is from the second mean</w:t>
      </w:r>
      <w:r w:rsidRPr="00A125F0">
        <w:t>.</w:t>
      </w:r>
    </w:p>
    <w:p w14:paraId="6E156BDA" w14:textId="77777777" w:rsidR="00F054DC" w:rsidRPr="00A125F0" w:rsidRDefault="00F054DC" w:rsidP="00F054DC"/>
    <w:p w14:paraId="46D77258" w14:textId="1F829DC6" w:rsidR="00F054DC" w:rsidRPr="00A125F0" w:rsidRDefault="00F054DC" w:rsidP="00F054DC">
      <w:r w:rsidRPr="00A125F0">
        <w:t>The critical value is a value from the Student’s t-distribution.  Since a confidence interval is found</w:t>
      </w:r>
      <w:r w:rsidR="004B3E93">
        <w:t xml:space="preserve"> by adding and subtracting a margin of</w:t>
      </w:r>
      <w:r w:rsidRPr="00A125F0">
        <w:t xml:space="preserve"> error amount from the </w:t>
      </w:r>
      <w:r w:rsidR="004C48A4" w:rsidRPr="00A125F0">
        <w:t xml:space="preserve">difference in </w:t>
      </w:r>
      <w:r w:rsidRPr="00A125F0">
        <w:t>sample mean</w:t>
      </w:r>
      <w:r w:rsidR="004C48A4" w:rsidRPr="00A125F0">
        <w:t>s</w:t>
      </w:r>
      <w:r w:rsidRPr="00A125F0">
        <w:t>, and the int</w:t>
      </w:r>
      <w:r w:rsidR="004B3E93">
        <w:t>erval has a probability of containing the true difference in means</w:t>
      </w:r>
      <w:r w:rsidRPr="00A125F0">
        <w:t xml:space="preserve">, then you can think of this as the statement </w:t>
      </w:r>
      <w:r w:rsidR="004C48A4" w:rsidRPr="00A125F0">
        <w:rPr>
          <w:position w:val="-14"/>
        </w:rPr>
        <w:object w:dxaOrig="4320" w:dyaOrig="420" w14:anchorId="579CE202">
          <v:shape id="_x0000_i1278" type="#_x0000_t75" style="width:3in;height:21pt" o:ole="">
            <v:imagedata r:id="rId529" o:title=""/>
          </v:shape>
          <o:OLEObject Type="Embed" ProgID="Equation.DSMT4" ShapeID="_x0000_i1278" DrawAspect="Content" ObjectID="_1384844014" r:id="rId530"/>
        </w:object>
      </w:r>
      <w:r w:rsidR="004B3E93">
        <w:t>.  To find the critical value</w:t>
      </w:r>
      <w:r w:rsidRPr="00A125F0">
        <w:t xml:space="preserve"> you use table A.2 in the Appendix.</w:t>
      </w:r>
    </w:p>
    <w:p w14:paraId="3A458421" w14:textId="77777777" w:rsidR="00F054DC" w:rsidRPr="00A125F0" w:rsidRDefault="00F054DC" w:rsidP="00425F87"/>
    <w:p w14:paraId="0D9A8D8B" w14:textId="533BED77" w:rsidR="004C48A4" w:rsidRPr="00A125F0" w:rsidRDefault="004C48A4" w:rsidP="004C48A4">
      <w:pPr>
        <w:rPr>
          <w:b/>
        </w:rPr>
      </w:pPr>
      <w:r w:rsidRPr="00A125F0">
        <w:rPr>
          <w:b/>
        </w:rPr>
        <w:t xml:space="preserve">How to check the </w:t>
      </w:r>
      <w:r w:rsidR="008029B4">
        <w:rPr>
          <w:b/>
        </w:rPr>
        <w:t>assumptions</w:t>
      </w:r>
      <w:r w:rsidRPr="00A125F0">
        <w:rPr>
          <w:b/>
        </w:rPr>
        <w:t xml:space="preserve"> of two sample t-test and confidence interval:</w:t>
      </w:r>
    </w:p>
    <w:p w14:paraId="7D34C910" w14:textId="3A5C5478" w:rsidR="004C48A4" w:rsidRPr="00A125F0" w:rsidRDefault="004C48A4" w:rsidP="004C48A4">
      <w:r w:rsidRPr="00A125F0">
        <w:t xml:space="preserve">In order for the t-test or confidence interval to be valid, the </w:t>
      </w:r>
      <w:r w:rsidR="008029B4">
        <w:t>assumptions</w:t>
      </w:r>
      <w:r w:rsidRPr="00A125F0">
        <w:t xml:space="preserve"> of the test must be true.  So whenever you run a t-test or confidence interval, you must make sure the </w:t>
      </w:r>
      <w:r w:rsidR="008029B4">
        <w:t>assumptions</w:t>
      </w:r>
      <w:r w:rsidRPr="00A125F0">
        <w:t xml:space="preserve"> are true.  So you need to check them.  Here is how you do this:</w:t>
      </w:r>
    </w:p>
    <w:p w14:paraId="18F6FCF7" w14:textId="46BCAE9D" w:rsidR="004C48A4" w:rsidRPr="00A125F0" w:rsidRDefault="004C48A4" w:rsidP="00EB712F">
      <w:pPr>
        <w:pStyle w:val="ListParagraph"/>
        <w:numPr>
          <w:ilvl w:val="0"/>
          <w:numId w:val="18"/>
        </w:numPr>
      </w:pPr>
      <w:r w:rsidRPr="00A125F0">
        <w:t xml:space="preserve">For the random sample </w:t>
      </w:r>
      <w:r w:rsidR="005D76DA">
        <w:t>assumption</w:t>
      </w:r>
      <w:r w:rsidRPr="00A125F0">
        <w:t>, describe how you took the two samples.  Make sure your sampling technique is random for both samples.</w:t>
      </w:r>
    </w:p>
    <w:p w14:paraId="56534886" w14:textId="0642C0EC" w:rsidR="004C48A4" w:rsidRPr="00A125F0" w:rsidRDefault="004C48A4" w:rsidP="00EB712F">
      <w:pPr>
        <w:pStyle w:val="ListParagraph"/>
        <w:numPr>
          <w:ilvl w:val="0"/>
          <w:numId w:val="18"/>
        </w:numPr>
      </w:pPr>
      <w:r w:rsidRPr="00A125F0">
        <w:t xml:space="preserve">For the independent </w:t>
      </w:r>
      <w:r w:rsidR="005D76DA">
        <w:t>assumption</w:t>
      </w:r>
      <w:r w:rsidRPr="00A125F0">
        <w:t>, describe how they are independent samples.</w:t>
      </w:r>
    </w:p>
    <w:p w14:paraId="541230BE" w14:textId="0F8A7E2E" w:rsidR="004C48A4" w:rsidRDefault="004C48A4" w:rsidP="00EB712F">
      <w:pPr>
        <w:pStyle w:val="ListParagraph"/>
        <w:numPr>
          <w:ilvl w:val="0"/>
          <w:numId w:val="18"/>
        </w:numPr>
      </w:pPr>
      <w:r w:rsidRPr="00A125F0">
        <w:t xml:space="preserve">For the </w:t>
      </w:r>
      <w:r w:rsidR="005D76DA">
        <w:t>assumption</w:t>
      </w:r>
      <w:r w:rsidRPr="00A125F0">
        <w:t xml:space="preserve"> about each population being normally distributed, remember the process of assessing normality from chapter 6.  Make sure you assess each sample separately.</w:t>
      </w:r>
    </w:p>
    <w:p w14:paraId="3060CB86" w14:textId="0C6CA787" w:rsidR="00906FF8" w:rsidRPr="00A125F0" w:rsidRDefault="00906FF8" w:rsidP="00EB712F">
      <w:pPr>
        <w:pStyle w:val="ListParagraph"/>
        <w:numPr>
          <w:ilvl w:val="0"/>
          <w:numId w:val="18"/>
        </w:numPr>
      </w:pPr>
      <w:r>
        <w:t>You do not need to check the equal variance assumption since it is not being assumed.</w:t>
      </w:r>
    </w:p>
    <w:p w14:paraId="62DF8CF8" w14:textId="77777777" w:rsidR="00276437" w:rsidRDefault="00276437" w:rsidP="00F510E6">
      <w:pPr>
        <w:rPr>
          <w:b/>
        </w:rPr>
      </w:pPr>
    </w:p>
    <w:p w14:paraId="7FEEB0BE" w14:textId="7AB32419" w:rsidR="00F510E6" w:rsidRPr="00A125F0" w:rsidRDefault="009E49A2" w:rsidP="00F510E6">
      <w:pPr>
        <w:rPr>
          <w:b/>
        </w:rPr>
      </w:pPr>
      <w:r>
        <w:rPr>
          <w:b/>
        </w:rPr>
        <w:t>Example #9.3</w:t>
      </w:r>
      <w:r w:rsidR="00906FF8">
        <w:rPr>
          <w:b/>
        </w:rPr>
        <w:t>.1</w:t>
      </w:r>
      <w:r w:rsidR="00F510E6">
        <w:rPr>
          <w:b/>
        </w:rPr>
        <w:t>: Hypothesis Test for Two Means</w:t>
      </w:r>
    </w:p>
    <w:p w14:paraId="425927B8" w14:textId="48EBE909" w:rsidR="00425F87" w:rsidRDefault="003344F0" w:rsidP="003344F0">
      <w:pPr>
        <w:ind w:left="720"/>
      </w:pPr>
      <w:r>
        <w:t>The cholesterol level of patients who had heart attacks was measured two days after the heart attack.  The researchers want to see if patients who have heart attacks have higher cholesterol levels over healthy people, so they also measured the cholesterol level of healthy adults who show no signs of heart disea</w:t>
      </w:r>
      <w:r w:rsidR="009E49A2">
        <w:t>se.  The data is in table #9.3</w:t>
      </w:r>
      <w:r w:rsidR="00276437">
        <w:t>.1</w:t>
      </w:r>
      <w:r>
        <w:t xml:space="preserve"> </w:t>
      </w:r>
      <w:r w:rsidRPr="003344F0">
        <w:rPr>
          <w:rFonts w:eastAsiaTheme="minorHAnsi"/>
          <w:szCs w:val="32"/>
        </w:rPr>
        <w:t>("Cholesterol levels after," 2013)</w:t>
      </w:r>
      <w:r>
        <w:t xml:space="preserve">.  Do the data show that people who have had heart attacks have higher cholesterol </w:t>
      </w:r>
      <w:r w:rsidR="00001893">
        <w:t xml:space="preserve">levels </w:t>
      </w:r>
      <w:r>
        <w:t>over patie</w:t>
      </w:r>
      <w:r w:rsidR="00001893">
        <w:t>nts that have not had heart attacks</w:t>
      </w:r>
      <w:r>
        <w:t>?  Test at the 1% level.</w:t>
      </w:r>
    </w:p>
    <w:p w14:paraId="671FA962" w14:textId="77777777" w:rsidR="00906FF8" w:rsidRDefault="00906FF8" w:rsidP="003344F0">
      <w:pPr>
        <w:ind w:left="720"/>
      </w:pPr>
    </w:p>
    <w:p w14:paraId="2E171705" w14:textId="5DFF4914" w:rsidR="003344F0" w:rsidRPr="003344F0" w:rsidRDefault="009E49A2" w:rsidP="003344F0">
      <w:pPr>
        <w:ind w:left="720"/>
        <w:rPr>
          <w:b/>
        </w:rPr>
      </w:pPr>
      <w:r>
        <w:rPr>
          <w:b/>
        </w:rPr>
        <w:t>Table #9.3.</w:t>
      </w:r>
      <w:r w:rsidR="00906FF8">
        <w:rPr>
          <w:b/>
        </w:rPr>
        <w:t>1</w:t>
      </w:r>
      <w:r w:rsidR="003344F0" w:rsidRPr="003344F0">
        <w:rPr>
          <w:b/>
        </w:rPr>
        <w:t>: Cholesterol Levels</w:t>
      </w:r>
      <w:r w:rsidR="003344F0">
        <w:rPr>
          <w:b/>
        </w:rPr>
        <w:t xml:space="preserve"> in mg/dL</w:t>
      </w:r>
    </w:p>
    <w:tbl>
      <w:tblPr>
        <w:tblStyle w:val="TableGrid"/>
        <w:tblW w:w="0" w:type="auto"/>
        <w:tblInd w:w="1440" w:type="dxa"/>
        <w:tblLook w:val="04A0" w:firstRow="1" w:lastRow="0" w:firstColumn="1" w:lastColumn="0" w:noHBand="0" w:noVBand="1"/>
      </w:tblPr>
      <w:tblGrid>
        <w:gridCol w:w="2448"/>
        <w:gridCol w:w="2565"/>
      </w:tblGrid>
      <w:tr w:rsidR="003344F0" w:rsidRPr="003344F0" w14:paraId="6A44635F" w14:textId="77777777" w:rsidTr="0000349D">
        <w:tc>
          <w:tcPr>
            <w:tcW w:w="2448" w:type="dxa"/>
          </w:tcPr>
          <w:p w14:paraId="6CAA0890" w14:textId="187AA2B9" w:rsidR="003344F0" w:rsidRPr="003344F0" w:rsidRDefault="003344F0" w:rsidP="00075FC6">
            <w:pPr>
              <w:pStyle w:val="NoSpacing"/>
              <w:rPr>
                <w:rFonts w:ascii="Times New Roman" w:hAnsi="Times New Roman"/>
              </w:rPr>
            </w:pPr>
            <w:r>
              <w:rPr>
                <w:rFonts w:ascii="Times New Roman" w:hAnsi="Times New Roman"/>
              </w:rPr>
              <w:t>Cholesterol Level of Heart Attack Patients</w:t>
            </w:r>
          </w:p>
        </w:tc>
        <w:tc>
          <w:tcPr>
            <w:tcW w:w="2565" w:type="dxa"/>
          </w:tcPr>
          <w:p w14:paraId="52177DDD" w14:textId="5B20CB5A" w:rsidR="003344F0" w:rsidRPr="003344F0" w:rsidRDefault="003344F0" w:rsidP="0000349D">
            <w:pPr>
              <w:pStyle w:val="NoSpacing"/>
              <w:ind w:left="162"/>
              <w:rPr>
                <w:rFonts w:ascii="Times New Roman" w:hAnsi="Times New Roman"/>
              </w:rPr>
            </w:pPr>
            <w:r>
              <w:rPr>
                <w:rFonts w:ascii="Times New Roman" w:hAnsi="Times New Roman"/>
              </w:rPr>
              <w:t>Cholesterol Level of Healthy Individual</w:t>
            </w:r>
          </w:p>
        </w:tc>
      </w:tr>
      <w:tr w:rsidR="003344F0" w:rsidRPr="003344F0" w14:paraId="52BDA852" w14:textId="3D70F275" w:rsidTr="0000349D">
        <w:tc>
          <w:tcPr>
            <w:tcW w:w="2448" w:type="dxa"/>
          </w:tcPr>
          <w:p w14:paraId="6F4204C3"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70</w:t>
            </w:r>
          </w:p>
        </w:tc>
        <w:tc>
          <w:tcPr>
            <w:tcW w:w="2565" w:type="dxa"/>
          </w:tcPr>
          <w:p w14:paraId="31123D0F" w14:textId="6F28B1AE" w:rsidR="003344F0" w:rsidRPr="003344F0" w:rsidRDefault="003344F0" w:rsidP="0000349D">
            <w:pPr>
              <w:pStyle w:val="NoSpacing"/>
              <w:jc w:val="center"/>
              <w:rPr>
                <w:rFonts w:ascii="Times New Roman" w:hAnsi="Times New Roman"/>
              </w:rPr>
            </w:pPr>
            <w:r w:rsidRPr="003344F0">
              <w:rPr>
                <w:rFonts w:ascii="Times New Roman" w:hAnsi="Times New Roman"/>
              </w:rPr>
              <w:t>196</w:t>
            </w:r>
          </w:p>
        </w:tc>
      </w:tr>
      <w:tr w:rsidR="003344F0" w:rsidRPr="003344F0" w14:paraId="04637A67" w14:textId="23BD3806" w:rsidTr="0000349D">
        <w:tc>
          <w:tcPr>
            <w:tcW w:w="2448" w:type="dxa"/>
          </w:tcPr>
          <w:p w14:paraId="50EF38D1"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36</w:t>
            </w:r>
          </w:p>
        </w:tc>
        <w:tc>
          <w:tcPr>
            <w:tcW w:w="2565" w:type="dxa"/>
          </w:tcPr>
          <w:p w14:paraId="2D1B1446" w14:textId="0735648A" w:rsidR="003344F0" w:rsidRPr="003344F0" w:rsidRDefault="003344F0" w:rsidP="0000349D">
            <w:pPr>
              <w:pStyle w:val="NoSpacing"/>
              <w:jc w:val="center"/>
              <w:rPr>
                <w:rFonts w:ascii="Times New Roman" w:hAnsi="Times New Roman"/>
              </w:rPr>
            </w:pPr>
            <w:r w:rsidRPr="003344F0">
              <w:rPr>
                <w:rFonts w:ascii="Times New Roman" w:hAnsi="Times New Roman"/>
              </w:rPr>
              <w:t>232</w:t>
            </w:r>
          </w:p>
        </w:tc>
      </w:tr>
      <w:tr w:rsidR="003344F0" w:rsidRPr="003344F0" w14:paraId="0B19016F" w14:textId="02E58FF5" w:rsidTr="0000349D">
        <w:tc>
          <w:tcPr>
            <w:tcW w:w="2448" w:type="dxa"/>
          </w:tcPr>
          <w:p w14:paraId="775B780A"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10</w:t>
            </w:r>
          </w:p>
        </w:tc>
        <w:tc>
          <w:tcPr>
            <w:tcW w:w="2565" w:type="dxa"/>
          </w:tcPr>
          <w:p w14:paraId="3BD06B44" w14:textId="265EAD38" w:rsidR="003344F0" w:rsidRPr="003344F0" w:rsidRDefault="003344F0" w:rsidP="0000349D">
            <w:pPr>
              <w:pStyle w:val="NoSpacing"/>
              <w:jc w:val="center"/>
              <w:rPr>
                <w:rFonts w:ascii="Times New Roman" w:hAnsi="Times New Roman"/>
              </w:rPr>
            </w:pPr>
            <w:r w:rsidRPr="003344F0">
              <w:rPr>
                <w:rFonts w:ascii="Times New Roman" w:hAnsi="Times New Roman"/>
              </w:rPr>
              <w:t>200</w:t>
            </w:r>
          </w:p>
        </w:tc>
      </w:tr>
      <w:tr w:rsidR="003344F0" w:rsidRPr="003344F0" w14:paraId="3D8D9497" w14:textId="45AFF190" w:rsidTr="0000349D">
        <w:tc>
          <w:tcPr>
            <w:tcW w:w="2448" w:type="dxa"/>
          </w:tcPr>
          <w:p w14:paraId="5958C515"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142</w:t>
            </w:r>
          </w:p>
        </w:tc>
        <w:tc>
          <w:tcPr>
            <w:tcW w:w="2565" w:type="dxa"/>
          </w:tcPr>
          <w:p w14:paraId="09D2F456" w14:textId="192801D5" w:rsidR="003344F0" w:rsidRPr="003344F0" w:rsidRDefault="003344F0" w:rsidP="0000349D">
            <w:pPr>
              <w:pStyle w:val="NoSpacing"/>
              <w:jc w:val="center"/>
              <w:rPr>
                <w:rFonts w:ascii="Times New Roman" w:hAnsi="Times New Roman"/>
              </w:rPr>
            </w:pPr>
            <w:r w:rsidRPr="003344F0">
              <w:rPr>
                <w:rFonts w:ascii="Times New Roman" w:hAnsi="Times New Roman"/>
              </w:rPr>
              <w:t>242</w:t>
            </w:r>
          </w:p>
        </w:tc>
      </w:tr>
      <w:tr w:rsidR="003344F0" w:rsidRPr="003344F0" w14:paraId="004C5315" w14:textId="7CF4449B" w:rsidTr="0000349D">
        <w:tc>
          <w:tcPr>
            <w:tcW w:w="2448" w:type="dxa"/>
          </w:tcPr>
          <w:p w14:paraId="7B8A3626"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0</w:t>
            </w:r>
          </w:p>
        </w:tc>
        <w:tc>
          <w:tcPr>
            <w:tcW w:w="2565" w:type="dxa"/>
          </w:tcPr>
          <w:p w14:paraId="41F8E572" w14:textId="2EDAFC9B" w:rsidR="003344F0" w:rsidRPr="003344F0" w:rsidRDefault="003344F0" w:rsidP="0000349D">
            <w:pPr>
              <w:pStyle w:val="NoSpacing"/>
              <w:jc w:val="center"/>
              <w:rPr>
                <w:rFonts w:ascii="Times New Roman" w:hAnsi="Times New Roman"/>
              </w:rPr>
            </w:pPr>
            <w:r w:rsidRPr="003344F0">
              <w:rPr>
                <w:rFonts w:ascii="Times New Roman" w:hAnsi="Times New Roman"/>
              </w:rPr>
              <w:t>206</w:t>
            </w:r>
          </w:p>
        </w:tc>
      </w:tr>
      <w:tr w:rsidR="003344F0" w:rsidRPr="003344F0" w14:paraId="4D95CDF6" w14:textId="04871910" w:rsidTr="0000349D">
        <w:tc>
          <w:tcPr>
            <w:tcW w:w="2448" w:type="dxa"/>
          </w:tcPr>
          <w:p w14:paraId="0B1C0919"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72</w:t>
            </w:r>
          </w:p>
        </w:tc>
        <w:tc>
          <w:tcPr>
            <w:tcW w:w="2565" w:type="dxa"/>
          </w:tcPr>
          <w:p w14:paraId="4DD93BB3" w14:textId="221990F0" w:rsidR="003344F0" w:rsidRPr="003344F0" w:rsidRDefault="003344F0" w:rsidP="0000349D">
            <w:pPr>
              <w:pStyle w:val="NoSpacing"/>
              <w:jc w:val="center"/>
              <w:rPr>
                <w:rFonts w:ascii="Times New Roman" w:hAnsi="Times New Roman"/>
              </w:rPr>
            </w:pPr>
            <w:r w:rsidRPr="003344F0">
              <w:rPr>
                <w:rFonts w:ascii="Times New Roman" w:hAnsi="Times New Roman"/>
              </w:rPr>
              <w:t>178</w:t>
            </w:r>
          </w:p>
        </w:tc>
      </w:tr>
      <w:tr w:rsidR="003344F0" w:rsidRPr="003344F0" w14:paraId="55FC779E" w14:textId="21D42768" w:rsidTr="0000349D">
        <w:tc>
          <w:tcPr>
            <w:tcW w:w="2448" w:type="dxa"/>
          </w:tcPr>
          <w:p w14:paraId="070B4255"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160</w:t>
            </w:r>
          </w:p>
        </w:tc>
        <w:tc>
          <w:tcPr>
            <w:tcW w:w="2565" w:type="dxa"/>
          </w:tcPr>
          <w:p w14:paraId="62F89167" w14:textId="49DA1DBB" w:rsidR="003344F0" w:rsidRPr="003344F0" w:rsidRDefault="003344F0" w:rsidP="0000349D">
            <w:pPr>
              <w:pStyle w:val="NoSpacing"/>
              <w:jc w:val="center"/>
              <w:rPr>
                <w:rFonts w:ascii="Times New Roman" w:hAnsi="Times New Roman"/>
              </w:rPr>
            </w:pPr>
            <w:r w:rsidRPr="003344F0">
              <w:rPr>
                <w:rFonts w:ascii="Times New Roman" w:hAnsi="Times New Roman"/>
              </w:rPr>
              <w:t>184</w:t>
            </w:r>
          </w:p>
        </w:tc>
      </w:tr>
      <w:tr w:rsidR="003344F0" w:rsidRPr="003344F0" w14:paraId="131D73F9" w14:textId="74EF0756" w:rsidTr="0000349D">
        <w:tc>
          <w:tcPr>
            <w:tcW w:w="2448" w:type="dxa"/>
          </w:tcPr>
          <w:p w14:paraId="5185BFD7"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20</w:t>
            </w:r>
          </w:p>
        </w:tc>
        <w:tc>
          <w:tcPr>
            <w:tcW w:w="2565" w:type="dxa"/>
          </w:tcPr>
          <w:p w14:paraId="10F9762A" w14:textId="4FB360E8" w:rsidR="003344F0" w:rsidRPr="003344F0" w:rsidRDefault="003344F0" w:rsidP="0000349D">
            <w:pPr>
              <w:pStyle w:val="NoSpacing"/>
              <w:jc w:val="center"/>
              <w:rPr>
                <w:rFonts w:ascii="Times New Roman" w:hAnsi="Times New Roman"/>
              </w:rPr>
            </w:pPr>
            <w:r w:rsidRPr="003344F0">
              <w:rPr>
                <w:rFonts w:ascii="Times New Roman" w:hAnsi="Times New Roman"/>
              </w:rPr>
              <w:t>198</w:t>
            </w:r>
          </w:p>
        </w:tc>
      </w:tr>
      <w:tr w:rsidR="003344F0" w:rsidRPr="003344F0" w14:paraId="7846A84D" w14:textId="4D36EFEA" w:rsidTr="0000349D">
        <w:tc>
          <w:tcPr>
            <w:tcW w:w="2448" w:type="dxa"/>
          </w:tcPr>
          <w:p w14:paraId="6BF6DB44"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26</w:t>
            </w:r>
          </w:p>
        </w:tc>
        <w:tc>
          <w:tcPr>
            <w:tcW w:w="2565" w:type="dxa"/>
          </w:tcPr>
          <w:p w14:paraId="4F9EC8DC" w14:textId="2F99732F" w:rsidR="003344F0" w:rsidRPr="003344F0" w:rsidRDefault="003344F0" w:rsidP="0000349D">
            <w:pPr>
              <w:pStyle w:val="NoSpacing"/>
              <w:jc w:val="center"/>
              <w:rPr>
                <w:rFonts w:ascii="Times New Roman" w:hAnsi="Times New Roman"/>
              </w:rPr>
            </w:pPr>
            <w:r w:rsidRPr="003344F0">
              <w:rPr>
                <w:rFonts w:ascii="Times New Roman" w:hAnsi="Times New Roman"/>
              </w:rPr>
              <w:t>160</w:t>
            </w:r>
          </w:p>
        </w:tc>
      </w:tr>
      <w:tr w:rsidR="003344F0" w:rsidRPr="003344F0" w14:paraId="0683368D" w14:textId="198C8C7F" w:rsidTr="0000349D">
        <w:tc>
          <w:tcPr>
            <w:tcW w:w="2448" w:type="dxa"/>
          </w:tcPr>
          <w:p w14:paraId="49B381B1"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42</w:t>
            </w:r>
          </w:p>
        </w:tc>
        <w:tc>
          <w:tcPr>
            <w:tcW w:w="2565" w:type="dxa"/>
          </w:tcPr>
          <w:p w14:paraId="3FF69F2E" w14:textId="2CE48FD1" w:rsidR="003344F0" w:rsidRPr="003344F0" w:rsidRDefault="003344F0" w:rsidP="0000349D">
            <w:pPr>
              <w:pStyle w:val="NoSpacing"/>
              <w:jc w:val="center"/>
              <w:rPr>
                <w:rFonts w:ascii="Times New Roman" w:hAnsi="Times New Roman"/>
              </w:rPr>
            </w:pPr>
            <w:r w:rsidRPr="003344F0">
              <w:rPr>
                <w:rFonts w:ascii="Times New Roman" w:hAnsi="Times New Roman"/>
              </w:rPr>
              <w:t>182</w:t>
            </w:r>
          </w:p>
        </w:tc>
      </w:tr>
      <w:tr w:rsidR="003344F0" w:rsidRPr="003344F0" w14:paraId="40AABBC3" w14:textId="734586A4" w:rsidTr="0000349D">
        <w:tc>
          <w:tcPr>
            <w:tcW w:w="2448" w:type="dxa"/>
          </w:tcPr>
          <w:p w14:paraId="72D06B21"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186</w:t>
            </w:r>
          </w:p>
        </w:tc>
        <w:tc>
          <w:tcPr>
            <w:tcW w:w="2565" w:type="dxa"/>
          </w:tcPr>
          <w:p w14:paraId="4D4B471A" w14:textId="576E122D" w:rsidR="003344F0" w:rsidRPr="003344F0" w:rsidRDefault="003344F0" w:rsidP="0000349D">
            <w:pPr>
              <w:pStyle w:val="NoSpacing"/>
              <w:jc w:val="center"/>
              <w:rPr>
                <w:rFonts w:ascii="Times New Roman" w:hAnsi="Times New Roman"/>
              </w:rPr>
            </w:pPr>
            <w:r w:rsidRPr="003344F0">
              <w:rPr>
                <w:rFonts w:ascii="Times New Roman" w:hAnsi="Times New Roman"/>
              </w:rPr>
              <w:t>182</w:t>
            </w:r>
          </w:p>
        </w:tc>
      </w:tr>
      <w:tr w:rsidR="003344F0" w:rsidRPr="003344F0" w14:paraId="0E4B8C7E" w14:textId="5BF37E4B" w:rsidTr="0000349D">
        <w:tc>
          <w:tcPr>
            <w:tcW w:w="2448" w:type="dxa"/>
          </w:tcPr>
          <w:p w14:paraId="70F1FB88"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66</w:t>
            </w:r>
          </w:p>
        </w:tc>
        <w:tc>
          <w:tcPr>
            <w:tcW w:w="2565" w:type="dxa"/>
          </w:tcPr>
          <w:p w14:paraId="2740F8E3" w14:textId="34BC2C9A" w:rsidR="003344F0" w:rsidRPr="003344F0" w:rsidRDefault="003344F0" w:rsidP="0000349D">
            <w:pPr>
              <w:pStyle w:val="NoSpacing"/>
              <w:jc w:val="center"/>
              <w:rPr>
                <w:rFonts w:ascii="Times New Roman" w:hAnsi="Times New Roman"/>
              </w:rPr>
            </w:pPr>
            <w:r w:rsidRPr="003344F0">
              <w:rPr>
                <w:rFonts w:ascii="Times New Roman" w:hAnsi="Times New Roman"/>
              </w:rPr>
              <w:t>198</w:t>
            </w:r>
          </w:p>
        </w:tc>
      </w:tr>
      <w:tr w:rsidR="003344F0" w:rsidRPr="003344F0" w14:paraId="182F8360" w14:textId="0298D6B0" w:rsidTr="0000349D">
        <w:tc>
          <w:tcPr>
            <w:tcW w:w="2448" w:type="dxa"/>
          </w:tcPr>
          <w:p w14:paraId="03596976"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06</w:t>
            </w:r>
          </w:p>
        </w:tc>
        <w:tc>
          <w:tcPr>
            <w:tcW w:w="2565" w:type="dxa"/>
          </w:tcPr>
          <w:p w14:paraId="3C70D695" w14:textId="3207EB22" w:rsidR="003344F0" w:rsidRPr="003344F0" w:rsidRDefault="003344F0" w:rsidP="0000349D">
            <w:pPr>
              <w:pStyle w:val="NoSpacing"/>
              <w:jc w:val="center"/>
              <w:rPr>
                <w:rFonts w:ascii="Times New Roman" w:hAnsi="Times New Roman"/>
              </w:rPr>
            </w:pPr>
            <w:r w:rsidRPr="003344F0">
              <w:rPr>
                <w:rFonts w:ascii="Times New Roman" w:hAnsi="Times New Roman"/>
              </w:rPr>
              <w:t>182</w:t>
            </w:r>
          </w:p>
        </w:tc>
      </w:tr>
      <w:tr w:rsidR="003344F0" w:rsidRPr="003344F0" w14:paraId="4825DCC3" w14:textId="4FE4F842" w:rsidTr="0000349D">
        <w:tc>
          <w:tcPr>
            <w:tcW w:w="2448" w:type="dxa"/>
          </w:tcPr>
          <w:p w14:paraId="71CFB37E"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318</w:t>
            </w:r>
          </w:p>
        </w:tc>
        <w:tc>
          <w:tcPr>
            <w:tcW w:w="2565" w:type="dxa"/>
          </w:tcPr>
          <w:p w14:paraId="1E14DC90" w14:textId="74D4535C" w:rsidR="003344F0" w:rsidRPr="003344F0" w:rsidRDefault="003344F0" w:rsidP="0000349D">
            <w:pPr>
              <w:pStyle w:val="NoSpacing"/>
              <w:jc w:val="center"/>
              <w:rPr>
                <w:rFonts w:ascii="Times New Roman" w:hAnsi="Times New Roman"/>
              </w:rPr>
            </w:pPr>
            <w:r w:rsidRPr="003344F0">
              <w:rPr>
                <w:rFonts w:ascii="Times New Roman" w:hAnsi="Times New Roman"/>
              </w:rPr>
              <w:t>238</w:t>
            </w:r>
          </w:p>
        </w:tc>
      </w:tr>
      <w:tr w:rsidR="003344F0" w:rsidRPr="003344F0" w14:paraId="76499EFB" w14:textId="215E38F6" w:rsidTr="0000349D">
        <w:tc>
          <w:tcPr>
            <w:tcW w:w="2448" w:type="dxa"/>
          </w:tcPr>
          <w:p w14:paraId="6F930592"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94</w:t>
            </w:r>
          </w:p>
        </w:tc>
        <w:tc>
          <w:tcPr>
            <w:tcW w:w="2565" w:type="dxa"/>
          </w:tcPr>
          <w:p w14:paraId="36BBF522" w14:textId="108EF2BA" w:rsidR="003344F0" w:rsidRPr="003344F0" w:rsidRDefault="003344F0" w:rsidP="0000349D">
            <w:pPr>
              <w:pStyle w:val="NoSpacing"/>
              <w:jc w:val="center"/>
              <w:rPr>
                <w:rFonts w:ascii="Times New Roman" w:hAnsi="Times New Roman"/>
              </w:rPr>
            </w:pPr>
            <w:r w:rsidRPr="003344F0">
              <w:rPr>
                <w:rFonts w:ascii="Times New Roman" w:hAnsi="Times New Roman"/>
              </w:rPr>
              <w:t>198</w:t>
            </w:r>
          </w:p>
        </w:tc>
      </w:tr>
      <w:tr w:rsidR="003344F0" w:rsidRPr="003344F0" w14:paraId="1BE0B779" w14:textId="63B7E2EE" w:rsidTr="0000349D">
        <w:tc>
          <w:tcPr>
            <w:tcW w:w="2448" w:type="dxa"/>
          </w:tcPr>
          <w:p w14:paraId="01650796"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2</w:t>
            </w:r>
          </w:p>
        </w:tc>
        <w:tc>
          <w:tcPr>
            <w:tcW w:w="2565" w:type="dxa"/>
          </w:tcPr>
          <w:p w14:paraId="2089AC8A" w14:textId="57027840" w:rsidR="003344F0" w:rsidRPr="003344F0" w:rsidRDefault="003344F0" w:rsidP="0000349D">
            <w:pPr>
              <w:pStyle w:val="NoSpacing"/>
              <w:jc w:val="center"/>
              <w:rPr>
                <w:rFonts w:ascii="Times New Roman" w:hAnsi="Times New Roman"/>
              </w:rPr>
            </w:pPr>
            <w:r w:rsidRPr="003344F0">
              <w:rPr>
                <w:rFonts w:ascii="Times New Roman" w:hAnsi="Times New Roman"/>
              </w:rPr>
              <w:t>188</w:t>
            </w:r>
          </w:p>
        </w:tc>
      </w:tr>
      <w:tr w:rsidR="003344F0" w:rsidRPr="003344F0" w14:paraId="5D5CA548" w14:textId="5CACE912" w:rsidTr="0000349D">
        <w:tc>
          <w:tcPr>
            <w:tcW w:w="2448" w:type="dxa"/>
          </w:tcPr>
          <w:p w14:paraId="16EB565B"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34</w:t>
            </w:r>
          </w:p>
        </w:tc>
        <w:tc>
          <w:tcPr>
            <w:tcW w:w="2565" w:type="dxa"/>
          </w:tcPr>
          <w:p w14:paraId="7076478E" w14:textId="14CC0F50" w:rsidR="003344F0" w:rsidRPr="003344F0" w:rsidRDefault="003344F0" w:rsidP="0000349D">
            <w:pPr>
              <w:pStyle w:val="NoSpacing"/>
              <w:jc w:val="center"/>
              <w:rPr>
                <w:rFonts w:ascii="Times New Roman" w:hAnsi="Times New Roman"/>
              </w:rPr>
            </w:pPr>
            <w:r w:rsidRPr="003344F0">
              <w:rPr>
                <w:rFonts w:ascii="Times New Roman" w:hAnsi="Times New Roman"/>
              </w:rPr>
              <w:t>166</w:t>
            </w:r>
          </w:p>
        </w:tc>
      </w:tr>
      <w:tr w:rsidR="003344F0" w:rsidRPr="003344F0" w14:paraId="42DEC3F7" w14:textId="04A401A2" w:rsidTr="0000349D">
        <w:tc>
          <w:tcPr>
            <w:tcW w:w="2448" w:type="dxa"/>
          </w:tcPr>
          <w:p w14:paraId="463D9089"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24</w:t>
            </w:r>
          </w:p>
        </w:tc>
        <w:tc>
          <w:tcPr>
            <w:tcW w:w="2565" w:type="dxa"/>
          </w:tcPr>
          <w:p w14:paraId="22DF5ED2" w14:textId="73741E4A" w:rsidR="003344F0" w:rsidRPr="003344F0" w:rsidRDefault="003344F0" w:rsidP="0000349D">
            <w:pPr>
              <w:pStyle w:val="NoSpacing"/>
              <w:jc w:val="center"/>
              <w:rPr>
                <w:rFonts w:ascii="Times New Roman" w:hAnsi="Times New Roman"/>
              </w:rPr>
            </w:pPr>
            <w:r w:rsidRPr="003344F0">
              <w:rPr>
                <w:rFonts w:ascii="Times New Roman" w:hAnsi="Times New Roman"/>
              </w:rPr>
              <w:t>204</w:t>
            </w:r>
          </w:p>
        </w:tc>
      </w:tr>
      <w:tr w:rsidR="003344F0" w:rsidRPr="003344F0" w14:paraId="58958392" w14:textId="6E457641" w:rsidTr="0000349D">
        <w:tc>
          <w:tcPr>
            <w:tcW w:w="2448" w:type="dxa"/>
          </w:tcPr>
          <w:p w14:paraId="7710BFA8"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76</w:t>
            </w:r>
          </w:p>
        </w:tc>
        <w:tc>
          <w:tcPr>
            <w:tcW w:w="2565" w:type="dxa"/>
          </w:tcPr>
          <w:p w14:paraId="79D67EE4" w14:textId="48BAFFDB" w:rsidR="003344F0" w:rsidRPr="003344F0" w:rsidRDefault="003344F0" w:rsidP="0000349D">
            <w:pPr>
              <w:pStyle w:val="NoSpacing"/>
              <w:jc w:val="center"/>
              <w:rPr>
                <w:rFonts w:ascii="Times New Roman" w:hAnsi="Times New Roman"/>
              </w:rPr>
            </w:pPr>
            <w:r w:rsidRPr="003344F0">
              <w:rPr>
                <w:rFonts w:ascii="Times New Roman" w:hAnsi="Times New Roman"/>
              </w:rPr>
              <w:t>182</w:t>
            </w:r>
          </w:p>
        </w:tc>
      </w:tr>
      <w:tr w:rsidR="003344F0" w:rsidRPr="003344F0" w14:paraId="4B0CF034" w14:textId="34CEE498" w:rsidTr="0000349D">
        <w:tc>
          <w:tcPr>
            <w:tcW w:w="2448" w:type="dxa"/>
          </w:tcPr>
          <w:p w14:paraId="7AE55579"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2</w:t>
            </w:r>
          </w:p>
        </w:tc>
        <w:tc>
          <w:tcPr>
            <w:tcW w:w="2565" w:type="dxa"/>
          </w:tcPr>
          <w:p w14:paraId="00246720" w14:textId="48F661E1" w:rsidR="003344F0" w:rsidRPr="003344F0" w:rsidRDefault="003344F0" w:rsidP="0000349D">
            <w:pPr>
              <w:pStyle w:val="NoSpacing"/>
              <w:jc w:val="center"/>
              <w:rPr>
                <w:rFonts w:ascii="Times New Roman" w:hAnsi="Times New Roman"/>
              </w:rPr>
            </w:pPr>
            <w:r w:rsidRPr="003344F0">
              <w:rPr>
                <w:rFonts w:ascii="Times New Roman" w:hAnsi="Times New Roman"/>
              </w:rPr>
              <w:t>178</w:t>
            </w:r>
          </w:p>
        </w:tc>
      </w:tr>
      <w:tr w:rsidR="003344F0" w:rsidRPr="003344F0" w14:paraId="0B676679" w14:textId="0F94EA2E" w:rsidTr="0000349D">
        <w:tc>
          <w:tcPr>
            <w:tcW w:w="2448" w:type="dxa"/>
          </w:tcPr>
          <w:p w14:paraId="4A67CE6F"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360</w:t>
            </w:r>
          </w:p>
        </w:tc>
        <w:tc>
          <w:tcPr>
            <w:tcW w:w="2565" w:type="dxa"/>
          </w:tcPr>
          <w:p w14:paraId="5EE898FD" w14:textId="2F15CF1A" w:rsidR="003344F0" w:rsidRPr="003344F0" w:rsidRDefault="003344F0" w:rsidP="0000349D">
            <w:pPr>
              <w:pStyle w:val="NoSpacing"/>
              <w:jc w:val="center"/>
              <w:rPr>
                <w:rFonts w:ascii="Times New Roman" w:hAnsi="Times New Roman"/>
              </w:rPr>
            </w:pPr>
            <w:r w:rsidRPr="003344F0">
              <w:rPr>
                <w:rFonts w:ascii="Times New Roman" w:hAnsi="Times New Roman"/>
              </w:rPr>
              <w:t>212</w:t>
            </w:r>
          </w:p>
        </w:tc>
      </w:tr>
      <w:tr w:rsidR="003344F0" w:rsidRPr="003344F0" w14:paraId="6D7D2A38" w14:textId="1C42058C" w:rsidTr="0000349D">
        <w:tc>
          <w:tcPr>
            <w:tcW w:w="2448" w:type="dxa"/>
          </w:tcPr>
          <w:p w14:paraId="18D2E3E3"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310</w:t>
            </w:r>
          </w:p>
        </w:tc>
        <w:tc>
          <w:tcPr>
            <w:tcW w:w="2565" w:type="dxa"/>
          </w:tcPr>
          <w:p w14:paraId="2BDB9D88" w14:textId="72B6F488" w:rsidR="003344F0" w:rsidRPr="003344F0" w:rsidRDefault="003344F0" w:rsidP="0000349D">
            <w:pPr>
              <w:pStyle w:val="NoSpacing"/>
              <w:jc w:val="center"/>
              <w:rPr>
                <w:rFonts w:ascii="Times New Roman" w:hAnsi="Times New Roman"/>
              </w:rPr>
            </w:pPr>
            <w:r w:rsidRPr="003344F0">
              <w:rPr>
                <w:rFonts w:ascii="Times New Roman" w:hAnsi="Times New Roman"/>
              </w:rPr>
              <w:t>164</w:t>
            </w:r>
          </w:p>
        </w:tc>
      </w:tr>
      <w:tr w:rsidR="003344F0" w:rsidRPr="003344F0" w14:paraId="5041460F" w14:textId="233743CC" w:rsidTr="0000349D">
        <w:tc>
          <w:tcPr>
            <w:tcW w:w="2448" w:type="dxa"/>
          </w:tcPr>
          <w:p w14:paraId="75C98D5E"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0</w:t>
            </w:r>
          </w:p>
        </w:tc>
        <w:tc>
          <w:tcPr>
            <w:tcW w:w="2565" w:type="dxa"/>
          </w:tcPr>
          <w:p w14:paraId="1A30B756" w14:textId="6FCFE84F" w:rsidR="003344F0" w:rsidRPr="003344F0" w:rsidRDefault="003344F0" w:rsidP="0000349D">
            <w:pPr>
              <w:pStyle w:val="NoSpacing"/>
              <w:jc w:val="center"/>
              <w:rPr>
                <w:rFonts w:ascii="Times New Roman" w:hAnsi="Times New Roman"/>
              </w:rPr>
            </w:pPr>
            <w:r w:rsidRPr="003344F0">
              <w:rPr>
                <w:rFonts w:ascii="Times New Roman" w:hAnsi="Times New Roman"/>
              </w:rPr>
              <w:t>230</w:t>
            </w:r>
          </w:p>
        </w:tc>
      </w:tr>
      <w:tr w:rsidR="003344F0" w:rsidRPr="003344F0" w14:paraId="1CBEE1F8" w14:textId="59F629FE" w:rsidTr="0000349D">
        <w:tc>
          <w:tcPr>
            <w:tcW w:w="2448" w:type="dxa"/>
          </w:tcPr>
          <w:p w14:paraId="7329917A"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78</w:t>
            </w:r>
          </w:p>
        </w:tc>
        <w:tc>
          <w:tcPr>
            <w:tcW w:w="2565" w:type="dxa"/>
          </w:tcPr>
          <w:p w14:paraId="53B5E79D" w14:textId="161015EA" w:rsidR="003344F0" w:rsidRPr="003344F0" w:rsidRDefault="003344F0" w:rsidP="0000349D">
            <w:pPr>
              <w:pStyle w:val="NoSpacing"/>
              <w:jc w:val="center"/>
              <w:rPr>
                <w:rFonts w:ascii="Times New Roman" w:hAnsi="Times New Roman"/>
              </w:rPr>
            </w:pPr>
            <w:r w:rsidRPr="003344F0">
              <w:rPr>
                <w:rFonts w:ascii="Times New Roman" w:hAnsi="Times New Roman"/>
              </w:rPr>
              <w:t>186</w:t>
            </w:r>
          </w:p>
        </w:tc>
      </w:tr>
      <w:tr w:rsidR="003344F0" w:rsidRPr="003344F0" w14:paraId="423D0B5D" w14:textId="048352EC" w:rsidTr="0000349D">
        <w:tc>
          <w:tcPr>
            <w:tcW w:w="2448" w:type="dxa"/>
          </w:tcPr>
          <w:p w14:paraId="61EFA941"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8</w:t>
            </w:r>
          </w:p>
        </w:tc>
        <w:tc>
          <w:tcPr>
            <w:tcW w:w="2565" w:type="dxa"/>
          </w:tcPr>
          <w:p w14:paraId="3D10D5E4" w14:textId="02256530" w:rsidR="003344F0" w:rsidRPr="003344F0" w:rsidRDefault="003344F0" w:rsidP="0000349D">
            <w:pPr>
              <w:pStyle w:val="NoSpacing"/>
              <w:jc w:val="center"/>
              <w:rPr>
                <w:rFonts w:ascii="Times New Roman" w:hAnsi="Times New Roman"/>
              </w:rPr>
            </w:pPr>
            <w:r w:rsidRPr="003344F0">
              <w:rPr>
                <w:rFonts w:ascii="Times New Roman" w:hAnsi="Times New Roman"/>
              </w:rPr>
              <w:t>162</w:t>
            </w:r>
          </w:p>
        </w:tc>
      </w:tr>
      <w:tr w:rsidR="003344F0" w:rsidRPr="003344F0" w14:paraId="3560B832" w14:textId="49EA6179" w:rsidTr="0000349D">
        <w:tc>
          <w:tcPr>
            <w:tcW w:w="2448" w:type="dxa"/>
          </w:tcPr>
          <w:p w14:paraId="3AE9C614"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88</w:t>
            </w:r>
          </w:p>
        </w:tc>
        <w:tc>
          <w:tcPr>
            <w:tcW w:w="2565" w:type="dxa"/>
          </w:tcPr>
          <w:p w14:paraId="3FAA2A09" w14:textId="6FA7983C" w:rsidR="003344F0" w:rsidRPr="003344F0" w:rsidRDefault="003344F0" w:rsidP="0000349D">
            <w:pPr>
              <w:pStyle w:val="NoSpacing"/>
              <w:jc w:val="center"/>
              <w:rPr>
                <w:rFonts w:ascii="Times New Roman" w:hAnsi="Times New Roman"/>
              </w:rPr>
            </w:pPr>
            <w:r w:rsidRPr="003344F0">
              <w:rPr>
                <w:rFonts w:ascii="Times New Roman" w:hAnsi="Times New Roman"/>
              </w:rPr>
              <w:t>182</w:t>
            </w:r>
          </w:p>
        </w:tc>
      </w:tr>
      <w:tr w:rsidR="003344F0" w:rsidRPr="003344F0" w14:paraId="0D387FD6" w14:textId="7E1B7541" w:rsidTr="0000349D">
        <w:tc>
          <w:tcPr>
            <w:tcW w:w="2448" w:type="dxa"/>
          </w:tcPr>
          <w:p w14:paraId="5A872237"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44</w:t>
            </w:r>
          </w:p>
        </w:tc>
        <w:tc>
          <w:tcPr>
            <w:tcW w:w="2565" w:type="dxa"/>
          </w:tcPr>
          <w:p w14:paraId="7E6E4495" w14:textId="0B881FAD" w:rsidR="003344F0" w:rsidRPr="003344F0" w:rsidRDefault="003344F0" w:rsidP="0000349D">
            <w:pPr>
              <w:pStyle w:val="NoSpacing"/>
              <w:jc w:val="center"/>
              <w:rPr>
                <w:rFonts w:ascii="Times New Roman" w:hAnsi="Times New Roman"/>
              </w:rPr>
            </w:pPr>
            <w:r w:rsidRPr="003344F0">
              <w:rPr>
                <w:rFonts w:ascii="Times New Roman" w:hAnsi="Times New Roman"/>
              </w:rPr>
              <w:t>218</w:t>
            </w:r>
          </w:p>
        </w:tc>
      </w:tr>
      <w:tr w:rsidR="003344F0" w:rsidRPr="003344F0" w14:paraId="764B4E4F" w14:textId="6749FFA3" w:rsidTr="0000349D">
        <w:tc>
          <w:tcPr>
            <w:tcW w:w="2448" w:type="dxa"/>
          </w:tcPr>
          <w:p w14:paraId="4B8CDEC7" w14:textId="77777777" w:rsidR="003344F0" w:rsidRPr="003344F0" w:rsidRDefault="003344F0" w:rsidP="0000349D">
            <w:pPr>
              <w:pStyle w:val="NoSpacing"/>
              <w:jc w:val="center"/>
              <w:rPr>
                <w:rFonts w:ascii="Times New Roman" w:hAnsi="Times New Roman"/>
              </w:rPr>
            </w:pPr>
            <w:r w:rsidRPr="003344F0">
              <w:rPr>
                <w:rFonts w:ascii="Times New Roman" w:hAnsi="Times New Roman"/>
              </w:rPr>
              <w:t>236</w:t>
            </w:r>
          </w:p>
        </w:tc>
        <w:tc>
          <w:tcPr>
            <w:tcW w:w="2565" w:type="dxa"/>
          </w:tcPr>
          <w:p w14:paraId="1CE105A1" w14:textId="0033ED38" w:rsidR="003344F0" w:rsidRPr="003344F0" w:rsidRDefault="003344F0" w:rsidP="0000349D">
            <w:pPr>
              <w:pStyle w:val="NoSpacing"/>
              <w:jc w:val="center"/>
              <w:rPr>
                <w:rFonts w:ascii="Times New Roman" w:hAnsi="Times New Roman"/>
              </w:rPr>
            </w:pPr>
            <w:r w:rsidRPr="003344F0">
              <w:rPr>
                <w:rFonts w:ascii="Times New Roman" w:hAnsi="Times New Roman"/>
              </w:rPr>
              <w:t>170</w:t>
            </w:r>
          </w:p>
        </w:tc>
      </w:tr>
      <w:tr w:rsidR="003344F0" w:rsidRPr="003344F0" w14:paraId="474A4780" w14:textId="77777777" w:rsidTr="0000349D">
        <w:tc>
          <w:tcPr>
            <w:tcW w:w="2448" w:type="dxa"/>
          </w:tcPr>
          <w:p w14:paraId="558BED5F" w14:textId="77777777" w:rsidR="003344F0" w:rsidRPr="003344F0" w:rsidRDefault="003344F0" w:rsidP="0000349D">
            <w:pPr>
              <w:pStyle w:val="NoSpacing"/>
              <w:jc w:val="center"/>
              <w:rPr>
                <w:rFonts w:ascii="Times New Roman" w:hAnsi="Times New Roman"/>
              </w:rPr>
            </w:pPr>
          </w:p>
        </w:tc>
        <w:tc>
          <w:tcPr>
            <w:tcW w:w="2565" w:type="dxa"/>
          </w:tcPr>
          <w:p w14:paraId="741E3E55" w14:textId="0084EC86" w:rsidR="003344F0" w:rsidRPr="003344F0" w:rsidRDefault="003344F0" w:rsidP="0000349D">
            <w:pPr>
              <w:pStyle w:val="NoSpacing"/>
              <w:jc w:val="center"/>
              <w:rPr>
                <w:rFonts w:ascii="Times New Roman" w:hAnsi="Times New Roman"/>
              </w:rPr>
            </w:pPr>
            <w:r w:rsidRPr="003344F0">
              <w:rPr>
                <w:rFonts w:ascii="Times New Roman" w:hAnsi="Times New Roman"/>
              </w:rPr>
              <w:t>200</w:t>
            </w:r>
          </w:p>
        </w:tc>
      </w:tr>
      <w:tr w:rsidR="003344F0" w:rsidRPr="003344F0" w14:paraId="1078ACAC" w14:textId="77777777" w:rsidTr="0000349D">
        <w:tc>
          <w:tcPr>
            <w:tcW w:w="2448" w:type="dxa"/>
          </w:tcPr>
          <w:p w14:paraId="247B42C2" w14:textId="77777777" w:rsidR="003344F0" w:rsidRPr="003344F0" w:rsidRDefault="003344F0" w:rsidP="0000349D">
            <w:pPr>
              <w:pStyle w:val="NoSpacing"/>
              <w:jc w:val="center"/>
              <w:rPr>
                <w:rFonts w:ascii="Times New Roman" w:hAnsi="Times New Roman"/>
              </w:rPr>
            </w:pPr>
          </w:p>
        </w:tc>
        <w:tc>
          <w:tcPr>
            <w:tcW w:w="2565" w:type="dxa"/>
          </w:tcPr>
          <w:p w14:paraId="27BCC906" w14:textId="06728057" w:rsidR="003344F0" w:rsidRPr="003344F0" w:rsidRDefault="003344F0" w:rsidP="0000349D">
            <w:pPr>
              <w:pStyle w:val="NoSpacing"/>
              <w:jc w:val="center"/>
              <w:rPr>
                <w:rFonts w:ascii="Times New Roman" w:hAnsi="Times New Roman"/>
              </w:rPr>
            </w:pPr>
            <w:r w:rsidRPr="003344F0">
              <w:rPr>
                <w:rFonts w:ascii="Times New Roman" w:hAnsi="Times New Roman"/>
              </w:rPr>
              <w:t>176</w:t>
            </w:r>
          </w:p>
        </w:tc>
      </w:tr>
    </w:tbl>
    <w:p w14:paraId="383D46AF" w14:textId="77777777" w:rsidR="00B84349" w:rsidRPr="00C77D42" w:rsidRDefault="00B84349" w:rsidP="00B84349">
      <w:pPr>
        <w:ind w:left="360"/>
        <w:rPr>
          <w:b/>
        </w:rPr>
      </w:pPr>
      <w:r>
        <w:rPr>
          <w:b/>
        </w:rPr>
        <w:t>Solution:</w:t>
      </w:r>
    </w:p>
    <w:p w14:paraId="21CD6C96" w14:textId="5D5046A3" w:rsidR="00B84349" w:rsidRPr="00A125F0" w:rsidRDefault="00B84349" w:rsidP="00EB712F">
      <w:pPr>
        <w:pStyle w:val="ListParagraph"/>
        <w:numPr>
          <w:ilvl w:val="0"/>
          <w:numId w:val="30"/>
        </w:numPr>
      </w:pPr>
      <w:r w:rsidRPr="00A125F0">
        <w:t>State the random variable</w:t>
      </w:r>
      <w:r w:rsidR="00335702">
        <w:t>s</w:t>
      </w:r>
      <w:r w:rsidRPr="00A125F0">
        <w:t xml:space="preserve"> and the parameter</w:t>
      </w:r>
      <w:r w:rsidR="00335702">
        <w:t>s</w:t>
      </w:r>
      <w:r w:rsidRPr="00A125F0">
        <w:t xml:space="preserve"> in words.</w:t>
      </w:r>
    </w:p>
    <w:p w14:paraId="60CB7521" w14:textId="134D4EF4" w:rsidR="00B84349" w:rsidRPr="00A125F0" w:rsidRDefault="00B84349" w:rsidP="00B84349">
      <w:pPr>
        <w:ind w:left="720"/>
      </w:pPr>
      <w:r w:rsidRPr="00A125F0">
        <w:rPr>
          <w:position w:val="-10"/>
        </w:rPr>
        <w:object w:dxaOrig="240" w:dyaOrig="320" w14:anchorId="3B397FD1">
          <v:shape id="_x0000_i1279" type="#_x0000_t75" style="width:12pt;height:16pt" o:ole="">
            <v:imagedata r:id="rId531" o:title=""/>
          </v:shape>
          <o:OLEObject Type="Embed" ProgID="Equation.DSMT4" ShapeID="_x0000_i1279" DrawAspect="Content" ObjectID="_1384844015" r:id="rId532"/>
        </w:object>
      </w:r>
      <w:r w:rsidRPr="00A125F0">
        <w:t xml:space="preserve"> </w:t>
      </w:r>
      <w:r w:rsidR="00001893">
        <w:t xml:space="preserve"> </w:t>
      </w:r>
      <w:r w:rsidRPr="00A125F0">
        <w:t xml:space="preserve">= </w:t>
      </w:r>
      <w:r>
        <w:t>Cholesterol level of patients who had a heart attack</w:t>
      </w:r>
    </w:p>
    <w:p w14:paraId="78596D7E" w14:textId="5BFCDBE9" w:rsidR="00B84349" w:rsidRPr="00A125F0" w:rsidRDefault="00B84349" w:rsidP="00B84349">
      <w:pPr>
        <w:ind w:left="720"/>
      </w:pPr>
      <w:r w:rsidRPr="00A125F0">
        <w:rPr>
          <w:position w:val="-10"/>
        </w:rPr>
        <w:object w:dxaOrig="280" w:dyaOrig="320" w14:anchorId="27E93D75">
          <v:shape id="_x0000_i1280" type="#_x0000_t75" style="width:14pt;height:16pt" o:ole="">
            <v:imagedata r:id="rId533" o:title=""/>
          </v:shape>
          <o:OLEObject Type="Embed" ProgID="Equation.DSMT4" ShapeID="_x0000_i1280" DrawAspect="Content" ObjectID="_1384844016" r:id="rId534"/>
        </w:object>
      </w:r>
      <w:r>
        <w:t xml:space="preserve"> = Cholesterol level of healthy individuals</w:t>
      </w:r>
    </w:p>
    <w:p w14:paraId="19CA7A4E" w14:textId="3D327EA0" w:rsidR="00B84349" w:rsidRPr="00A125F0" w:rsidRDefault="00B84349" w:rsidP="00B84349">
      <w:pPr>
        <w:ind w:left="720"/>
      </w:pPr>
      <w:r w:rsidRPr="00A125F0">
        <w:rPr>
          <w:position w:val="-10"/>
        </w:rPr>
        <w:object w:dxaOrig="280" w:dyaOrig="320" w14:anchorId="39E784C0">
          <v:shape id="_x0000_i1281" type="#_x0000_t75" style="width:14pt;height:16pt" o:ole="">
            <v:imagedata r:id="rId535" o:title=""/>
          </v:shape>
          <o:OLEObject Type="Embed" ProgID="Equation.DSMT4" ShapeID="_x0000_i1281" DrawAspect="Content" ObjectID="_1384844017" r:id="rId536"/>
        </w:object>
      </w:r>
      <w:r w:rsidRPr="00A125F0">
        <w:t xml:space="preserve"> = mean </w:t>
      </w:r>
      <w:r>
        <w:t>cholesterol level of patients who had a heart attack</w:t>
      </w:r>
    </w:p>
    <w:p w14:paraId="07C2BBCF" w14:textId="5DFC76E6" w:rsidR="00B84349" w:rsidRPr="00A125F0" w:rsidRDefault="00B84349" w:rsidP="00B84349">
      <w:pPr>
        <w:ind w:left="720"/>
      </w:pPr>
      <w:r w:rsidRPr="00A125F0">
        <w:rPr>
          <w:position w:val="-10"/>
        </w:rPr>
        <w:object w:dxaOrig="300" w:dyaOrig="320" w14:anchorId="01DC8C06">
          <v:shape id="_x0000_i1282" type="#_x0000_t75" style="width:15pt;height:16pt" o:ole="">
            <v:imagedata r:id="rId537" o:title=""/>
          </v:shape>
          <o:OLEObject Type="Embed" ProgID="Equation.DSMT4" ShapeID="_x0000_i1282" DrawAspect="Content" ObjectID="_1384844018" r:id="rId538"/>
        </w:object>
      </w:r>
      <w:r w:rsidRPr="00A125F0">
        <w:t xml:space="preserve"> = mean </w:t>
      </w:r>
      <w:r>
        <w:t>cholesterol level of healthy individuals</w:t>
      </w:r>
    </w:p>
    <w:p w14:paraId="54ABB3E3" w14:textId="77777777" w:rsidR="00B84349" w:rsidRPr="00A125F0" w:rsidRDefault="00B84349" w:rsidP="00B84349">
      <w:pPr>
        <w:ind w:left="720"/>
      </w:pPr>
    </w:p>
    <w:p w14:paraId="63EDC0D9" w14:textId="77777777" w:rsidR="00CE2D96" w:rsidRPr="00A125F0" w:rsidRDefault="00CE2D96" w:rsidP="00CE2D96">
      <w:pPr>
        <w:pStyle w:val="ListParagraph"/>
        <w:numPr>
          <w:ilvl w:val="0"/>
          <w:numId w:val="30"/>
        </w:numPr>
      </w:pPr>
      <w:r w:rsidRPr="00A125F0">
        <w:t>State the null and alternative hypotheses and the level of significance</w:t>
      </w:r>
    </w:p>
    <w:p w14:paraId="330C4363" w14:textId="77777777" w:rsidR="00CE2D96" w:rsidRPr="00A125F0" w:rsidRDefault="00CE2D96" w:rsidP="00CE2D96">
      <w:pPr>
        <w:ind w:left="720"/>
        <w:rPr>
          <w:position w:val="-10"/>
        </w:rPr>
      </w:pPr>
      <w:r w:rsidRPr="00A125F0">
        <w:rPr>
          <w:position w:val="-10"/>
        </w:rPr>
        <w:t>The normal hypotheses would be</w:t>
      </w:r>
    </w:p>
    <w:p w14:paraId="7881FEC9" w14:textId="77777777" w:rsidR="00CE2D96" w:rsidRPr="00A125F0" w:rsidRDefault="00CE2D96" w:rsidP="00CE2D96">
      <w:pPr>
        <w:ind w:left="720"/>
      </w:pPr>
      <w:r w:rsidRPr="00A125F0">
        <w:rPr>
          <w:position w:val="-10"/>
        </w:rPr>
        <w:object w:dxaOrig="1180" w:dyaOrig="320" w14:anchorId="64DD16E8">
          <v:shape id="_x0000_i1283" type="#_x0000_t75" style="width:59pt;height:16pt" o:ole="">
            <v:imagedata r:id="rId539" o:title=""/>
          </v:shape>
          <o:OLEObject Type="Embed" ProgID="Equation.DSMT4" ShapeID="_x0000_i1283" DrawAspect="Content" ObjectID="_1384844019" r:id="rId540"/>
        </w:object>
      </w:r>
      <w:r w:rsidRPr="00A125F0">
        <w:rPr>
          <w:position w:val="-10"/>
        </w:rPr>
        <w:tab/>
        <w:t>or</w:t>
      </w:r>
      <w:r w:rsidRPr="00A125F0">
        <w:rPr>
          <w:position w:val="-10"/>
        </w:rPr>
        <w:tab/>
      </w:r>
      <w:r w:rsidRPr="00A125F0">
        <w:rPr>
          <w:position w:val="-10"/>
        </w:rPr>
        <w:object w:dxaOrig="1540" w:dyaOrig="320" w14:anchorId="10C4BED1">
          <v:shape id="_x0000_i1284" type="#_x0000_t75" style="width:77pt;height:16pt" o:ole="">
            <v:imagedata r:id="rId541" o:title=""/>
          </v:shape>
          <o:OLEObject Type="Embed" ProgID="Equation.DSMT4" ShapeID="_x0000_i1284" DrawAspect="Content" ObjectID="_1384844020" r:id="rId542"/>
        </w:object>
      </w:r>
    </w:p>
    <w:p w14:paraId="2E184C59" w14:textId="77777777" w:rsidR="00CE2D96" w:rsidRPr="00A125F0" w:rsidRDefault="008F650A" w:rsidP="00CE2D96">
      <w:pPr>
        <w:ind w:left="720"/>
      </w:pPr>
      <w:r w:rsidRPr="007B631D">
        <w:rPr>
          <w:position w:val="-10"/>
        </w:rPr>
        <w:object w:dxaOrig="1200" w:dyaOrig="320" w14:anchorId="66D9070E">
          <v:shape id="_x0000_i1285" type="#_x0000_t75" style="width:60pt;height:16pt" o:ole="">
            <v:imagedata r:id="rId543" o:title=""/>
          </v:shape>
          <o:OLEObject Type="Embed" ProgID="Equation.DSMT4" ShapeID="_x0000_i1285" DrawAspect="Content" ObjectID="_1384844021" r:id="rId544"/>
        </w:object>
      </w:r>
      <w:r w:rsidR="00CE2D96" w:rsidRPr="00A125F0">
        <w:tab/>
      </w:r>
      <w:r w:rsidR="00CE2D96" w:rsidRPr="00A125F0">
        <w:tab/>
      </w:r>
      <w:r w:rsidRPr="007B631D">
        <w:rPr>
          <w:position w:val="-10"/>
        </w:rPr>
        <w:object w:dxaOrig="1560" w:dyaOrig="320" w14:anchorId="2EF08798">
          <v:shape id="_x0000_i1286" type="#_x0000_t75" style="width:78pt;height:16pt" o:ole="">
            <v:imagedata r:id="rId545" o:title=""/>
          </v:shape>
          <o:OLEObject Type="Embed" ProgID="Equation.DSMT4" ShapeID="_x0000_i1286" DrawAspect="Content" ObjectID="_1384844022" r:id="rId546"/>
        </w:object>
      </w:r>
    </w:p>
    <w:p w14:paraId="7535B863" w14:textId="77777777" w:rsidR="00CE2D96" w:rsidRPr="00A125F0" w:rsidRDefault="00CE2D96" w:rsidP="00CE2D96">
      <w:pPr>
        <w:ind w:left="720"/>
      </w:pPr>
      <w:r w:rsidRPr="00A125F0">
        <w:rPr>
          <w:position w:val="-6"/>
        </w:rPr>
        <w:object w:dxaOrig="880" w:dyaOrig="260" w14:anchorId="5C8E8E16">
          <v:shape id="_x0000_i1287" type="#_x0000_t75" style="width:44pt;height:13pt" o:ole="">
            <v:imagedata r:id="rId547" o:title=""/>
          </v:shape>
          <o:OLEObject Type="Embed" ProgID="Equation.DSMT4" ShapeID="_x0000_i1287" DrawAspect="Content" ObjectID="_1384844023" r:id="rId548"/>
        </w:object>
      </w:r>
    </w:p>
    <w:p w14:paraId="28EFA7CD" w14:textId="77777777" w:rsidR="00CE2D96" w:rsidRPr="00A125F0" w:rsidRDefault="00CE2D96" w:rsidP="00CE2D96">
      <w:pPr>
        <w:ind w:left="720"/>
      </w:pPr>
    </w:p>
    <w:p w14:paraId="5A20F470" w14:textId="07E6980D" w:rsidR="00B84349" w:rsidRPr="00A125F0" w:rsidRDefault="00B84349" w:rsidP="00EB712F">
      <w:pPr>
        <w:pStyle w:val="ListParagraph"/>
        <w:numPr>
          <w:ilvl w:val="0"/>
          <w:numId w:val="30"/>
        </w:numPr>
      </w:pPr>
      <w:r w:rsidRPr="00A125F0">
        <w:t xml:space="preserve">State and check the </w:t>
      </w:r>
      <w:r w:rsidR="008029B4">
        <w:t>assumptions</w:t>
      </w:r>
      <w:r w:rsidRPr="00A125F0">
        <w:t xml:space="preserve"> for the hypothesis test</w:t>
      </w:r>
    </w:p>
    <w:p w14:paraId="3D4E58E2" w14:textId="595811CD" w:rsidR="00B84349" w:rsidRPr="00A125F0" w:rsidRDefault="00B84349" w:rsidP="00EB712F">
      <w:pPr>
        <w:pStyle w:val="ListParagraph"/>
        <w:numPr>
          <w:ilvl w:val="0"/>
          <w:numId w:val="31"/>
        </w:numPr>
      </w:pPr>
      <w:r w:rsidRPr="00A125F0">
        <w:t xml:space="preserve">A random sample of </w:t>
      </w:r>
      <w:r>
        <w:t>28 cholesterol levels of patients who had a heart attack</w:t>
      </w:r>
      <w:r w:rsidRPr="00A125F0">
        <w:t xml:space="preserve"> is taken.  A random sample of </w:t>
      </w:r>
      <w:r>
        <w:t>30 cholesterol levels of healthy individuals</w:t>
      </w:r>
      <w:r w:rsidR="00001893">
        <w:t xml:space="preserve"> is taken</w:t>
      </w:r>
      <w:r>
        <w:t xml:space="preserve">.  The problem does not state if either sample was randomly selected.  So this </w:t>
      </w:r>
      <w:r w:rsidR="005D76DA">
        <w:t>assumption</w:t>
      </w:r>
      <w:r>
        <w:t xml:space="preserve"> may not be valid.</w:t>
      </w:r>
    </w:p>
    <w:p w14:paraId="01B4BB09" w14:textId="0DA62A51" w:rsidR="00B84349" w:rsidRPr="00A125F0" w:rsidRDefault="00B84349" w:rsidP="00EB712F">
      <w:pPr>
        <w:pStyle w:val="ListParagraph"/>
        <w:numPr>
          <w:ilvl w:val="0"/>
          <w:numId w:val="31"/>
        </w:numPr>
      </w:pPr>
      <w:r w:rsidRPr="00A125F0">
        <w:t>The two samples are independent</w:t>
      </w:r>
      <w:r w:rsidR="0000349D">
        <w:t xml:space="preserve">. This is because </w:t>
      </w:r>
      <w:r>
        <w:t>either they were dealing with patients who had heart attacks or healthy individuals</w:t>
      </w:r>
      <w:r w:rsidRPr="00A125F0">
        <w:t>.</w:t>
      </w:r>
    </w:p>
    <w:p w14:paraId="0D77EF16" w14:textId="38BEBDEA" w:rsidR="00B84349" w:rsidRDefault="00B84349" w:rsidP="00EB712F">
      <w:pPr>
        <w:pStyle w:val="ListParagraph"/>
        <w:numPr>
          <w:ilvl w:val="0"/>
          <w:numId w:val="31"/>
        </w:numPr>
      </w:pPr>
      <w:r w:rsidRPr="00A125F0">
        <w:t xml:space="preserve">Population </w:t>
      </w:r>
      <w:r>
        <w:t xml:space="preserve">of all cholesterol levels of patients who had a heart attack </w:t>
      </w:r>
      <w:r w:rsidRPr="00A125F0">
        <w:t xml:space="preserve">is normally distributed.  Population </w:t>
      </w:r>
      <w:r>
        <w:t>of all cholesterol levels of health</w:t>
      </w:r>
      <w:r w:rsidR="00001893">
        <w:t>y</w:t>
      </w:r>
      <w:r>
        <w:t xml:space="preserve"> individuals</w:t>
      </w:r>
      <w:r w:rsidRPr="00A125F0">
        <w:t xml:space="preserve"> is normally distributed.  </w:t>
      </w:r>
    </w:p>
    <w:p w14:paraId="4D1BD5EB" w14:textId="77777777" w:rsidR="00B84349" w:rsidRDefault="00B84349" w:rsidP="00B84349">
      <w:pPr>
        <w:pStyle w:val="ListParagraph"/>
        <w:ind w:left="1080"/>
      </w:pPr>
    </w:p>
    <w:p w14:paraId="3FEA6852" w14:textId="11B22098" w:rsidR="00B84349" w:rsidRDefault="00B84349" w:rsidP="00B84349">
      <w:pPr>
        <w:pStyle w:val="ListParagraph"/>
        <w:ind w:left="1080"/>
      </w:pPr>
      <w:r>
        <w:t>Patients who had heart attacks:</w:t>
      </w:r>
    </w:p>
    <w:p w14:paraId="1EB0E45D" w14:textId="41E59E77" w:rsidR="00B84349" w:rsidRDefault="009E49A2" w:rsidP="00B84349">
      <w:pPr>
        <w:pStyle w:val="ListParagraph"/>
        <w:ind w:left="1080"/>
      </w:pPr>
      <w:r>
        <w:rPr>
          <w:b/>
        </w:rPr>
        <w:t>Figure #9.3</w:t>
      </w:r>
      <w:r w:rsidR="00906FF8">
        <w:rPr>
          <w:b/>
        </w:rPr>
        <w:t>.1</w:t>
      </w:r>
      <w:r w:rsidR="00B84349">
        <w:rPr>
          <w:b/>
        </w:rPr>
        <w:t>: Histogram of Cholesterol Levels of Patients who had Heart Attacks</w:t>
      </w:r>
    </w:p>
    <w:p w14:paraId="309D01F5" w14:textId="77777777" w:rsidR="0000349D" w:rsidRDefault="0000349D" w:rsidP="00B84349">
      <w:pPr>
        <w:pStyle w:val="ListParagraph"/>
        <w:ind w:left="1080"/>
      </w:pPr>
      <w:r>
        <w:rPr>
          <w:noProof/>
        </w:rPr>
        <w:drawing>
          <wp:inline distT="0" distB="0" distL="0" distR="0" wp14:anchorId="5B53BEAA" wp14:editId="1D2BB3CA">
            <wp:extent cx="2349500" cy="2349500"/>
            <wp:effectExtent l="0" t="0" r="0" b="0"/>
            <wp:docPr id="1"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349500" cy="2349500"/>
                    </a:xfrm>
                    <a:prstGeom prst="rect">
                      <a:avLst/>
                    </a:prstGeom>
                    <a:noFill/>
                    <a:ln>
                      <a:noFill/>
                    </a:ln>
                  </pic:spPr>
                </pic:pic>
              </a:graphicData>
            </a:graphic>
          </wp:inline>
        </w:drawing>
      </w:r>
    </w:p>
    <w:p w14:paraId="36244BE4" w14:textId="1260E8FA" w:rsidR="00B84349" w:rsidRDefault="00B84349" w:rsidP="00B84349">
      <w:pPr>
        <w:pStyle w:val="ListParagraph"/>
        <w:ind w:left="1080"/>
      </w:pPr>
      <w:r>
        <w:t>This looks somewhat bell shaped.</w:t>
      </w:r>
    </w:p>
    <w:p w14:paraId="59B485B9" w14:textId="77777777" w:rsidR="0000349D" w:rsidRDefault="0000349D" w:rsidP="0000349D">
      <w:pPr>
        <w:pStyle w:val="ListParagraph"/>
        <w:ind w:left="1080"/>
        <w:rPr>
          <w:b/>
        </w:rPr>
      </w:pPr>
    </w:p>
    <w:p w14:paraId="7D7AEA69" w14:textId="77777777" w:rsidR="0000349D" w:rsidRDefault="0000349D" w:rsidP="0000349D">
      <w:pPr>
        <w:pStyle w:val="ListParagraph"/>
        <w:ind w:left="1080"/>
        <w:rPr>
          <w:b/>
        </w:rPr>
      </w:pPr>
    </w:p>
    <w:p w14:paraId="6F7FC709" w14:textId="77777777" w:rsidR="0000349D" w:rsidRDefault="0000349D" w:rsidP="0000349D">
      <w:pPr>
        <w:pStyle w:val="ListParagraph"/>
        <w:ind w:left="1080"/>
        <w:rPr>
          <w:b/>
        </w:rPr>
      </w:pPr>
    </w:p>
    <w:p w14:paraId="33442E64" w14:textId="5D1B5800" w:rsidR="0000349D" w:rsidRDefault="0000349D" w:rsidP="0000349D">
      <w:pPr>
        <w:pStyle w:val="ListParagraph"/>
        <w:ind w:left="1080"/>
      </w:pPr>
      <w:r>
        <w:rPr>
          <w:b/>
        </w:rPr>
        <w:t>Figure #9.3.2: Modified Box Plot of Cholesterol Levels of Patients who had Heart Attacks</w:t>
      </w:r>
    </w:p>
    <w:p w14:paraId="7FCEE092" w14:textId="714A429C" w:rsidR="0000349D" w:rsidRDefault="0000349D" w:rsidP="00B84349">
      <w:pPr>
        <w:pStyle w:val="ListParagraph"/>
        <w:ind w:left="1080"/>
      </w:pPr>
      <w:r>
        <w:rPr>
          <w:noProof/>
        </w:rPr>
        <w:drawing>
          <wp:inline distT="0" distB="0" distL="0" distR="0" wp14:anchorId="2E9EA8ED" wp14:editId="3EA01B21">
            <wp:extent cx="2349500" cy="2349500"/>
            <wp:effectExtent l="0" t="0" r="0" b="0"/>
            <wp:docPr id="2"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349500" cy="2349500"/>
                    </a:xfrm>
                    <a:prstGeom prst="rect">
                      <a:avLst/>
                    </a:prstGeom>
                    <a:noFill/>
                    <a:ln>
                      <a:noFill/>
                    </a:ln>
                  </pic:spPr>
                </pic:pic>
              </a:graphicData>
            </a:graphic>
          </wp:inline>
        </w:drawing>
      </w:r>
    </w:p>
    <w:p w14:paraId="29803A15" w14:textId="77777777" w:rsidR="00B84349" w:rsidRDefault="00B84349" w:rsidP="00B84349">
      <w:pPr>
        <w:pStyle w:val="ListParagraph"/>
        <w:ind w:left="1080"/>
      </w:pPr>
      <w:r>
        <w:t>There are no outliers.</w:t>
      </w:r>
    </w:p>
    <w:p w14:paraId="43A5D5B2" w14:textId="77777777" w:rsidR="004C0621" w:rsidRDefault="004C0621" w:rsidP="00B84349">
      <w:pPr>
        <w:pStyle w:val="ListParagraph"/>
        <w:ind w:left="1080"/>
        <w:rPr>
          <w:b/>
        </w:rPr>
      </w:pPr>
    </w:p>
    <w:p w14:paraId="3740F05A" w14:textId="49D5D9CF" w:rsidR="00B84349" w:rsidRDefault="009E49A2" w:rsidP="00B84349">
      <w:pPr>
        <w:pStyle w:val="ListParagraph"/>
        <w:ind w:left="1080"/>
      </w:pPr>
      <w:r>
        <w:rPr>
          <w:b/>
        </w:rPr>
        <w:t>Figure #9.3</w:t>
      </w:r>
      <w:r w:rsidR="0000349D">
        <w:rPr>
          <w:b/>
        </w:rPr>
        <w:t>.3</w:t>
      </w:r>
      <w:r w:rsidR="00B84349">
        <w:rPr>
          <w:b/>
        </w:rPr>
        <w:t xml:space="preserve">: Normal </w:t>
      </w:r>
      <w:r w:rsidR="0000349D">
        <w:rPr>
          <w:b/>
        </w:rPr>
        <w:t>Quantile</w:t>
      </w:r>
      <w:r w:rsidR="00B84349">
        <w:rPr>
          <w:b/>
        </w:rPr>
        <w:t xml:space="preserve"> Plot of Cholesterol Levels of Patients who had Heart Attacks</w:t>
      </w:r>
    </w:p>
    <w:p w14:paraId="3AEC171E" w14:textId="77777777" w:rsidR="0000349D" w:rsidRDefault="0000349D" w:rsidP="00B84349">
      <w:pPr>
        <w:pStyle w:val="ListParagraph"/>
        <w:ind w:left="1080"/>
      </w:pPr>
      <w:r>
        <w:rPr>
          <w:noProof/>
        </w:rPr>
        <w:drawing>
          <wp:inline distT="0" distB="0" distL="0" distR="0" wp14:anchorId="09F37E28" wp14:editId="4895EE84">
            <wp:extent cx="2222500" cy="2222500"/>
            <wp:effectExtent l="0" t="0" r="0" b="0"/>
            <wp:docPr id="3"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222500" cy="2222500"/>
                    </a:xfrm>
                    <a:prstGeom prst="rect">
                      <a:avLst/>
                    </a:prstGeom>
                    <a:noFill/>
                    <a:ln>
                      <a:noFill/>
                    </a:ln>
                  </pic:spPr>
                </pic:pic>
              </a:graphicData>
            </a:graphic>
          </wp:inline>
        </w:drawing>
      </w:r>
    </w:p>
    <w:p w14:paraId="3CC6086C" w14:textId="0E3FB996" w:rsidR="00B84349" w:rsidRDefault="00B84349" w:rsidP="00B84349">
      <w:pPr>
        <w:pStyle w:val="ListParagraph"/>
        <w:ind w:left="1080"/>
      </w:pPr>
      <w:r>
        <w:t>This looks somewhat linear.</w:t>
      </w:r>
    </w:p>
    <w:p w14:paraId="143DD953" w14:textId="19C5310F" w:rsidR="00B84349" w:rsidRDefault="00B84349" w:rsidP="00B84349">
      <w:pPr>
        <w:pStyle w:val="ListParagraph"/>
        <w:ind w:left="1080"/>
      </w:pPr>
      <w:r>
        <w:t>So, the population of all cholesterol levels of patients who had heart attacks is probably somewhat normally distributed.</w:t>
      </w:r>
    </w:p>
    <w:p w14:paraId="2846AA79" w14:textId="77777777" w:rsidR="0000349D" w:rsidRDefault="0000349D">
      <w:r>
        <w:br w:type="page"/>
      </w:r>
    </w:p>
    <w:p w14:paraId="246DBC74" w14:textId="35480DD0" w:rsidR="00B84349" w:rsidRDefault="00B84349" w:rsidP="00B84349">
      <w:pPr>
        <w:pStyle w:val="ListParagraph"/>
        <w:ind w:left="1080"/>
      </w:pPr>
      <w:r>
        <w:t>Healthy individuals:</w:t>
      </w:r>
    </w:p>
    <w:p w14:paraId="2AC0A57A" w14:textId="720278BD" w:rsidR="00B84349" w:rsidRDefault="00B84349" w:rsidP="00B84349">
      <w:pPr>
        <w:pStyle w:val="ListParagraph"/>
        <w:ind w:left="1080"/>
      </w:pPr>
      <w:r>
        <w:rPr>
          <w:b/>
        </w:rPr>
        <w:t>Fig</w:t>
      </w:r>
      <w:r w:rsidR="009E49A2">
        <w:rPr>
          <w:b/>
        </w:rPr>
        <w:t>ure #9.3</w:t>
      </w:r>
      <w:r w:rsidR="0000349D">
        <w:rPr>
          <w:b/>
        </w:rPr>
        <w:t>.4</w:t>
      </w:r>
      <w:r>
        <w:rPr>
          <w:b/>
        </w:rPr>
        <w:t>: Histogram of Cholesterol Levels of Healthy Individuals</w:t>
      </w:r>
    </w:p>
    <w:p w14:paraId="15474DB6" w14:textId="77777777" w:rsidR="0000349D" w:rsidRDefault="0000349D" w:rsidP="00B84349">
      <w:pPr>
        <w:pStyle w:val="ListParagraph"/>
        <w:ind w:left="1080"/>
      </w:pPr>
      <w:r>
        <w:rPr>
          <w:noProof/>
        </w:rPr>
        <w:drawing>
          <wp:inline distT="0" distB="0" distL="0" distR="0" wp14:anchorId="2C2585AF" wp14:editId="0DE41F8A">
            <wp:extent cx="2044700" cy="20447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044700" cy="2044700"/>
                    </a:xfrm>
                    <a:prstGeom prst="rect">
                      <a:avLst/>
                    </a:prstGeom>
                    <a:noFill/>
                    <a:ln>
                      <a:noFill/>
                    </a:ln>
                  </pic:spPr>
                </pic:pic>
              </a:graphicData>
            </a:graphic>
          </wp:inline>
        </w:drawing>
      </w:r>
    </w:p>
    <w:p w14:paraId="1F073E41" w14:textId="6B7CFECE" w:rsidR="00B84349" w:rsidRDefault="00B84349" w:rsidP="00B84349">
      <w:pPr>
        <w:pStyle w:val="ListParagraph"/>
        <w:ind w:left="1080"/>
      </w:pPr>
      <w:r>
        <w:t>This does not look bell shaped.</w:t>
      </w:r>
    </w:p>
    <w:p w14:paraId="4C03ED32" w14:textId="77777777" w:rsidR="004C0621" w:rsidRDefault="004C0621" w:rsidP="0000349D">
      <w:pPr>
        <w:pStyle w:val="ListParagraph"/>
        <w:ind w:left="1080"/>
        <w:rPr>
          <w:b/>
        </w:rPr>
      </w:pPr>
    </w:p>
    <w:p w14:paraId="3DF169A3" w14:textId="4D7A84D9" w:rsidR="0000349D" w:rsidRDefault="0000349D" w:rsidP="0000349D">
      <w:pPr>
        <w:pStyle w:val="ListParagraph"/>
        <w:ind w:left="1080"/>
      </w:pPr>
      <w:r>
        <w:rPr>
          <w:b/>
        </w:rPr>
        <w:t>Figure #9.3.5: Modified Box Plot of Cholesterol Levels of Healthy Individuals</w:t>
      </w:r>
    </w:p>
    <w:p w14:paraId="3A06A97E" w14:textId="2C1576E0" w:rsidR="0000349D" w:rsidRDefault="0000349D" w:rsidP="00B84349">
      <w:pPr>
        <w:pStyle w:val="ListParagraph"/>
        <w:ind w:left="1080"/>
      </w:pPr>
      <w:r>
        <w:rPr>
          <w:noProof/>
        </w:rPr>
        <w:drawing>
          <wp:inline distT="0" distB="0" distL="0" distR="0" wp14:anchorId="1BF56637" wp14:editId="02092610">
            <wp:extent cx="1943100" cy="1943100"/>
            <wp:effectExtent l="0" t="0" r="12700" b="1270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943100" cy="1943100"/>
                    </a:xfrm>
                    <a:prstGeom prst="rect">
                      <a:avLst/>
                    </a:prstGeom>
                    <a:noFill/>
                    <a:ln>
                      <a:noFill/>
                    </a:ln>
                  </pic:spPr>
                </pic:pic>
              </a:graphicData>
            </a:graphic>
          </wp:inline>
        </w:drawing>
      </w:r>
    </w:p>
    <w:p w14:paraId="73EC1223" w14:textId="77777777" w:rsidR="00B84349" w:rsidRDefault="00B84349" w:rsidP="00B84349">
      <w:pPr>
        <w:pStyle w:val="ListParagraph"/>
        <w:ind w:left="1080"/>
      </w:pPr>
      <w:r>
        <w:t>There are no outliers.</w:t>
      </w:r>
    </w:p>
    <w:p w14:paraId="4DAF87B5" w14:textId="77777777" w:rsidR="004C0621" w:rsidRDefault="004C0621" w:rsidP="00B84349">
      <w:pPr>
        <w:pStyle w:val="ListParagraph"/>
        <w:ind w:left="1080"/>
        <w:rPr>
          <w:b/>
        </w:rPr>
      </w:pPr>
    </w:p>
    <w:p w14:paraId="4280B057" w14:textId="66C0628B" w:rsidR="00B84349" w:rsidRDefault="009E49A2" w:rsidP="00B84349">
      <w:pPr>
        <w:pStyle w:val="ListParagraph"/>
        <w:ind w:left="1080"/>
      </w:pPr>
      <w:r>
        <w:rPr>
          <w:b/>
        </w:rPr>
        <w:t>Figure #9.3</w:t>
      </w:r>
      <w:r w:rsidR="0000349D">
        <w:rPr>
          <w:b/>
        </w:rPr>
        <w:t>.6</w:t>
      </w:r>
      <w:r w:rsidR="00B84349">
        <w:rPr>
          <w:b/>
        </w:rPr>
        <w:t xml:space="preserve">: Normal </w:t>
      </w:r>
      <w:r w:rsidR="0000349D">
        <w:rPr>
          <w:b/>
        </w:rPr>
        <w:t>Quantile</w:t>
      </w:r>
      <w:r w:rsidR="00B84349">
        <w:rPr>
          <w:b/>
        </w:rPr>
        <w:t xml:space="preserve"> Plot of Cholesterol Levels of Healthy Individuals</w:t>
      </w:r>
    </w:p>
    <w:p w14:paraId="6DC67D74" w14:textId="77777777" w:rsidR="0000349D" w:rsidRDefault="0000349D" w:rsidP="00B84349">
      <w:pPr>
        <w:pStyle w:val="ListParagraph"/>
        <w:ind w:left="1080"/>
      </w:pPr>
      <w:r>
        <w:rPr>
          <w:noProof/>
        </w:rPr>
        <w:drawing>
          <wp:inline distT="0" distB="0" distL="0" distR="0" wp14:anchorId="1E9DFAC9" wp14:editId="7F8A0A9F">
            <wp:extent cx="2120900" cy="2120900"/>
            <wp:effectExtent l="0" t="0" r="12700" b="1270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120900" cy="2120900"/>
                    </a:xfrm>
                    <a:prstGeom prst="rect">
                      <a:avLst/>
                    </a:prstGeom>
                    <a:noFill/>
                    <a:ln>
                      <a:noFill/>
                    </a:ln>
                  </pic:spPr>
                </pic:pic>
              </a:graphicData>
            </a:graphic>
          </wp:inline>
        </w:drawing>
      </w:r>
    </w:p>
    <w:p w14:paraId="5568001E" w14:textId="72C7C98B" w:rsidR="00B84349" w:rsidRDefault="00B84349" w:rsidP="00B84349">
      <w:pPr>
        <w:pStyle w:val="ListParagraph"/>
        <w:ind w:left="1080"/>
      </w:pPr>
      <w:r>
        <w:t>This doesn’t look linear.</w:t>
      </w:r>
    </w:p>
    <w:p w14:paraId="11D96794" w14:textId="1BC53F51" w:rsidR="00B84349" w:rsidRDefault="00B84349" w:rsidP="00B84349">
      <w:pPr>
        <w:pStyle w:val="ListParagraph"/>
        <w:ind w:left="1080"/>
      </w:pPr>
      <w:r>
        <w:t>So, the population of all cholesterol levels of healthy individuals is probably not normally distributed.</w:t>
      </w:r>
    </w:p>
    <w:p w14:paraId="5C6742B9" w14:textId="77777777" w:rsidR="00B84349" w:rsidRDefault="00B84349" w:rsidP="00B84349">
      <w:pPr>
        <w:pStyle w:val="ListParagraph"/>
        <w:ind w:left="1080"/>
      </w:pPr>
    </w:p>
    <w:p w14:paraId="0077A8A0" w14:textId="4D143D2C" w:rsidR="00B84349" w:rsidRDefault="00B84349" w:rsidP="00B84349">
      <w:pPr>
        <w:pStyle w:val="ListParagraph"/>
        <w:ind w:left="1080"/>
      </w:pPr>
      <w:r>
        <w:t xml:space="preserve">This </w:t>
      </w:r>
      <w:r w:rsidR="005D76DA">
        <w:t>assumption</w:t>
      </w:r>
      <w:r>
        <w:t xml:space="preserve"> is not valid for the second sample.  Since the sample is fairly large, and the t-</w:t>
      </w:r>
      <w:r w:rsidR="00001893">
        <w:t xml:space="preserve">test is robust, it may not be an </w:t>
      </w:r>
      <w:r>
        <w:t>issue.  However, just realize that the conclusions of the test may not be valid.</w:t>
      </w:r>
    </w:p>
    <w:p w14:paraId="108F137B" w14:textId="77777777" w:rsidR="00B84349" w:rsidRPr="00A125F0" w:rsidRDefault="00B84349" w:rsidP="00906FF8"/>
    <w:p w14:paraId="3070F986" w14:textId="77777777" w:rsidR="00B84349" w:rsidRPr="00A125F0" w:rsidRDefault="00B84349" w:rsidP="00EB712F">
      <w:pPr>
        <w:numPr>
          <w:ilvl w:val="0"/>
          <w:numId w:val="30"/>
        </w:numPr>
      </w:pPr>
      <w:r w:rsidRPr="00A125F0">
        <w:t>Find the sample statistic, test statistic, and p-value</w:t>
      </w:r>
    </w:p>
    <w:p w14:paraId="792146D1"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Sample Statistic:</w:t>
      </w:r>
    </w:p>
    <w:p w14:paraId="0CA6C886"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 xml:space="preserve"> </w:t>
      </w:r>
      <w:r w:rsidRPr="00A125F0">
        <w:rPr>
          <w:rFonts w:ascii="Times New Roman" w:hAnsi="Times New Roman"/>
          <w:position w:val="-10"/>
        </w:rPr>
        <w:object w:dxaOrig="6720" w:dyaOrig="320" w14:anchorId="4CE2CC35">
          <v:shape id="_x0000_i1288" type="#_x0000_t75" style="width:336pt;height:16pt" o:ole="">
            <v:imagedata r:id="rId555" o:title=""/>
          </v:shape>
          <o:OLEObject Type="Embed" ProgID="Equation.DSMT4" ShapeID="_x0000_i1288" DrawAspect="Content" ObjectID="_1384844024" r:id="rId556"/>
        </w:object>
      </w:r>
      <w:r w:rsidRPr="00A125F0">
        <w:rPr>
          <w:rFonts w:ascii="Times New Roman" w:hAnsi="Times New Roman"/>
        </w:rPr>
        <w:t xml:space="preserve"> </w:t>
      </w:r>
    </w:p>
    <w:p w14:paraId="7567753F"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Test Statistic:</w:t>
      </w:r>
    </w:p>
    <w:p w14:paraId="2520BB6E" w14:textId="77777777" w:rsidR="00B84349" w:rsidRDefault="00B84349" w:rsidP="00B84349">
      <w:pPr>
        <w:ind w:left="2160"/>
        <w:rPr>
          <w:position w:val="-68"/>
        </w:rPr>
      </w:pPr>
      <w:r w:rsidRPr="00B84349">
        <w:rPr>
          <w:position w:val="-92"/>
        </w:rPr>
        <w:object w:dxaOrig="2680" w:dyaOrig="2460" w14:anchorId="6E652599">
          <v:shape id="_x0000_i1289" type="#_x0000_t75" style="width:134pt;height:123pt" o:ole="">
            <v:imagedata r:id="rId557" o:title=""/>
          </v:shape>
          <o:OLEObject Type="Embed" ProgID="Equation.DSMT4" ShapeID="_x0000_i1289" DrawAspect="Content" ObjectID="_1384844025" r:id="rId558"/>
        </w:object>
      </w:r>
    </w:p>
    <w:p w14:paraId="73C33F67" w14:textId="77777777" w:rsidR="00B84349" w:rsidRPr="00A125F0" w:rsidRDefault="00B84349" w:rsidP="00B84349">
      <w:pPr>
        <w:ind w:left="2160"/>
      </w:pPr>
      <w:r w:rsidRPr="00A125F0">
        <w:t>Degrees of freedom:</w:t>
      </w:r>
      <w:r>
        <w:t xml:space="preserve"> (the </w:t>
      </w:r>
      <w:r w:rsidRPr="00343292">
        <w:rPr>
          <w:rFonts w:eastAsiaTheme="minorHAnsi"/>
        </w:rPr>
        <w:t>Welch–Satterthwaite equation</w:t>
      </w:r>
      <w:r>
        <w:rPr>
          <w:rFonts w:eastAsiaTheme="minorHAnsi"/>
        </w:rPr>
        <w:t>)</w:t>
      </w:r>
    </w:p>
    <w:p w14:paraId="45EA67D6" w14:textId="4C9E4919" w:rsidR="00B84349" w:rsidRDefault="00B84349" w:rsidP="00B84349">
      <w:pPr>
        <w:ind w:left="2160"/>
      </w:pPr>
      <w:r w:rsidRPr="00B84349">
        <w:rPr>
          <w:position w:val="-30"/>
        </w:rPr>
        <w:object w:dxaOrig="2900" w:dyaOrig="720" w14:anchorId="7CF1BF11">
          <v:shape id="_x0000_i1290" type="#_x0000_t75" style="width:145pt;height:36pt" o:ole="">
            <v:imagedata r:id="rId559" o:title=""/>
          </v:shape>
          <o:OLEObject Type="Embed" ProgID="Equation.DSMT4" ShapeID="_x0000_i1290" DrawAspect="Content" ObjectID="_1384844026" r:id="rId560"/>
        </w:object>
      </w:r>
      <w:r>
        <w:t xml:space="preserve"> </w:t>
      </w:r>
    </w:p>
    <w:p w14:paraId="3C9A6AFE" w14:textId="0B076320" w:rsidR="00B84349" w:rsidRPr="00B84349" w:rsidRDefault="00B84349" w:rsidP="00B84349">
      <w:pPr>
        <w:ind w:left="2160"/>
      </w:pPr>
      <w:r w:rsidRPr="00B84349">
        <w:rPr>
          <w:position w:val="-30"/>
        </w:rPr>
        <w:object w:dxaOrig="2880" w:dyaOrig="720" w14:anchorId="44E1112A">
          <v:shape id="_x0000_i1291" type="#_x0000_t75" style="width:2in;height:36pt" o:ole="">
            <v:imagedata r:id="rId561" o:title=""/>
          </v:shape>
          <o:OLEObject Type="Embed" ProgID="Equation.DSMT4" ShapeID="_x0000_i1291" DrawAspect="Content" ObjectID="_1384844027" r:id="rId562"/>
        </w:object>
      </w:r>
      <w:r>
        <w:t xml:space="preserve"> </w:t>
      </w:r>
    </w:p>
    <w:p w14:paraId="24644775" w14:textId="77777777" w:rsidR="00B84349" w:rsidRPr="00A125F0" w:rsidRDefault="00B84349" w:rsidP="00B84349">
      <w:pPr>
        <w:ind w:left="2160"/>
      </w:pPr>
      <w:r w:rsidRPr="00B84349">
        <w:rPr>
          <w:position w:val="-62"/>
        </w:rPr>
        <w:object w:dxaOrig="5200" w:dyaOrig="1080" w14:anchorId="39605352">
          <v:shape id="_x0000_i1292" type="#_x0000_t75" style="width:260pt;height:54pt" o:ole="">
            <v:imagedata r:id="rId563" o:title=""/>
          </v:shape>
          <o:OLEObject Type="Embed" ProgID="Equation.DSMT4" ShapeID="_x0000_i1292" DrawAspect="Content" ObjectID="_1384844028" r:id="rId564"/>
        </w:object>
      </w:r>
    </w:p>
    <w:p w14:paraId="361622DB"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p-value:</w:t>
      </w:r>
    </w:p>
    <w:p w14:paraId="0A43ECC0" w14:textId="039AB94B" w:rsidR="00B84349" w:rsidRPr="00A125F0" w:rsidRDefault="0000349D" w:rsidP="00B84349">
      <w:pPr>
        <w:pStyle w:val="NoSpacing"/>
        <w:ind w:left="1440"/>
        <w:rPr>
          <w:rFonts w:ascii="Times New Roman" w:hAnsi="Times New Roman"/>
        </w:rPr>
      </w:pPr>
      <w:r w:rsidRPr="0000349D">
        <w:rPr>
          <w:rFonts w:ascii="Times New Roman" w:hAnsi="Times New Roman"/>
        </w:rPr>
        <w:t xml:space="preserve">Using TI-83/84: </w:t>
      </w:r>
      <w:r w:rsidR="00B84349" w:rsidRPr="00A125F0">
        <w:rPr>
          <w:rFonts w:ascii="Times New Roman" w:hAnsi="Times New Roman"/>
          <w:position w:val="-12"/>
        </w:rPr>
        <w:object w:dxaOrig="3880" w:dyaOrig="380" w14:anchorId="3F694AA1">
          <v:shape id="_x0000_i1293" type="#_x0000_t75" style="width:194pt;height:19pt" o:ole="">
            <v:imagedata r:id="rId565" o:title=""/>
          </v:shape>
          <o:OLEObject Type="Embed" ProgID="Equation.DSMT4" ShapeID="_x0000_i1293" DrawAspect="Content" ObjectID="_1384844029" r:id="rId566"/>
        </w:object>
      </w:r>
    </w:p>
    <w:p w14:paraId="50B10B9A" w14:textId="155800B9" w:rsidR="0000349D" w:rsidRPr="00A125F0" w:rsidRDefault="0000349D" w:rsidP="0000349D">
      <w:pPr>
        <w:pStyle w:val="NoSpacing"/>
        <w:ind w:left="1440"/>
        <w:rPr>
          <w:rFonts w:ascii="Times New Roman" w:hAnsi="Times New Roman"/>
        </w:rPr>
      </w:pPr>
      <w:r w:rsidRPr="0000349D">
        <w:rPr>
          <w:rFonts w:ascii="Times New Roman" w:hAnsi="Times New Roman"/>
        </w:rPr>
        <w:t xml:space="preserve">Using </w:t>
      </w:r>
      <w:r>
        <w:rPr>
          <w:rFonts w:ascii="Times New Roman" w:hAnsi="Times New Roman"/>
        </w:rPr>
        <w:t>R</w:t>
      </w:r>
      <w:r w:rsidRPr="0000349D">
        <w:rPr>
          <w:rFonts w:ascii="Times New Roman" w:hAnsi="Times New Roman"/>
        </w:rPr>
        <w:t xml:space="preserve">: </w:t>
      </w:r>
      <w:r w:rsidRPr="00A125F0">
        <w:rPr>
          <w:rFonts w:ascii="Times New Roman" w:hAnsi="Times New Roman"/>
          <w:position w:val="-12"/>
        </w:rPr>
        <w:object w:dxaOrig="3400" w:dyaOrig="380" w14:anchorId="70B7A7E6">
          <v:shape id="_x0000_i1294" type="#_x0000_t75" style="width:170pt;height:19pt" o:ole="">
            <v:imagedata r:id="rId567" o:title=""/>
          </v:shape>
          <o:OLEObject Type="Embed" ProgID="Equation.DSMT4" ShapeID="_x0000_i1294" DrawAspect="Content" ObjectID="_1384844030" r:id="rId568"/>
        </w:object>
      </w:r>
    </w:p>
    <w:p w14:paraId="4F789824" w14:textId="77777777" w:rsidR="00B84349" w:rsidRDefault="00B84349" w:rsidP="00B84349"/>
    <w:p w14:paraId="6135DC75" w14:textId="6C4B8EDB" w:rsidR="0000349D" w:rsidRDefault="0000349D" w:rsidP="0000349D">
      <w:pPr>
        <w:ind w:left="720"/>
      </w:pPr>
      <w:r>
        <w:t>Using Technology: Using the TI-83/84:</w:t>
      </w:r>
    </w:p>
    <w:p w14:paraId="60718261" w14:textId="20E7A347" w:rsidR="00B84349" w:rsidRDefault="009E49A2" w:rsidP="00B84349">
      <w:pPr>
        <w:pStyle w:val="ListParagraph"/>
        <w:ind w:left="1080"/>
        <w:rPr>
          <w:b/>
        </w:rPr>
      </w:pPr>
      <w:r>
        <w:rPr>
          <w:b/>
        </w:rPr>
        <w:t>Figure #9.3</w:t>
      </w:r>
      <w:r w:rsidR="0000349D">
        <w:rPr>
          <w:b/>
        </w:rPr>
        <w:t>.7</w:t>
      </w:r>
      <w:r w:rsidR="00B84349">
        <w:rPr>
          <w:b/>
        </w:rPr>
        <w:t>: Setup for 2-SampTTest on TI-83/84 Calculator</w:t>
      </w:r>
    </w:p>
    <w:p w14:paraId="7DA3B341" w14:textId="4925AE0F" w:rsidR="00B84349" w:rsidRDefault="00B84349" w:rsidP="00330A0A">
      <w:pPr>
        <w:pStyle w:val="ListParagraph"/>
        <w:ind w:left="1440"/>
      </w:pPr>
      <w:r>
        <w:rPr>
          <w:noProof/>
        </w:rPr>
        <w:drawing>
          <wp:inline distT="0" distB="0" distL="0" distR="0" wp14:anchorId="70D9E1F0" wp14:editId="7D874316">
            <wp:extent cx="2514600" cy="170180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83B0D28" w14:textId="77777777" w:rsidR="00276437" w:rsidRDefault="00276437" w:rsidP="00276437">
      <w:pPr>
        <w:pStyle w:val="ListParagraph"/>
        <w:ind w:left="1080"/>
      </w:pPr>
      <w:r>
        <w:t>Note: the Pooled question on the calculator is for whether you are assuming the variances are equal.  Since this assumption is not being made, then the answer to this question is no.  Pooled means that you assume the variances are equal and can pool the sample variances together.</w:t>
      </w:r>
    </w:p>
    <w:p w14:paraId="5D99155D" w14:textId="21B5EC0E" w:rsidR="00B84349" w:rsidRDefault="009E49A2" w:rsidP="00B84349">
      <w:pPr>
        <w:pStyle w:val="ListParagraph"/>
        <w:ind w:left="1080"/>
        <w:rPr>
          <w:b/>
        </w:rPr>
      </w:pPr>
      <w:r>
        <w:rPr>
          <w:b/>
        </w:rPr>
        <w:t>Figure #9.3</w:t>
      </w:r>
      <w:r w:rsidR="00E92C0C">
        <w:rPr>
          <w:b/>
        </w:rPr>
        <w:t>.</w:t>
      </w:r>
      <w:r w:rsidR="0000349D">
        <w:rPr>
          <w:b/>
        </w:rPr>
        <w:t>8</w:t>
      </w:r>
      <w:r w:rsidR="00B84349">
        <w:rPr>
          <w:b/>
        </w:rPr>
        <w:t xml:space="preserve"> Results for 2-SampTTest on TI-83/84 Calculator</w:t>
      </w:r>
    </w:p>
    <w:p w14:paraId="29B44F90" w14:textId="5BABB1B0" w:rsidR="0000349D" w:rsidRDefault="00B92ECF" w:rsidP="00330A0A">
      <w:pPr>
        <w:pStyle w:val="ListParagraph"/>
        <w:ind w:left="1440"/>
      </w:pPr>
      <w:r>
        <w:rPr>
          <w:noProof/>
        </w:rPr>
        <w:drawing>
          <wp:inline distT="0" distB="0" distL="0" distR="0" wp14:anchorId="0FD7C868" wp14:editId="2CA9C937">
            <wp:extent cx="2197100" cy="1651237"/>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197824" cy="1651781"/>
                    </a:xfrm>
                    <a:prstGeom prst="rect">
                      <a:avLst/>
                    </a:prstGeom>
                    <a:noFill/>
                    <a:ln>
                      <a:noFill/>
                    </a:ln>
                  </pic:spPr>
                </pic:pic>
              </a:graphicData>
            </a:graphic>
          </wp:inline>
        </w:drawing>
      </w:r>
      <w:r>
        <w:rPr>
          <w:noProof/>
        </w:rPr>
        <w:drawing>
          <wp:inline distT="0" distB="0" distL="0" distR="0" wp14:anchorId="017F6321" wp14:editId="2DB8EE3C">
            <wp:extent cx="2222500" cy="1670325"/>
            <wp:effectExtent l="0" t="0" r="0" b="635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223507" cy="1671081"/>
                    </a:xfrm>
                    <a:prstGeom prst="rect">
                      <a:avLst/>
                    </a:prstGeom>
                    <a:noFill/>
                    <a:ln>
                      <a:noFill/>
                    </a:ln>
                  </pic:spPr>
                </pic:pic>
              </a:graphicData>
            </a:graphic>
          </wp:inline>
        </w:drawing>
      </w:r>
    </w:p>
    <w:p w14:paraId="2ECF2415" w14:textId="73B5315F" w:rsidR="0000349D" w:rsidRDefault="0000349D" w:rsidP="0000349D">
      <w:pPr>
        <w:pStyle w:val="ListParagraph"/>
        <w:ind w:left="1440"/>
      </w:pPr>
      <w:r>
        <w:t>Using R: command in general: t.test(variable1, variable2, alternative = "less" or "greater")</w:t>
      </w:r>
    </w:p>
    <w:p w14:paraId="5BA7F831" w14:textId="77777777" w:rsidR="0000349D" w:rsidRDefault="0000349D" w:rsidP="0000349D">
      <w:pPr>
        <w:pStyle w:val="ListParagraph"/>
        <w:ind w:left="1440"/>
      </w:pPr>
    </w:p>
    <w:p w14:paraId="093409F1" w14:textId="2C6E22EA" w:rsidR="0000349D" w:rsidRDefault="0000349D" w:rsidP="0000349D">
      <w:pPr>
        <w:pStyle w:val="ListParagraph"/>
        <w:ind w:left="1440"/>
      </w:pPr>
      <w:r>
        <w:t>For this example, the R command is:</w:t>
      </w:r>
    </w:p>
    <w:p w14:paraId="5C684E8A" w14:textId="77777777" w:rsidR="0000349D" w:rsidRDefault="0000349D" w:rsidP="0000349D">
      <w:pPr>
        <w:pStyle w:val="ListParagraph"/>
        <w:ind w:left="1440"/>
      </w:pPr>
      <w:r>
        <w:t>t.test(heartattack, healthy, alternative="greater")</w:t>
      </w:r>
    </w:p>
    <w:p w14:paraId="2899E817" w14:textId="77777777" w:rsidR="0000349D" w:rsidRDefault="0000349D" w:rsidP="0000349D">
      <w:pPr>
        <w:pStyle w:val="ListParagraph"/>
        <w:ind w:left="1440"/>
      </w:pPr>
    </w:p>
    <w:p w14:paraId="336979AC" w14:textId="77777777" w:rsidR="0000349D" w:rsidRDefault="0000349D" w:rsidP="0000349D">
      <w:pPr>
        <w:pStyle w:val="ListParagraph"/>
        <w:ind w:left="1440"/>
      </w:pPr>
      <w:r>
        <w:tab/>
        <w:t>Welch Two Sample t-test</w:t>
      </w:r>
    </w:p>
    <w:p w14:paraId="706D819D" w14:textId="77777777" w:rsidR="0000349D" w:rsidRDefault="0000349D" w:rsidP="0000349D">
      <w:pPr>
        <w:pStyle w:val="ListParagraph"/>
        <w:ind w:left="1440"/>
      </w:pPr>
    </w:p>
    <w:p w14:paraId="341264D7" w14:textId="77777777" w:rsidR="0000349D" w:rsidRDefault="0000349D" w:rsidP="0000349D">
      <w:pPr>
        <w:pStyle w:val="ListParagraph"/>
        <w:ind w:left="1440"/>
      </w:pPr>
      <w:r>
        <w:t>data:  heartattack and healthy</w:t>
      </w:r>
    </w:p>
    <w:p w14:paraId="40B348DF" w14:textId="77777777" w:rsidR="0000349D" w:rsidRDefault="0000349D" w:rsidP="0000349D">
      <w:pPr>
        <w:pStyle w:val="ListParagraph"/>
        <w:ind w:left="1440"/>
      </w:pPr>
      <w:r>
        <w:t>t = 6.1452, df = 37.675, p-value = 1.86e-07</w:t>
      </w:r>
    </w:p>
    <w:p w14:paraId="38FF78C4" w14:textId="77777777" w:rsidR="0000349D" w:rsidRDefault="0000349D" w:rsidP="0000349D">
      <w:pPr>
        <w:pStyle w:val="ListParagraph"/>
        <w:ind w:left="1440"/>
      </w:pPr>
      <w:r>
        <w:t>alternative hypothesis: true difference in means is greater than 0</w:t>
      </w:r>
    </w:p>
    <w:p w14:paraId="3BC8C44E" w14:textId="77777777" w:rsidR="0000349D" w:rsidRDefault="0000349D" w:rsidP="0000349D">
      <w:pPr>
        <w:pStyle w:val="ListParagraph"/>
        <w:ind w:left="1440"/>
      </w:pPr>
      <w:r>
        <w:t>95 percent confidence interval:</w:t>
      </w:r>
    </w:p>
    <w:p w14:paraId="201FBAA8" w14:textId="77777777" w:rsidR="0000349D" w:rsidRDefault="0000349D" w:rsidP="0000349D">
      <w:pPr>
        <w:pStyle w:val="ListParagraph"/>
        <w:ind w:left="1440"/>
      </w:pPr>
      <w:r>
        <w:t xml:space="preserve"> 44.1124     Inf</w:t>
      </w:r>
    </w:p>
    <w:p w14:paraId="7C487C18" w14:textId="77777777" w:rsidR="0000349D" w:rsidRDefault="0000349D" w:rsidP="0000349D">
      <w:pPr>
        <w:pStyle w:val="ListParagraph"/>
        <w:ind w:left="1440"/>
      </w:pPr>
      <w:r>
        <w:t>sample estimates:</w:t>
      </w:r>
    </w:p>
    <w:p w14:paraId="03CDA659" w14:textId="77777777" w:rsidR="0000349D" w:rsidRDefault="0000349D" w:rsidP="0000349D">
      <w:pPr>
        <w:pStyle w:val="ListParagraph"/>
        <w:ind w:left="1440"/>
      </w:pPr>
      <w:r>
        <w:t xml:space="preserve">mean of x mean of y </w:t>
      </w:r>
    </w:p>
    <w:p w14:paraId="74BF79A5" w14:textId="6625D6ED" w:rsidR="00E92C0C" w:rsidRDefault="0000349D" w:rsidP="00E92C0C">
      <w:pPr>
        <w:pStyle w:val="ListParagraph"/>
        <w:ind w:left="1440"/>
      </w:pPr>
      <w:r>
        <w:t xml:space="preserve"> 253.9286  193.1333</w:t>
      </w:r>
    </w:p>
    <w:p w14:paraId="54B33782" w14:textId="77777777" w:rsidR="00E92C0C" w:rsidRDefault="00E92C0C" w:rsidP="00E92C0C">
      <w:pPr>
        <w:pStyle w:val="ListParagraph"/>
        <w:ind w:left="1440"/>
      </w:pPr>
    </w:p>
    <w:p w14:paraId="7A656844" w14:textId="5404254C" w:rsidR="00E92C0C" w:rsidRDefault="00E92C0C" w:rsidP="00E92C0C">
      <w:pPr>
        <w:pStyle w:val="ListParagraph"/>
        <w:ind w:left="1440"/>
      </w:pPr>
      <w:r>
        <w:t xml:space="preserve">The test statistic is t = 6.1452. The p-value is </w:t>
      </w:r>
      <w:r w:rsidRPr="00E92C0C">
        <w:rPr>
          <w:position w:val="-4"/>
        </w:rPr>
        <w:object w:dxaOrig="1080" w:dyaOrig="300" w14:anchorId="700391FA">
          <v:shape id="_x0000_i1295" type="#_x0000_t75" style="width:54pt;height:15pt" o:ole="">
            <v:imagedata r:id="rId572" o:title=""/>
          </v:shape>
          <o:OLEObject Type="Embed" ProgID="Equation.DSMT4" ShapeID="_x0000_i1295" DrawAspect="Content" ObjectID="_1384844031" r:id="rId573"/>
        </w:object>
      </w:r>
      <w:r>
        <w:t xml:space="preserve"> </w:t>
      </w:r>
    </w:p>
    <w:p w14:paraId="6769F32A" w14:textId="77777777" w:rsidR="00E92C0C" w:rsidRDefault="00E92C0C" w:rsidP="00E92C0C">
      <w:pPr>
        <w:pStyle w:val="ListParagraph"/>
        <w:ind w:left="1440"/>
      </w:pPr>
    </w:p>
    <w:p w14:paraId="699D0D3B" w14:textId="77777777" w:rsidR="00B84349" w:rsidRPr="00A125F0" w:rsidRDefault="00B84349" w:rsidP="00EB712F">
      <w:pPr>
        <w:numPr>
          <w:ilvl w:val="0"/>
          <w:numId w:val="30"/>
        </w:numPr>
      </w:pPr>
      <w:r w:rsidRPr="00A125F0">
        <w:t>Conclusion</w:t>
      </w:r>
    </w:p>
    <w:p w14:paraId="49117BA8" w14:textId="48858D71" w:rsidR="00B84349" w:rsidRDefault="00B84349" w:rsidP="00B84349">
      <w:pPr>
        <w:ind w:left="720"/>
      </w:pPr>
      <w:r>
        <w:t>R</w:t>
      </w:r>
      <w:r w:rsidRPr="00A125F0">
        <w:t xml:space="preserve">eject </w:t>
      </w:r>
      <w:r w:rsidRPr="00A125F0">
        <w:rPr>
          <w:position w:val="-10"/>
        </w:rPr>
        <w:object w:dxaOrig="360" w:dyaOrig="320" w14:anchorId="1EFBAF08">
          <v:shape id="_x0000_i1296" type="#_x0000_t75" style="width:18pt;height:16pt" o:ole="">
            <v:imagedata r:id="rId574" o:title=""/>
          </v:shape>
          <o:OLEObject Type="Embed" ProgID="Equation.DSMT4" ShapeID="_x0000_i1296" DrawAspect="Content" ObjectID="_1384844032" r:id="rId575"/>
        </w:object>
      </w:r>
      <w:r w:rsidRPr="00A125F0">
        <w:t xml:space="preserve"> </w:t>
      </w:r>
      <w:r>
        <w:t>since the p-value &lt;</w:t>
      </w:r>
      <w:r w:rsidRPr="00A125F0">
        <w:t xml:space="preserve"> </w:t>
      </w:r>
      <w:r w:rsidRPr="00A125F0">
        <w:rPr>
          <w:position w:val="-6"/>
        </w:rPr>
        <w:object w:dxaOrig="240" w:dyaOrig="220" w14:anchorId="387694F5">
          <v:shape id="_x0000_i1297" type="#_x0000_t75" style="width:12pt;height:11pt" o:ole="">
            <v:imagedata r:id="rId576" o:title=""/>
          </v:shape>
          <o:OLEObject Type="Embed" ProgID="Equation.DSMT4" ShapeID="_x0000_i1297" DrawAspect="Content" ObjectID="_1384844033" r:id="rId577"/>
        </w:object>
      </w:r>
      <w:r>
        <w:t>.</w:t>
      </w:r>
    </w:p>
    <w:p w14:paraId="2A983D87" w14:textId="77777777" w:rsidR="00B92ECF" w:rsidRPr="00A125F0" w:rsidRDefault="00B92ECF" w:rsidP="00B84349">
      <w:pPr>
        <w:ind w:left="720"/>
      </w:pPr>
    </w:p>
    <w:p w14:paraId="2800A278" w14:textId="183E45F9" w:rsidR="00B84349" w:rsidRPr="00A125F0" w:rsidRDefault="00B84349" w:rsidP="00EB712F">
      <w:pPr>
        <w:numPr>
          <w:ilvl w:val="0"/>
          <w:numId w:val="30"/>
        </w:numPr>
      </w:pPr>
      <w:r w:rsidRPr="00A125F0">
        <w:t>Interpretation</w:t>
      </w:r>
    </w:p>
    <w:p w14:paraId="3B65AE02" w14:textId="1ECFB945" w:rsidR="00B84349" w:rsidRPr="00A125F0" w:rsidRDefault="00B84349" w:rsidP="00B84349">
      <w:pPr>
        <w:ind w:left="720"/>
      </w:pPr>
      <w:r w:rsidRPr="00A125F0">
        <w:t xml:space="preserve">This is </w:t>
      </w:r>
      <w:r>
        <w:t xml:space="preserve">enough evidence to </w:t>
      </w:r>
      <w:r w:rsidR="00001893">
        <w:t>show</w:t>
      </w:r>
      <w:r>
        <w:t xml:space="preserve"> that patients who have had heart attacks have higher cholesterol level on average from healthy individuals.  (Though do realize that some of </w:t>
      </w:r>
      <w:r w:rsidR="008029B4">
        <w:t>assumptions</w:t>
      </w:r>
      <w:r>
        <w:t xml:space="preserve"> are not valid, so this interpretation may be invalid.)</w:t>
      </w:r>
    </w:p>
    <w:p w14:paraId="3734EA5D" w14:textId="77777777" w:rsidR="00B92ECF" w:rsidRDefault="00B92ECF">
      <w:r>
        <w:br w:type="page"/>
      </w:r>
    </w:p>
    <w:p w14:paraId="22AB4DCF" w14:textId="2D7D33B1" w:rsidR="00F510E6" w:rsidRPr="00F510E6" w:rsidRDefault="009E49A2" w:rsidP="00F510E6">
      <w:pPr>
        <w:rPr>
          <w:b/>
        </w:rPr>
      </w:pPr>
      <w:r>
        <w:rPr>
          <w:b/>
        </w:rPr>
        <w:t>Example #9.3</w:t>
      </w:r>
      <w:r w:rsidR="00906FF8">
        <w:rPr>
          <w:b/>
        </w:rPr>
        <w:t>.2</w:t>
      </w:r>
      <w:r w:rsidR="00F510E6" w:rsidRPr="00F510E6">
        <w:rPr>
          <w:b/>
        </w:rPr>
        <w:t xml:space="preserve">: Confidence Interval for </w:t>
      </w:r>
      <w:r w:rsidR="00F510E6" w:rsidRPr="00F510E6">
        <w:rPr>
          <w:b/>
          <w:position w:val="-10"/>
        </w:rPr>
        <w:object w:dxaOrig="740" w:dyaOrig="320" w14:anchorId="23C39EAE">
          <v:shape id="_x0000_i1298" type="#_x0000_t75" style="width:37pt;height:16pt" o:ole="">
            <v:imagedata r:id="rId578" o:title=""/>
          </v:shape>
          <o:OLEObject Type="Embed" ProgID="Equation.DSMT4" ShapeID="_x0000_i1298" DrawAspect="Content" ObjectID="_1384844034" r:id="rId579"/>
        </w:object>
      </w:r>
    </w:p>
    <w:p w14:paraId="5625D000" w14:textId="1047E908" w:rsidR="003344F0" w:rsidRDefault="003344F0" w:rsidP="003344F0">
      <w:pPr>
        <w:ind w:left="720"/>
      </w:pPr>
      <w:r>
        <w:t>The cholesterol level of patients who had heart attacks was measured two days after the heart attack.  The researchers want to see if patients who have heart attacks have higher cholesterol levels over healthy people, so they also measured the cholesterol level of healthy adults who show no signs of heart disea</w:t>
      </w:r>
      <w:r w:rsidR="009E49A2">
        <w:t>se.  The data is in table #9.3</w:t>
      </w:r>
      <w:r w:rsidR="00906FF8">
        <w:t>.1</w:t>
      </w:r>
      <w:r>
        <w:t xml:space="preserve"> </w:t>
      </w:r>
      <w:r w:rsidRPr="003344F0">
        <w:rPr>
          <w:rFonts w:eastAsiaTheme="minorHAnsi"/>
          <w:szCs w:val="32"/>
        </w:rPr>
        <w:t>("Cholesterol levels after," 2013)</w:t>
      </w:r>
      <w:r>
        <w:t>.  Find a 99% confidence interval for the mean difference in cholesterol levels between heart attack patients and healthy individuals.</w:t>
      </w:r>
    </w:p>
    <w:p w14:paraId="03A96A25" w14:textId="77777777" w:rsidR="003344F0" w:rsidRDefault="003344F0" w:rsidP="003344F0">
      <w:pPr>
        <w:ind w:left="720"/>
      </w:pPr>
    </w:p>
    <w:p w14:paraId="686FFA0F" w14:textId="68E4D38F" w:rsidR="00B84349" w:rsidRPr="00C77D42" w:rsidRDefault="00B84349" w:rsidP="00B84349">
      <w:pPr>
        <w:ind w:left="360"/>
        <w:rPr>
          <w:b/>
        </w:rPr>
      </w:pPr>
      <w:r>
        <w:rPr>
          <w:b/>
        </w:rPr>
        <w:t>Solution:</w:t>
      </w:r>
    </w:p>
    <w:p w14:paraId="2AD8F88D" w14:textId="45BB3F03" w:rsidR="00B84349" w:rsidRDefault="00B84349" w:rsidP="00EB712F">
      <w:pPr>
        <w:pStyle w:val="ListParagraph"/>
        <w:numPr>
          <w:ilvl w:val="0"/>
          <w:numId w:val="32"/>
        </w:numPr>
      </w:pPr>
      <w:r w:rsidRPr="00A125F0">
        <w:t>State the random variable</w:t>
      </w:r>
      <w:r w:rsidR="00335702">
        <w:t>s</w:t>
      </w:r>
      <w:r w:rsidRPr="00A125F0">
        <w:t xml:space="preserve"> and the parameter</w:t>
      </w:r>
      <w:r w:rsidR="00335702">
        <w:t>s</w:t>
      </w:r>
      <w:r w:rsidRPr="00A125F0">
        <w:t xml:space="preserve"> in words.</w:t>
      </w:r>
    </w:p>
    <w:p w14:paraId="00C8121E" w14:textId="08A92315" w:rsidR="00AD542C" w:rsidRPr="00A125F0" w:rsidRDefault="00AD542C" w:rsidP="00AD542C">
      <w:pPr>
        <w:pStyle w:val="ListParagraph"/>
      </w:pPr>
      <w:r>
        <w:t>T</w:t>
      </w:r>
      <w:r w:rsidR="009E49A2">
        <w:t>hese were stated in example #9.3</w:t>
      </w:r>
      <w:r w:rsidR="00906FF8">
        <w:t>.1</w:t>
      </w:r>
      <w:r>
        <w:t>, but are reproduced here for reference.</w:t>
      </w:r>
    </w:p>
    <w:p w14:paraId="60C410AA" w14:textId="5CA75E77" w:rsidR="00B84349" w:rsidRPr="00A125F0" w:rsidRDefault="00B84349" w:rsidP="00B84349">
      <w:pPr>
        <w:ind w:left="720"/>
      </w:pPr>
      <w:r w:rsidRPr="00A125F0">
        <w:rPr>
          <w:position w:val="-10"/>
        </w:rPr>
        <w:object w:dxaOrig="240" w:dyaOrig="320" w14:anchorId="2F94EE92">
          <v:shape id="_x0000_i1299" type="#_x0000_t75" style="width:12pt;height:16pt" o:ole="">
            <v:imagedata r:id="rId580" o:title=""/>
          </v:shape>
          <o:OLEObject Type="Embed" ProgID="Equation.DSMT4" ShapeID="_x0000_i1299" DrawAspect="Content" ObjectID="_1384844035" r:id="rId581"/>
        </w:object>
      </w:r>
      <w:r w:rsidRPr="00A125F0">
        <w:t xml:space="preserve"> </w:t>
      </w:r>
      <w:r w:rsidR="00001893">
        <w:t xml:space="preserve"> </w:t>
      </w:r>
      <w:r w:rsidRPr="00A125F0">
        <w:t xml:space="preserve">= </w:t>
      </w:r>
      <w:r>
        <w:t>Cholesterol level of patients who had a heart attack</w:t>
      </w:r>
    </w:p>
    <w:p w14:paraId="5CC0229F" w14:textId="77777777" w:rsidR="00B84349" w:rsidRPr="00A125F0" w:rsidRDefault="00B84349" w:rsidP="00B84349">
      <w:pPr>
        <w:ind w:left="720"/>
      </w:pPr>
      <w:r w:rsidRPr="00A125F0">
        <w:rPr>
          <w:position w:val="-10"/>
        </w:rPr>
        <w:object w:dxaOrig="280" w:dyaOrig="320" w14:anchorId="7F9133F2">
          <v:shape id="_x0000_i1300" type="#_x0000_t75" style="width:14pt;height:16pt" o:ole="">
            <v:imagedata r:id="rId582" o:title=""/>
          </v:shape>
          <o:OLEObject Type="Embed" ProgID="Equation.DSMT4" ShapeID="_x0000_i1300" DrawAspect="Content" ObjectID="_1384844036" r:id="rId583"/>
        </w:object>
      </w:r>
      <w:r>
        <w:t xml:space="preserve"> = Cholesterol level of healthy individuals</w:t>
      </w:r>
    </w:p>
    <w:p w14:paraId="51FD17EF" w14:textId="77777777" w:rsidR="00B84349" w:rsidRPr="00A125F0" w:rsidRDefault="00B84349" w:rsidP="00B84349">
      <w:pPr>
        <w:ind w:left="720"/>
      </w:pPr>
      <w:r w:rsidRPr="00A125F0">
        <w:rPr>
          <w:position w:val="-10"/>
        </w:rPr>
        <w:object w:dxaOrig="280" w:dyaOrig="320" w14:anchorId="0082D41D">
          <v:shape id="_x0000_i1301" type="#_x0000_t75" style="width:14pt;height:16pt" o:ole="">
            <v:imagedata r:id="rId584" o:title=""/>
          </v:shape>
          <o:OLEObject Type="Embed" ProgID="Equation.DSMT4" ShapeID="_x0000_i1301" DrawAspect="Content" ObjectID="_1384844037" r:id="rId585"/>
        </w:object>
      </w:r>
      <w:r w:rsidRPr="00A125F0">
        <w:t xml:space="preserve"> = mean </w:t>
      </w:r>
      <w:r>
        <w:t>cholesterol level of patients who had a heart attack</w:t>
      </w:r>
    </w:p>
    <w:p w14:paraId="758C146C" w14:textId="77777777" w:rsidR="00B84349" w:rsidRPr="00A125F0" w:rsidRDefault="00B84349" w:rsidP="00B84349">
      <w:pPr>
        <w:ind w:left="720"/>
      </w:pPr>
      <w:r w:rsidRPr="00A125F0">
        <w:rPr>
          <w:position w:val="-10"/>
        </w:rPr>
        <w:object w:dxaOrig="300" w:dyaOrig="320" w14:anchorId="36100021">
          <v:shape id="_x0000_i1302" type="#_x0000_t75" style="width:15pt;height:16pt" o:ole="">
            <v:imagedata r:id="rId586" o:title=""/>
          </v:shape>
          <o:OLEObject Type="Embed" ProgID="Equation.DSMT4" ShapeID="_x0000_i1302" DrawAspect="Content" ObjectID="_1384844038" r:id="rId587"/>
        </w:object>
      </w:r>
      <w:r w:rsidRPr="00A125F0">
        <w:t xml:space="preserve"> = mean </w:t>
      </w:r>
      <w:r>
        <w:t>cholesterol level of healthy individuals</w:t>
      </w:r>
    </w:p>
    <w:p w14:paraId="19F862F5" w14:textId="77777777" w:rsidR="00B84349" w:rsidRPr="00A125F0" w:rsidRDefault="00B84349" w:rsidP="00B84349">
      <w:pPr>
        <w:ind w:left="720"/>
      </w:pPr>
    </w:p>
    <w:p w14:paraId="68F8FDE2" w14:textId="07FE40AF" w:rsidR="00B84349" w:rsidRPr="00A125F0" w:rsidRDefault="00B84349" w:rsidP="00EB712F">
      <w:pPr>
        <w:pStyle w:val="ListParagraph"/>
        <w:numPr>
          <w:ilvl w:val="0"/>
          <w:numId w:val="32"/>
        </w:numPr>
      </w:pPr>
      <w:r w:rsidRPr="00A125F0">
        <w:t xml:space="preserve">State and check the </w:t>
      </w:r>
      <w:r w:rsidR="008029B4">
        <w:t>assumptions</w:t>
      </w:r>
      <w:r w:rsidRPr="00A125F0">
        <w:t xml:space="preserve"> for the hypothesis test</w:t>
      </w:r>
    </w:p>
    <w:p w14:paraId="04A839E3" w14:textId="350668F0" w:rsidR="00AD542C" w:rsidRDefault="00AD542C" w:rsidP="00AD542C">
      <w:pPr>
        <w:pStyle w:val="NoSpacing"/>
        <w:ind w:left="720"/>
        <w:rPr>
          <w:rFonts w:ascii="Times New Roman" w:hAnsi="Times New Roman"/>
        </w:rPr>
      </w:pPr>
      <w:r>
        <w:rPr>
          <w:rFonts w:ascii="Times New Roman" w:hAnsi="Times New Roman"/>
        </w:rPr>
        <w:t>The assumptions were st</w:t>
      </w:r>
      <w:r w:rsidR="009E49A2">
        <w:rPr>
          <w:rFonts w:ascii="Times New Roman" w:hAnsi="Times New Roman"/>
        </w:rPr>
        <w:t>ated and checked in example #9.3</w:t>
      </w:r>
      <w:r w:rsidR="00906FF8">
        <w:rPr>
          <w:rFonts w:ascii="Times New Roman" w:hAnsi="Times New Roman"/>
        </w:rPr>
        <w:t>.1</w:t>
      </w:r>
      <w:r>
        <w:rPr>
          <w:rFonts w:ascii="Times New Roman" w:hAnsi="Times New Roman"/>
        </w:rPr>
        <w:t>.</w:t>
      </w:r>
    </w:p>
    <w:p w14:paraId="32535412" w14:textId="77777777" w:rsidR="00AD542C" w:rsidRPr="00A125F0" w:rsidRDefault="00AD542C" w:rsidP="00AD542C">
      <w:pPr>
        <w:pStyle w:val="NoSpacing"/>
        <w:ind w:left="720"/>
        <w:rPr>
          <w:rFonts w:ascii="Times New Roman" w:hAnsi="Times New Roman"/>
        </w:rPr>
      </w:pPr>
    </w:p>
    <w:p w14:paraId="3CE69A7A" w14:textId="0AFE5CC5" w:rsidR="00B84349" w:rsidRPr="00A125F0" w:rsidRDefault="00B84349" w:rsidP="00EB712F">
      <w:pPr>
        <w:pStyle w:val="ListParagraph"/>
        <w:numPr>
          <w:ilvl w:val="0"/>
          <w:numId w:val="32"/>
        </w:numPr>
      </w:pPr>
      <w:r w:rsidRPr="00A125F0">
        <w:t>Find the sample statistic and confidence interval</w:t>
      </w:r>
    </w:p>
    <w:p w14:paraId="67FC66F8"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Sample Statistic:</w:t>
      </w:r>
    </w:p>
    <w:p w14:paraId="5907263D"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 xml:space="preserve"> </w:t>
      </w:r>
      <w:r w:rsidRPr="00A125F0">
        <w:rPr>
          <w:rFonts w:ascii="Times New Roman" w:hAnsi="Times New Roman"/>
          <w:position w:val="-10"/>
        </w:rPr>
        <w:object w:dxaOrig="6720" w:dyaOrig="320" w14:anchorId="287E42CB">
          <v:shape id="_x0000_i1303" type="#_x0000_t75" style="width:336pt;height:16pt" o:ole="">
            <v:imagedata r:id="rId588" o:title=""/>
          </v:shape>
          <o:OLEObject Type="Embed" ProgID="Equation.DSMT4" ShapeID="_x0000_i1303" DrawAspect="Content" ObjectID="_1384844039" r:id="rId589"/>
        </w:object>
      </w:r>
      <w:r w:rsidRPr="00A125F0">
        <w:rPr>
          <w:rFonts w:ascii="Times New Roman" w:hAnsi="Times New Roman"/>
        </w:rPr>
        <w:t xml:space="preserve"> </w:t>
      </w:r>
    </w:p>
    <w:p w14:paraId="0252CC74" w14:textId="77777777" w:rsidR="00B84349" w:rsidRPr="00A125F0" w:rsidRDefault="00B84349" w:rsidP="00B84349">
      <w:pPr>
        <w:pStyle w:val="NoSpacing"/>
        <w:ind w:left="1440"/>
        <w:rPr>
          <w:rFonts w:ascii="Times New Roman" w:hAnsi="Times New Roman"/>
        </w:rPr>
      </w:pPr>
      <w:r w:rsidRPr="00A125F0">
        <w:rPr>
          <w:rFonts w:ascii="Times New Roman" w:hAnsi="Times New Roman"/>
        </w:rPr>
        <w:t>Test Statistic:</w:t>
      </w:r>
    </w:p>
    <w:p w14:paraId="48F52FD2" w14:textId="77777777" w:rsidR="00B84349" w:rsidRPr="00A125F0" w:rsidRDefault="00B84349" w:rsidP="00B84349">
      <w:pPr>
        <w:ind w:left="2160"/>
      </w:pPr>
      <w:r w:rsidRPr="00A125F0">
        <w:t>Degrees of freedom:</w:t>
      </w:r>
      <w:r>
        <w:t xml:space="preserve"> (the </w:t>
      </w:r>
      <w:r w:rsidRPr="00343292">
        <w:rPr>
          <w:rFonts w:eastAsiaTheme="minorHAnsi"/>
        </w:rPr>
        <w:t>Welch–Satterthwaite equation</w:t>
      </w:r>
      <w:r>
        <w:rPr>
          <w:rFonts w:eastAsiaTheme="minorHAnsi"/>
        </w:rPr>
        <w:t>)</w:t>
      </w:r>
    </w:p>
    <w:p w14:paraId="01385F37" w14:textId="77777777" w:rsidR="00B84349" w:rsidRDefault="00B84349" w:rsidP="00B84349">
      <w:pPr>
        <w:ind w:left="2160"/>
      </w:pPr>
      <w:r w:rsidRPr="00B84349">
        <w:rPr>
          <w:position w:val="-30"/>
        </w:rPr>
        <w:object w:dxaOrig="2900" w:dyaOrig="720" w14:anchorId="5A4F4103">
          <v:shape id="_x0000_i1304" type="#_x0000_t75" style="width:145pt;height:36pt" o:ole="">
            <v:imagedata r:id="rId590" o:title=""/>
          </v:shape>
          <o:OLEObject Type="Embed" ProgID="Equation.DSMT4" ShapeID="_x0000_i1304" DrawAspect="Content" ObjectID="_1384844040" r:id="rId591"/>
        </w:object>
      </w:r>
      <w:r>
        <w:t xml:space="preserve"> </w:t>
      </w:r>
    </w:p>
    <w:p w14:paraId="6AA95EE0" w14:textId="77777777" w:rsidR="00B84349" w:rsidRPr="00B84349" w:rsidRDefault="00B84349" w:rsidP="00B84349">
      <w:pPr>
        <w:ind w:left="2160"/>
      </w:pPr>
      <w:r w:rsidRPr="00B84349">
        <w:rPr>
          <w:position w:val="-30"/>
        </w:rPr>
        <w:object w:dxaOrig="2880" w:dyaOrig="720" w14:anchorId="2D7DFA7D">
          <v:shape id="_x0000_i1305" type="#_x0000_t75" style="width:2in;height:36pt" o:ole="">
            <v:imagedata r:id="rId592" o:title=""/>
          </v:shape>
          <o:OLEObject Type="Embed" ProgID="Equation.DSMT4" ShapeID="_x0000_i1305" DrawAspect="Content" ObjectID="_1384844041" r:id="rId593"/>
        </w:object>
      </w:r>
      <w:r>
        <w:t xml:space="preserve"> </w:t>
      </w:r>
    </w:p>
    <w:p w14:paraId="7EA9A36B" w14:textId="77777777" w:rsidR="00B84349" w:rsidRDefault="00B84349" w:rsidP="00B84349">
      <w:pPr>
        <w:ind w:left="2160"/>
        <w:rPr>
          <w:position w:val="-82"/>
        </w:rPr>
      </w:pPr>
      <w:r w:rsidRPr="00B84349">
        <w:rPr>
          <w:position w:val="-62"/>
        </w:rPr>
        <w:object w:dxaOrig="5200" w:dyaOrig="1080" w14:anchorId="54FF648D">
          <v:shape id="_x0000_i1306" type="#_x0000_t75" style="width:260pt;height:54pt" o:ole="">
            <v:imagedata r:id="rId594" o:title=""/>
          </v:shape>
          <o:OLEObject Type="Embed" ProgID="Equation.DSMT4" ShapeID="_x0000_i1306" DrawAspect="Content" ObjectID="_1384844042" r:id="rId595"/>
        </w:object>
      </w:r>
    </w:p>
    <w:p w14:paraId="64EC3759" w14:textId="55142E51" w:rsidR="00497D48" w:rsidRDefault="00497D48" w:rsidP="00497D48">
      <w:r w:rsidRPr="00497D48">
        <w:tab/>
      </w:r>
      <w:r w:rsidRPr="00497D48">
        <w:tab/>
      </w:r>
      <w:r w:rsidRPr="00497D48">
        <w:tab/>
        <w:t>Since this df is not in the table, round to the nearest whole number.</w:t>
      </w:r>
    </w:p>
    <w:p w14:paraId="0241C33B" w14:textId="650DAE1E" w:rsidR="00497D48" w:rsidRDefault="00497D48" w:rsidP="00497D48">
      <w:r>
        <w:tab/>
      </w:r>
      <w:r>
        <w:tab/>
      </w:r>
      <w:r>
        <w:tab/>
      </w:r>
      <w:r>
        <w:tab/>
      </w:r>
      <w:r w:rsidRPr="00497D48">
        <w:rPr>
          <w:position w:val="-10"/>
        </w:rPr>
        <w:object w:dxaOrig="1020" w:dyaOrig="320" w14:anchorId="71159BFA">
          <v:shape id="_x0000_i1307" type="#_x0000_t75" style="width:51pt;height:16pt" o:ole="">
            <v:imagedata r:id="rId596" o:title=""/>
          </v:shape>
          <o:OLEObject Type="Embed" ProgID="Equation.DSMT4" ShapeID="_x0000_i1307" DrawAspect="Content" ObjectID="_1384844043" r:id="rId597"/>
        </w:object>
      </w:r>
      <w:r>
        <w:t xml:space="preserve"> </w:t>
      </w:r>
    </w:p>
    <w:p w14:paraId="69B78C63" w14:textId="68055089" w:rsidR="00497D48" w:rsidRPr="00497D48" w:rsidRDefault="00497D48" w:rsidP="00497D48">
      <w:pPr>
        <w:ind w:left="2880"/>
      </w:pPr>
      <w:r w:rsidRPr="00497D48">
        <w:rPr>
          <w:position w:val="-30"/>
        </w:rPr>
        <w:object w:dxaOrig="5440" w:dyaOrig="760" w14:anchorId="2D9FD6EF">
          <v:shape id="_x0000_i1308" type="#_x0000_t75" style="width:272pt;height:38pt" o:ole="">
            <v:imagedata r:id="rId598" o:title=""/>
          </v:shape>
          <o:OLEObject Type="Embed" ProgID="Equation.DSMT4" ShapeID="_x0000_i1308" DrawAspect="Content" ObjectID="_1384844044" r:id="rId599"/>
        </w:object>
      </w:r>
      <w:r>
        <w:t xml:space="preserve"> </w:t>
      </w:r>
    </w:p>
    <w:p w14:paraId="7F475805" w14:textId="77777777" w:rsidR="00B92ECF" w:rsidRDefault="00497D48" w:rsidP="00B92ECF">
      <w:pPr>
        <w:ind w:left="2880"/>
      </w:pPr>
      <w:r w:rsidRPr="00497D48">
        <w:rPr>
          <w:position w:val="-48"/>
        </w:rPr>
        <w:object w:dxaOrig="6060" w:dyaOrig="1140" w14:anchorId="173CFB2E">
          <v:shape id="_x0000_i1309" type="#_x0000_t75" style="width:303pt;height:57pt" o:ole="">
            <v:imagedata r:id="rId600" o:title=""/>
          </v:shape>
          <o:OLEObject Type="Embed" ProgID="Equation.DSMT4" ShapeID="_x0000_i1309" DrawAspect="Content" ObjectID="_1384844045" r:id="rId601"/>
        </w:object>
      </w:r>
    </w:p>
    <w:p w14:paraId="3AB99E76" w14:textId="77777777" w:rsidR="00B92ECF" w:rsidRDefault="00B92ECF">
      <w:r>
        <w:br w:type="page"/>
      </w:r>
    </w:p>
    <w:p w14:paraId="3405E052" w14:textId="6F08ABF4" w:rsidR="004C0621" w:rsidRDefault="00E92C0C" w:rsidP="00B92ECF">
      <w:pPr>
        <w:ind w:left="720"/>
      </w:pPr>
      <w:r>
        <w:t xml:space="preserve">Using Technology: </w:t>
      </w:r>
    </w:p>
    <w:p w14:paraId="49D86E67" w14:textId="607B7F95" w:rsidR="00E92C0C" w:rsidRDefault="00E92C0C" w:rsidP="00E92C0C">
      <w:pPr>
        <w:ind w:left="1440"/>
      </w:pPr>
      <w:r>
        <w:t>Using TI-83/84:</w:t>
      </w:r>
    </w:p>
    <w:p w14:paraId="4C662F12" w14:textId="6BF31589" w:rsidR="00B84349" w:rsidRDefault="009E49A2" w:rsidP="00E92C0C">
      <w:pPr>
        <w:ind w:left="1440"/>
        <w:rPr>
          <w:b/>
        </w:rPr>
      </w:pPr>
      <w:r>
        <w:rPr>
          <w:b/>
        </w:rPr>
        <w:t>Figure #9.3</w:t>
      </w:r>
      <w:r w:rsidR="00E92C0C">
        <w:rPr>
          <w:b/>
        </w:rPr>
        <w:t>.9</w:t>
      </w:r>
      <w:r w:rsidR="00B84349">
        <w:rPr>
          <w:b/>
        </w:rPr>
        <w:t xml:space="preserve">: Setup for </w:t>
      </w:r>
      <w:r w:rsidR="00497D48">
        <w:rPr>
          <w:b/>
        </w:rPr>
        <w:t>2-SampTInt</w:t>
      </w:r>
      <w:r w:rsidR="00B84349">
        <w:rPr>
          <w:b/>
        </w:rPr>
        <w:t xml:space="preserve"> on TI-83/84 Calculator</w:t>
      </w:r>
    </w:p>
    <w:p w14:paraId="0728A30E" w14:textId="526A9FB5" w:rsidR="00B84349" w:rsidRDefault="00497D48" w:rsidP="00E92C0C">
      <w:pPr>
        <w:pStyle w:val="ListParagraph"/>
        <w:ind w:left="2160"/>
      </w:pPr>
      <w:r>
        <w:rPr>
          <w:noProof/>
        </w:rPr>
        <w:drawing>
          <wp:inline distT="0" distB="0" distL="0" distR="0" wp14:anchorId="32C89548" wp14:editId="53D94CF8">
            <wp:extent cx="2514600" cy="170180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76DA925" w14:textId="778607FC" w:rsidR="00001893" w:rsidRDefault="00001893" w:rsidP="00001893">
      <w:pPr>
        <w:pStyle w:val="ListParagraph"/>
        <w:ind w:left="1080"/>
      </w:pPr>
      <w:r>
        <w:t xml:space="preserve">Note: the Pooled question on the calculator is for whether you are </w:t>
      </w:r>
      <w:r w:rsidR="00906FF8">
        <w:t>assuming the variances are equal.  Since this assumption is not being made, then the answer to this question is no.  Pooled means that you assume the variances are equal and can pool the sample variances together</w:t>
      </w:r>
      <w:r>
        <w:t>.</w:t>
      </w:r>
    </w:p>
    <w:p w14:paraId="46F67C6D" w14:textId="77777777" w:rsidR="00AD542C" w:rsidRDefault="00AD542C" w:rsidP="00AD542C">
      <w:pPr>
        <w:pStyle w:val="ListParagraph"/>
        <w:ind w:left="1080"/>
      </w:pPr>
    </w:p>
    <w:p w14:paraId="5C3D91AD" w14:textId="51E3BFEE" w:rsidR="00B84349" w:rsidRDefault="009E49A2" w:rsidP="00B84349">
      <w:pPr>
        <w:pStyle w:val="ListParagraph"/>
        <w:ind w:left="1080"/>
        <w:rPr>
          <w:b/>
        </w:rPr>
      </w:pPr>
      <w:r>
        <w:rPr>
          <w:b/>
        </w:rPr>
        <w:t>Figure #9.3</w:t>
      </w:r>
      <w:r w:rsidR="00E92C0C">
        <w:rPr>
          <w:b/>
        </w:rPr>
        <w:t>.10</w:t>
      </w:r>
      <w:r w:rsidR="00B84349">
        <w:rPr>
          <w:b/>
        </w:rPr>
        <w:t xml:space="preserve">: Results for </w:t>
      </w:r>
      <w:r w:rsidR="00497D48">
        <w:rPr>
          <w:b/>
        </w:rPr>
        <w:t>2-SampTInt</w:t>
      </w:r>
      <w:r w:rsidR="00B84349">
        <w:rPr>
          <w:b/>
        </w:rPr>
        <w:t xml:space="preserve"> on TI-83/84 Calculator</w:t>
      </w:r>
    </w:p>
    <w:p w14:paraId="4A07ACF8" w14:textId="74AAB703" w:rsidR="00B84349" w:rsidRDefault="00497D48" w:rsidP="00330A0A">
      <w:pPr>
        <w:ind w:left="1440"/>
      </w:pPr>
      <w:r>
        <w:rPr>
          <w:noProof/>
        </w:rPr>
        <w:drawing>
          <wp:inline distT="0" distB="0" distL="0" distR="0" wp14:anchorId="01ADA79C" wp14:editId="428147C2">
            <wp:extent cx="2514600" cy="17018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43BF09D" w14:textId="6CE098D0" w:rsidR="00497D48" w:rsidRDefault="00497D48" w:rsidP="00330A0A">
      <w:pPr>
        <w:ind w:left="1440"/>
      </w:pPr>
      <w:r>
        <w:rPr>
          <w:noProof/>
        </w:rPr>
        <w:drawing>
          <wp:inline distT="0" distB="0" distL="0" distR="0" wp14:anchorId="4D14BBC6" wp14:editId="15AEC5A2">
            <wp:extent cx="2514600" cy="17018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3838C39" w14:textId="77777777" w:rsidR="00B84349" w:rsidRDefault="00B84349" w:rsidP="00B84349">
      <w:pPr>
        <w:pStyle w:val="ListParagraph"/>
        <w:ind w:left="1080"/>
      </w:pPr>
    </w:p>
    <w:p w14:paraId="2946EF9E" w14:textId="02248199" w:rsidR="00E92C0C" w:rsidRDefault="00E92C0C" w:rsidP="00B84349">
      <w:pPr>
        <w:pStyle w:val="ListParagraph"/>
        <w:ind w:left="1080"/>
      </w:pPr>
      <w:r>
        <w:t>Using R: the commands is t.test(variable1, variable2, conf.level=C), where C is in decimal form.</w:t>
      </w:r>
    </w:p>
    <w:p w14:paraId="204F0A10" w14:textId="77777777" w:rsidR="00E92C0C" w:rsidRDefault="00E92C0C" w:rsidP="00E92C0C">
      <w:pPr>
        <w:pStyle w:val="ListParagraph"/>
        <w:ind w:left="1080"/>
      </w:pPr>
      <w:r>
        <w:t xml:space="preserve">For this example, the command is </w:t>
      </w:r>
    </w:p>
    <w:p w14:paraId="35B6002D" w14:textId="1341BB84" w:rsidR="00E92C0C" w:rsidRDefault="00E92C0C" w:rsidP="00E92C0C">
      <w:pPr>
        <w:pStyle w:val="ListParagraph"/>
        <w:ind w:left="1080"/>
      </w:pPr>
      <w:r>
        <w:t>t.test(heartattack, healthy, conf.level=.99)</w:t>
      </w:r>
    </w:p>
    <w:p w14:paraId="02CCFEB5" w14:textId="77777777" w:rsidR="00B92ECF" w:rsidRDefault="00B92ECF">
      <w:r>
        <w:br w:type="page"/>
      </w:r>
    </w:p>
    <w:p w14:paraId="0D5425D2" w14:textId="77777777" w:rsidR="00B92ECF" w:rsidRDefault="00B92ECF" w:rsidP="00E92C0C">
      <w:pPr>
        <w:pStyle w:val="ListParagraph"/>
        <w:ind w:left="1080"/>
      </w:pPr>
      <w:r>
        <w:t>Output:</w:t>
      </w:r>
    </w:p>
    <w:p w14:paraId="5F8C2A71" w14:textId="703BA861" w:rsidR="00E92C0C" w:rsidRDefault="00E92C0C" w:rsidP="00E92C0C">
      <w:pPr>
        <w:pStyle w:val="ListParagraph"/>
        <w:ind w:left="1080"/>
      </w:pPr>
      <w:bookmarkStart w:id="2" w:name="_GoBack"/>
      <w:bookmarkEnd w:id="2"/>
      <w:r>
        <w:tab/>
        <w:t>Welch Two Sample t-test</w:t>
      </w:r>
    </w:p>
    <w:p w14:paraId="1F451695" w14:textId="77777777" w:rsidR="00E92C0C" w:rsidRDefault="00E92C0C" w:rsidP="00E92C0C">
      <w:pPr>
        <w:pStyle w:val="ListParagraph"/>
        <w:ind w:left="1080"/>
      </w:pPr>
    </w:p>
    <w:p w14:paraId="38800A53" w14:textId="77777777" w:rsidR="00E92C0C" w:rsidRDefault="00E92C0C" w:rsidP="00E92C0C">
      <w:pPr>
        <w:pStyle w:val="ListParagraph"/>
        <w:ind w:left="1080"/>
      </w:pPr>
      <w:r>
        <w:t>data:  heartattack and healthy</w:t>
      </w:r>
    </w:p>
    <w:p w14:paraId="2318F4D6" w14:textId="77777777" w:rsidR="00E92C0C" w:rsidRDefault="00E92C0C" w:rsidP="00E92C0C">
      <w:pPr>
        <w:pStyle w:val="ListParagraph"/>
        <w:ind w:left="1080"/>
      </w:pPr>
      <w:r>
        <w:t>t = 6.1452, df = 37.675, p-value = 3.721e-07</w:t>
      </w:r>
    </w:p>
    <w:p w14:paraId="0F7571B0" w14:textId="77777777" w:rsidR="00E92C0C" w:rsidRDefault="00E92C0C" w:rsidP="00E92C0C">
      <w:pPr>
        <w:pStyle w:val="ListParagraph"/>
        <w:ind w:left="1080"/>
      </w:pPr>
      <w:r>
        <w:t>alternative hypothesis: true difference in means is not equal to 0</w:t>
      </w:r>
    </w:p>
    <w:p w14:paraId="27972C67" w14:textId="77777777" w:rsidR="00E92C0C" w:rsidRDefault="00E92C0C" w:rsidP="00E92C0C">
      <w:pPr>
        <w:pStyle w:val="ListParagraph"/>
        <w:ind w:left="1080"/>
      </w:pPr>
      <w:r>
        <w:t>99 percent confidence interval:</w:t>
      </w:r>
    </w:p>
    <w:p w14:paraId="6D8F3F7C" w14:textId="77777777" w:rsidR="00E92C0C" w:rsidRDefault="00E92C0C" w:rsidP="00E92C0C">
      <w:pPr>
        <w:pStyle w:val="ListParagraph"/>
        <w:ind w:left="1080"/>
      </w:pPr>
      <w:r>
        <w:t xml:space="preserve"> 33.95750 87.63298</w:t>
      </w:r>
    </w:p>
    <w:p w14:paraId="2B83709C" w14:textId="77777777" w:rsidR="00E92C0C" w:rsidRDefault="00E92C0C" w:rsidP="00E92C0C">
      <w:pPr>
        <w:pStyle w:val="ListParagraph"/>
        <w:ind w:left="1080"/>
      </w:pPr>
      <w:r>
        <w:t>sample estimates:</w:t>
      </w:r>
    </w:p>
    <w:p w14:paraId="6C83CE30" w14:textId="77777777" w:rsidR="00E92C0C" w:rsidRDefault="00E92C0C" w:rsidP="00E92C0C">
      <w:pPr>
        <w:pStyle w:val="ListParagraph"/>
        <w:ind w:left="1080"/>
      </w:pPr>
      <w:r>
        <w:t xml:space="preserve">mean of x mean of y </w:t>
      </w:r>
    </w:p>
    <w:p w14:paraId="37D1AE9D" w14:textId="1789E626" w:rsidR="00E92C0C" w:rsidRDefault="00E92C0C" w:rsidP="00E92C0C">
      <w:pPr>
        <w:pStyle w:val="ListParagraph"/>
        <w:ind w:left="1080"/>
      </w:pPr>
      <w:r>
        <w:t xml:space="preserve"> 253.9286  193.1333</w:t>
      </w:r>
    </w:p>
    <w:p w14:paraId="5BC3772A" w14:textId="77777777" w:rsidR="00E92C0C" w:rsidRDefault="00E92C0C" w:rsidP="00E92C0C">
      <w:pPr>
        <w:pStyle w:val="ListParagraph"/>
        <w:ind w:left="1080"/>
      </w:pPr>
    </w:p>
    <w:p w14:paraId="66A26EDE" w14:textId="1FF11667" w:rsidR="00E92C0C" w:rsidRDefault="00E92C0C" w:rsidP="00E92C0C">
      <w:pPr>
        <w:pStyle w:val="ListParagraph"/>
        <w:ind w:left="1080"/>
      </w:pPr>
      <w:r>
        <w:t xml:space="preserve">The confidence interval is </w:t>
      </w:r>
      <w:r w:rsidRPr="00E92C0C">
        <w:rPr>
          <w:position w:val="-10"/>
        </w:rPr>
        <w:object w:dxaOrig="2300" w:dyaOrig="320" w14:anchorId="68FE2F75">
          <v:shape id="_x0000_i1310" type="#_x0000_t75" style="width:115pt;height:16pt" o:ole="">
            <v:imagedata r:id="rId605" o:title=""/>
          </v:shape>
          <o:OLEObject Type="Embed" ProgID="Equation.DSMT4" ShapeID="_x0000_i1310" DrawAspect="Content" ObjectID="_1384844046" r:id="rId606"/>
        </w:object>
      </w:r>
      <w:r>
        <w:t>.</w:t>
      </w:r>
    </w:p>
    <w:p w14:paraId="32451987" w14:textId="77777777" w:rsidR="00E92C0C" w:rsidRDefault="00E92C0C" w:rsidP="00E92C0C">
      <w:pPr>
        <w:pStyle w:val="ListParagraph"/>
        <w:ind w:left="1080"/>
      </w:pPr>
    </w:p>
    <w:p w14:paraId="0BA69EF0" w14:textId="0C0CB258" w:rsidR="00497D48" w:rsidRPr="00A125F0" w:rsidRDefault="00497D48" w:rsidP="00EB712F">
      <w:pPr>
        <w:pStyle w:val="ListParagraph"/>
        <w:numPr>
          <w:ilvl w:val="0"/>
          <w:numId w:val="32"/>
        </w:numPr>
      </w:pPr>
      <w:r w:rsidRPr="00A125F0">
        <w:t xml:space="preserve">Statistical Interpretation: </w:t>
      </w:r>
      <w:r w:rsidR="00001893">
        <w:t>There is a 99% chance that</w:t>
      </w:r>
      <w:r w:rsidRPr="00343292">
        <w:rPr>
          <w:position w:val="-10"/>
        </w:rPr>
        <w:object w:dxaOrig="3740" w:dyaOrig="320" w14:anchorId="5F84FB39">
          <v:shape id="_x0000_i1311" type="#_x0000_t75" style="width:187pt;height:16pt" o:ole="">
            <v:imagedata r:id="rId607" o:title=""/>
          </v:shape>
          <o:OLEObject Type="Embed" ProgID="Equation.DSMT4" ShapeID="_x0000_i1311" DrawAspect="Content" ObjectID="_1384844047" r:id="rId608"/>
        </w:object>
      </w:r>
      <w:r>
        <w:t xml:space="preserve"> </w:t>
      </w:r>
      <w:r w:rsidR="00001893">
        <w:t>contains the true difference in means.</w:t>
      </w:r>
    </w:p>
    <w:p w14:paraId="122C1FE0" w14:textId="77777777" w:rsidR="00497D48" w:rsidRPr="00A125F0" w:rsidRDefault="00497D48" w:rsidP="00497D48"/>
    <w:p w14:paraId="41CFA12D" w14:textId="7B43FD43" w:rsidR="00497D48" w:rsidRPr="00A125F0" w:rsidRDefault="00497D48" w:rsidP="00EB712F">
      <w:pPr>
        <w:pStyle w:val="ListParagraph"/>
        <w:numPr>
          <w:ilvl w:val="0"/>
          <w:numId w:val="32"/>
        </w:numPr>
      </w:pPr>
      <w:r w:rsidRPr="00A125F0">
        <w:t>Real World Interpretation:</w:t>
      </w:r>
      <w:r>
        <w:t xml:space="preserve"> The mean cholesterol level for patients who had heart attacks is anywhere from 32.66 mg/dL to 85,72 mg/dL more than the mean cholesterol level for healthy patients.  (Though do realize that many of </w:t>
      </w:r>
      <w:r w:rsidR="008029B4">
        <w:t>assumptions</w:t>
      </w:r>
      <w:r>
        <w:t xml:space="preserve"> are not valid, so this interpretation may be invalid.)</w:t>
      </w:r>
    </w:p>
    <w:p w14:paraId="140F71FF" w14:textId="77777777" w:rsidR="00B84349" w:rsidRDefault="00B84349" w:rsidP="00051607">
      <w:pPr>
        <w:pStyle w:val="NoSpacing"/>
        <w:rPr>
          <w:rFonts w:ascii="Times New Roman" w:hAnsi="Times New Roman"/>
        </w:rPr>
      </w:pPr>
    </w:p>
    <w:p w14:paraId="28F4EAC6" w14:textId="53A2BE2F" w:rsidR="00906FF8" w:rsidRPr="00A125F0" w:rsidRDefault="00906FF8" w:rsidP="00276437">
      <w:r w:rsidRPr="00A125F0">
        <w:t xml:space="preserve">If </w:t>
      </w:r>
      <w:r>
        <w:t>you do</w:t>
      </w:r>
      <w:r w:rsidRPr="00A125F0">
        <w:t xml:space="preserve"> </w:t>
      </w:r>
      <w:r>
        <w:t>assume</w:t>
      </w:r>
      <w:r w:rsidRPr="00A125F0">
        <w:t xml:space="preserve"> that</w:t>
      </w:r>
      <w:r>
        <w:t xml:space="preserve"> the variances are equal, that is</w:t>
      </w:r>
      <w:r w:rsidRPr="00A125F0">
        <w:t xml:space="preserve"> </w:t>
      </w:r>
      <w:r w:rsidRPr="00A125F0">
        <w:rPr>
          <w:position w:val="-10"/>
        </w:rPr>
        <w:object w:dxaOrig="840" w:dyaOrig="360" w14:anchorId="0E088A3E">
          <v:shape id="_x0000_i1312" type="#_x0000_t75" style="width:42pt;height:18pt" o:ole="">
            <v:imagedata r:id="rId609" o:title=""/>
          </v:shape>
          <o:OLEObject Type="Embed" ProgID="Equation.DSMT4" ShapeID="_x0000_i1312" DrawAspect="Content" ObjectID="_1384844048" r:id="rId610"/>
        </w:object>
      </w:r>
      <w:r w:rsidRPr="00A125F0">
        <w:t>, then</w:t>
      </w:r>
      <w:r>
        <w:t xml:space="preserve"> the test statistic is:</w:t>
      </w:r>
    </w:p>
    <w:p w14:paraId="56DF6F57" w14:textId="77777777" w:rsidR="00906FF8" w:rsidRPr="00AD542C" w:rsidRDefault="00906FF8" w:rsidP="00906FF8">
      <w:pPr>
        <w:ind w:left="2160"/>
        <w:rPr>
          <w:position w:val="-90"/>
        </w:rPr>
      </w:pPr>
      <w:r w:rsidRPr="00343292">
        <w:rPr>
          <w:position w:val="-90"/>
        </w:rPr>
        <w:object w:dxaOrig="3500" w:dyaOrig="1920" w14:anchorId="78AC3533">
          <v:shape id="_x0000_i1313" type="#_x0000_t75" style="width:175pt;height:96pt" o:ole="">
            <v:imagedata r:id="rId611" o:title=""/>
          </v:shape>
          <o:OLEObject Type="Embed" ProgID="Equation.DSMT4" ShapeID="_x0000_i1313" DrawAspect="Content" ObjectID="_1384844049" r:id="rId612"/>
        </w:object>
      </w:r>
    </w:p>
    <w:p w14:paraId="54BF4C66" w14:textId="77777777" w:rsidR="00906FF8" w:rsidRDefault="00906FF8" w:rsidP="00906FF8">
      <w:pPr>
        <w:ind w:left="2160"/>
        <w:rPr>
          <w:position w:val="-14"/>
        </w:rPr>
      </w:pPr>
      <w:r w:rsidRPr="00A125F0">
        <w:rPr>
          <w:position w:val="-14"/>
        </w:rPr>
        <w:object w:dxaOrig="2980" w:dyaOrig="360" w14:anchorId="0181ED14">
          <v:shape id="_x0000_i1314" type="#_x0000_t75" style="width:149pt;height:18pt" o:ole="">
            <v:imagedata r:id="rId613" o:title=""/>
          </v:shape>
          <o:OLEObject Type="Embed" ProgID="Equation.DSMT4" ShapeID="_x0000_i1314" DrawAspect="Content" ObjectID="_1384844050" r:id="rId614"/>
        </w:object>
      </w:r>
    </w:p>
    <w:p w14:paraId="25670045" w14:textId="77777777" w:rsidR="00906FF8" w:rsidRDefault="00906FF8" w:rsidP="00906FF8">
      <w:pPr>
        <w:ind w:left="2160"/>
      </w:pPr>
    </w:p>
    <w:p w14:paraId="1ACDA859" w14:textId="3533C1A5" w:rsidR="00906FF8" w:rsidRDefault="00906FF8" w:rsidP="00906FF8">
      <w:pPr>
        <w:ind w:left="2160"/>
        <w:rPr>
          <w:position w:val="-10"/>
        </w:rPr>
      </w:pPr>
      <w:r>
        <w:t>The D</w:t>
      </w:r>
      <w:r w:rsidRPr="00A125F0">
        <w:t>egrees of Freedom</w:t>
      </w:r>
      <w:r>
        <w:t xml:space="preserve"> is</w:t>
      </w:r>
      <w:r w:rsidRPr="00A125F0">
        <w:t xml:space="preserve">: </w:t>
      </w:r>
      <w:r w:rsidRPr="00A125F0">
        <w:rPr>
          <w:position w:val="-10"/>
        </w:rPr>
        <w:object w:dxaOrig="1500" w:dyaOrig="320" w14:anchorId="27CEF98E">
          <v:shape id="_x0000_i1315" type="#_x0000_t75" style="width:75pt;height:16pt" o:ole="">
            <v:imagedata r:id="rId615" o:title=""/>
          </v:shape>
          <o:OLEObject Type="Embed" ProgID="Equation.DSMT4" ShapeID="_x0000_i1315" DrawAspect="Content" ObjectID="_1384844051" r:id="rId616"/>
        </w:object>
      </w:r>
    </w:p>
    <w:p w14:paraId="5EC0273C" w14:textId="0B18E74A" w:rsidR="00906FF8" w:rsidRPr="00A125F0" w:rsidRDefault="00906FF8" w:rsidP="00276437">
      <w:r>
        <w:t>The confidence interval i</w:t>
      </w:r>
      <w:r w:rsidRPr="00A125F0">
        <w:t xml:space="preserve">f </w:t>
      </w:r>
      <w:r>
        <w:t>you do assume</w:t>
      </w:r>
      <w:r w:rsidRPr="00A125F0">
        <w:t xml:space="preserve"> that </w:t>
      </w:r>
      <w:r w:rsidRPr="00A125F0">
        <w:rPr>
          <w:position w:val="-10"/>
        </w:rPr>
        <w:object w:dxaOrig="840" w:dyaOrig="360" w14:anchorId="4A4887D0">
          <v:shape id="_x0000_i1316" type="#_x0000_t75" style="width:42pt;height:18pt" o:ole="">
            <v:imagedata r:id="rId617" o:title=""/>
          </v:shape>
          <o:OLEObject Type="Embed" ProgID="Equation.DSMT4" ShapeID="_x0000_i1316" DrawAspect="Content" ObjectID="_1384844052" r:id="rId618"/>
        </w:object>
      </w:r>
      <w:r w:rsidRPr="00A125F0">
        <w:t xml:space="preserve"> has been met, </w:t>
      </w:r>
      <w:r>
        <w:t>is</w:t>
      </w:r>
    </w:p>
    <w:p w14:paraId="0CAE1EE3" w14:textId="77777777" w:rsidR="00906FF8" w:rsidRPr="00A125F0" w:rsidRDefault="00906FF8" w:rsidP="00906FF8">
      <w:pPr>
        <w:ind w:left="2880"/>
        <w:rPr>
          <w:position w:val="-68"/>
        </w:rPr>
      </w:pPr>
      <w:r w:rsidRPr="00343292">
        <w:rPr>
          <w:position w:val="-52"/>
        </w:rPr>
        <w:object w:dxaOrig="3560" w:dyaOrig="1160" w14:anchorId="5B8F1E7D">
          <v:shape id="_x0000_i1317" type="#_x0000_t75" style="width:178pt;height:58pt" o:ole="">
            <v:imagedata r:id="rId619" o:title=""/>
          </v:shape>
          <o:OLEObject Type="Embed" ProgID="Equation.DSMT4" ShapeID="_x0000_i1317" DrawAspect="Content" ObjectID="_1384844053" r:id="rId620"/>
        </w:object>
      </w:r>
    </w:p>
    <w:p w14:paraId="0EE3A822" w14:textId="77777777" w:rsidR="00906FF8" w:rsidRPr="00A125F0" w:rsidRDefault="00906FF8" w:rsidP="00906FF8">
      <w:pPr>
        <w:ind w:left="2880"/>
      </w:pPr>
      <w:r w:rsidRPr="00A125F0">
        <w:rPr>
          <w:position w:val="-32"/>
        </w:rPr>
        <w:object w:dxaOrig="3280" w:dyaOrig="800" w14:anchorId="1C9178C7">
          <v:shape id="_x0000_i1318" type="#_x0000_t75" style="width:164pt;height:40pt" o:ole="">
            <v:imagedata r:id="rId621" o:title=""/>
          </v:shape>
          <o:OLEObject Type="Embed" ProgID="Equation.DSMT4" ShapeID="_x0000_i1318" DrawAspect="Content" ObjectID="_1384844054" r:id="rId622"/>
        </w:object>
      </w:r>
      <w:r w:rsidRPr="00A125F0">
        <w:t xml:space="preserve"> </w:t>
      </w:r>
    </w:p>
    <w:p w14:paraId="4EB5E6A2" w14:textId="77777777" w:rsidR="00906FF8" w:rsidRPr="00A125F0" w:rsidRDefault="00906FF8" w:rsidP="00906FF8">
      <w:pPr>
        <w:ind w:left="2880"/>
        <w:rPr>
          <w:position w:val="-16"/>
        </w:rPr>
      </w:pPr>
      <w:r w:rsidRPr="00A125F0">
        <w:t xml:space="preserve">Degrees of Freedom: </w:t>
      </w:r>
      <w:r w:rsidRPr="00A125F0">
        <w:rPr>
          <w:position w:val="-10"/>
        </w:rPr>
        <w:object w:dxaOrig="1500" w:dyaOrig="320" w14:anchorId="13D33C31">
          <v:shape id="_x0000_i1319" type="#_x0000_t75" style="width:75pt;height:16pt" o:ole="">
            <v:imagedata r:id="rId623" o:title=""/>
          </v:shape>
          <o:OLEObject Type="Embed" ProgID="Equation.DSMT4" ShapeID="_x0000_i1319" DrawAspect="Content" ObjectID="_1384844055" r:id="rId624"/>
        </w:object>
      </w:r>
    </w:p>
    <w:p w14:paraId="335DBD3A" w14:textId="77777777" w:rsidR="00906FF8" w:rsidRPr="00A125F0" w:rsidRDefault="00906FF8" w:rsidP="00906FF8">
      <w:pPr>
        <w:ind w:left="2880"/>
      </w:pPr>
      <w:r w:rsidRPr="00A125F0">
        <w:rPr>
          <w:position w:val="-10"/>
        </w:rPr>
        <w:object w:dxaOrig="220" w:dyaOrig="320" w14:anchorId="29B8EBBC">
          <v:shape id="_x0000_i1320" type="#_x0000_t75" style="width:11pt;height:16pt" o:ole="">
            <v:imagedata r:id="rId625" o:title=""/>
          </v:shape>
          <o:OLEObject Type="Embed" ProgID="Equation.DSMT4" ShapeID="_x0000_i1320" DrawAspect="Content" ObjectID="_1384844056" r:id="rId626"/>
        </w:object>
      </w:r>
      <w:r>
        <w:rPr>
          <w:position w:val="-10"/>
        </w:rPr>
        <w:t xml:space="preserve"> </w:t>
      </w:r>
      <w:r w:rsidRPr="00A125F0">
        <w:t xml:space="preserve">is the critical value where </w:t>
      </w:r>
      <w:r w:rsidRPr="00A125F0">
        <w:rPr>
          <w:color w:val="000000"/>
          <w:position w:val="-6"/>
        </w:rPr>
        <w:object w:dxaOrig="940" w:dyaOrig="260" w14:anchorId="36384D29">
          <v:shape id="_x0000_i1321" type="#_x0000_t75" style="width:47pt;height:13pt" o:ole="">
            <v:imagedata r:id="rId627" o:title=""/>
          </v:shape>
          <o:OLEObject Type="Embed" ProgID="Equation.DSMT4" ShapeID="_x0000_i1321" DrawAspect="Content" ObjectID="_1384844057" r:id="rId628"/>
        </w:object>
      </w:r>
    </w:p>
    <w:p w14:paraId="5DE37737" w14:textId="77777777" w:rsidR="00906FF8" w:rsidRPr="00A125F0" w:rsidRDefault="00906FF8" w:rsidP="00276437">
      <w:r w:rsidRPr="00A125F0">
        <w:t>To show that the variances are equal, just show that th</w:t>
      </w:r>
      <w:r>
        <w:t>e ratio of your sample variances is not unusual (probability is greater than 0.05)</w:t>
      </w:r>
      <w:r w:rsidRPr="00A125F0">
        <w:t>.  In other words, make sure the following is true.</w:t>
      </w:r>
    </w:p>
    <w:p w14:paraId="7A616732" w14:textId="77777777" w:rsidR="00906FF8" w:rsidRPr="00A125F0" w:rsidRDefault="00906FF8" w:rsidP="00906FF8"/>
    <w:p w14:paraId="05C0F0CA" w14:textId="0FCD0C94" w:rsidR="00906FF8" w:rsidRDefault="00E92C0C" w:rsidP="00276437">
      <w:pPr>
        <w:ind w:left="720"/>
      </w:pPr>
      <w:r w:rsidRPr="00E92C0C">
        <w:rPr>
          <w:position w:val="-16"/>
        </w:rPr>
        <w:object w:dxaOrig="2020" w:dyaOrig="440" w14:anchorId="55F8FBD9">
          <v:shape id="_x0000_i1322" type="#_x0000_t75" style="width:101pt;height:22pt" o:ole="">
            <v:imagedata r:id="rId629" o:title=""/>
          </v:shape>
          <o:OLEObject Type="Embed" ProgID="Equation.DSMT4" ShapeID="_x0000_i1322" DrawAspect="Content" ObjectID="_1384844058" r:id="rId630"/>
        </w:object>
      </w:r>
      <w:r w:rsidR="00906FF8" w:rsidRPr="00A125F0">
        <w:t xml:space="preserve"> (or </w:t>
      </w:r>
      <w:r w:rsidRPr="00E92C0C">
        <w:rPr>
          <w:position w:val="-16"/>
        </w:rPr>
        <w:object w:dxaOrig="2040" w:dyaOrig="440" w14:anchorId="4BE2A01A">
          <v:shape id="_x0000_i1323" type="#_x0000_t75" style="width:102pt;height:22pt" o:ole="">
            <v:imagedata r:id="rId631" o:title=""/>
          </v:shape>
          <o:OLEObject Type="Embed" ProgID="Equation.DSMT4" ShapeID="_x0000_i1323" DrawAspect="Content" ObjectID="_1384844059" r:id="rId632"/>
        </w:object>
      </w:r>
      <w:r w:rsidR="00906FF8" w:rsidRPr="00A125F0">
        <w:t xml:space="preserve"> so that the larger variance is in the numerator)</w:t>
      </w:r>
      <w:r w:rsidR="00906FF8">
        <w:t xml:space="preserve">.  This probability is from an F-distribution.  To find the probability on the TI-83/84 calculator use </w:t>
      </w:r>
      <w:r w:rsidR="00906FF8" w:rsidRPr="00B21D7C">
        <w:rPr>
          <w:position w:val="-16"/>
        </w:rPr>
        <w:object w:dxaOrig="2980" w:dyaOrig="440" w14:anchorId="5024F157">
          <v:shape id="_x0000_i1324" type="#_x0000_t75" style="width:149pt;height:22pt" o:ole="">
            <v:imagedata r:id="rId633" o:title=""/>
          </v:shape>
          <o:OLEObject Type="Embed" ProgID="Equation.DSMT4" ShapeID="_x0000_i1324" DrawAspect="Content" ObjectID="_1384844060" r:id="rId634"/>
        </w:object>
      </w:r>
      <w:r w:rsidR="00906FF8">
        <w:t>.</w:t>
      </w:r>
      <w:r>
        <w:t xml:space="preserve"> To find the probability on R, use </w:t>
      </w:r>
      <w:r w:rsidRPr="00E92C0C">
        <w:rPr>
          <w:position w:val="-16"/>
        </w:rPr>
        <w:object w:dxaOrig="2620" w:dyaOrig="440" w14:anchorId="5DF99223">
          <v:shape id="_x0000_i1325" type="#_x0000_t75" style="width:131pt;height:22pt" o:ole="">
            <v:imagedata r:id="rId635" o:title=""/>
          </v:shape>
          <o:OLEObject Type="Embed" ProgID="Equation.DSMT4" ShapeID="_x0000_i1325" DrawAspect="Content" ObjectID="_1384844061" r:id="rId636"/>
        </w:object>
      </w:r>
      <w:r>
        <w:t>.</w:t>
      </w:r>
    </w:p>
    <w:p w14:paraId="55E2202A" w14:textId="77777777" w:rsidR="00906FF8" w:rsidRDefault="00906FF8" w:rsidP="00276437">
      <w:pPr>
        <w:ind w:left="720"/>
      </w:pPr>
    </w:p>
    <w:p w14:paraId="5EF8E098" w14:textId="77777777" w:rsidR="00906FF8" w:rsidRPr="00A125F0" w:rsidRDefault="00906FF8" w:rsidP="00276437">
      <w:pPr>
        <w:ind w:left="720"/>
      </w:pPr>
      <w:r>
        <w:t xml:space="preserve">Note: the F-distribution is very sensitive to the normal distribution.  A better test for equal variances is </w:t>
      </w:r>
      <w:r w:rsidRPr="00343292">
        <w:rPr>
          <w:rFonts w:eastAsiaTheme="minorHAnsi"/>
          <w:bCs/>
        </w:rPr>
        <w:t>Levene's test</w:t>
      </w:r>
      <w:r>
        <w:rPr>
          <w:rFonts w:eastAsiaTheme="minorHAnsi"/>
          <w:bCs/>
        </w:rPr>
        <w:t>, though it is more complicated.  It is best to do Levene’s test when using statistical software (such as SPSS or Minitab) to perform the two-sample independent t-test.</w:t>
      </w:r>
    </w:p>
    <w:p w14:paraId="0CCD124B" w14:textId="77777777" w:rsidR="00906FF8" w:rsidRPr="00A125F0" w:rsidRDefault="00906FF8" w:rsidP="00906FF8"/>
    <w:p w14:paraId="32439061" w14:textId="30A6B2CD" w:rsidR="00906FF8" w:rsidRPr="00A125F0" w:rsidRDefault="00906FF8" w:rsidP="00906FF8">
      <w:pPr>
        <w:rPr>
          <w:b/>
        </w:rPr>
      </w:pPr>
      <w:r>
        <w:rPr>
          <w:b/>
        </w:rPr>
        <w:t>Example #9.3.3: Hypothesis Test for Two Means</w:t>
      </w:r>
    </w:p>
    <w:p w14:paraId="65069780" w14:textId="515CC54A" w:rsidR="00906FF8" w:rsidRDefault="00906FF8" w:rsidP="00906FF8">
      <w:pPr>
        <w:ind w:left="720"/>
      </w:pPr>
      <w:r w:rsidRPr="00A125F0">
        <w:t>The amount of sodium in beef hotdogs was measured.  In addition, the amount of sodium in poultry hotdogs was also measured</w:t>
      </w:r>
      <w:r>
        <w:t xml:space="preserve"> </w:t>
      </w:r>
      <w:r w:rsidRPr="00A125F0">
        <w:rPr>
          <w:rFonts w:eastAsiaTheme="minorHAnsi"/>
          <w:szCs w:val="32"/>
        </w:rPr>
        <w:t>("</w:t>
      </w:r>
      <w:r>
        <w:rPr>
          <w:rFonts w:eastAsiaTheme="minorHAnsi"/>
          <w:szCs w:val="32"/>
        </w:rPr>
        <w:t>SOCR</w:t>
      </w:r>
      <w:r w:rsidRPr="00A125F0">
        <w:rPr>
          <w:rFonts w:eastAsiaTheme="minorHAnsi"/>
          <w:szCs w:val="32"/>
        </w:rPr>
        <w:t xml:space="preserve"> 012708 id," 2013)</w:t>
      </w:r>
      <w:r w:rsidRPr="00A125F0">
        <w:t xml:space="preserve">.  </w:t>
      </w:r>
      <w:r>
        <w:t xml:space="preserve">The data is in table #9.3.2.  </w:t>
      </w:r>
      <w:r w:rsidRPr="00A125F0">
        <w:t xml:space="preserve">Is there enough evidence to show that </w:t>
      </w:r>
      <w:r>
        <w:t>beef</w:t>
      </w:r>
      <w:r w:rsidRPr="00A125F0">
        <w:t xml:space="preserve"> has less sodium </w:t>
      </w:r>
      <w:r>
        <w:t xml:space="preserve">on average </w:t>
      </w:r>
      <w:r w:rsidRPr="00A125F0">
        <w:t xml:space="preserve">than </w:t>
      </w:r>
      <w:r>
        <w:t>poultry</w:t>
      </w:r>
      <w:r w:rsidRPr="00A125F0">
        <w:t xml:space="preserve"> hotdogs?</w:t>
      </w:r>
      <w:r>
        <w:t xml:space="preserve">  Use a 5% level of significance.</w:t>
      </w:r>
    </w:p>
    <w:p w14:paraId="0271CB6C" w14:textId="77777777" w:rsidR="00276437" w:rsidRDefault="00276437" w:rsidP="00906FF8">
      <w:pPr>
        <w:ind w:left="720"/>
      </w:pPr>
    </w:p>
    <w:p w14:paraId="56FF105F" w14:textId="5AFBE54B" w:rsidR="00906FF8" w:rsidRPr="00A125F0" w:rsidRDefault="00906FF8" w:rsidP="00906FF8">
      <w:pPr>
        <w:ind w:left="720"/>
        <w:rPr>
          <w:b/>
        </w:rPr>
      </w:pPr>
      <w:r w:rsidRPr="00A125F0">
        <w:rPr>
          <w:b/>
        </w:rPr>
        <w:t>Table #9.</w:t>
      </w:r>
      <w:r>
        <w:rPr>
          <w:b/>
        </w:rPr>
        <w:t>3.2</w:t>
      </w:r>
      <w:r w:rsidRPr="00A125F0">
        <w:rPr>
          <w:b/>
        </w:rPr>
        <w:t>: Hotdog Data</w:t>
      </w:r>
    </w:p>
    <w:tbl>
      <w:tblPr>
        <w:tblStyle w:val="TableGrid"/>
        <w:tblW w:w="0" w:type="auto"/>
        <w:tblInd w:w="1440" w:type="dxa"/>
        <w:tblLook w:val="04A0" w:firstRow="1" w:lastRow="0" w:firstColumn="1" w:lastColumn="0" w:noHBand="0" w:noVBand="1"/>
      </w:tblPr>
      <w:tblGrid>
        <w:gridCol w:w="2718"/>
        <w:gridCol w:w="2970"/>
      </w:tblGrid>
      <w:tr w:rsidR="00E92C0C" w:rsidRPr="00A125F0" w14:paraId="068A8C5D" w14:textId="77777777" w:rsidTr="00E92C0C">
        <w:tc>
          <w:tcPr>
            <w:tcW w:w="2718" w:type="dxa"/>
          </w:tcPr>
          <w:p w14:paraId="1223F63D"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Sodium in Beef Hotdogs</w:t>
            </w:r>
          </w:p>
        </w:tc>
        <w:tc>
          <w:tcPr>
            <w:tcW w:w="2970" w:type="dxa"/>
          </w:tcPr>
          <w:p w14:paraId="08AA40F4"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Sodium in Poultry Hotdogs</w:t>
            </w:r>
          </w:p>
        </w:tc>
      </w:tr>
      <w:tr w:rsidR="00E92C0C" w:rsidRPr="00A125F0" w14:paraId="659DB67D" w14:textId="77777777" w:rsidTr="00E92C0C">
        <w:tc>
          <w:tcPr>
            <w:tcW w:w="2718" w:type="dxa"/>
          </w:tcPr>
          <w:p w14:paraId="0C377659"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95</w:t>
            </w:r>
          </w:p>
        </w:tc>
        <w:tc>
          <w:tcPr>
            <w:tcW w:w="2970" w:type="dxa"/>
            <w:vAlign w:val="bottom"/>
          </w:tcPr>
          <w:p w14:paraId="46C3EE67"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430</w:t>
            </w:r>
          </w:p>
        </w:tc>
      </w:tr>
      <w:tr w:rsidR="00E92C0C" w:rsidRPr="00A125F0" w14:paraId="4932E02A" w14:textId="77777777" w:rsidTr="00E92C0C">
        <w:tc>
          <w:tcPr>
            <w:tcW w:w="2718" w:type="dxa"/>
          </w:tcPr>
          <w:p w14:paraId="6E6EC7C7"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77</w:t>
            </w:r>
          </w:p>
        </w:tc>
        <w:tc>
          <w:tcPr>
            <w:tcW w:w="2970" w:type="dxa"/>
            <w:vAlign w:val="bottom"/>
          </w:tcPr>
          <w:p w14:paraId="2AF30C7D"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75</w:t>
            </w:r>
          </w:p>
        </w:tc>
      </w:tr>
      <w:tr w:rsidR="00E92C0C" w:rsidRPr="00A125F0" w14:paraId="786E839E" w14:textId="77777777" w:rsidTr="00E92C0C">
        <w:tc>
          <w:tcPr>
            <w:tcW w:w="2718" w:type="dxa"/>
          </w:tcPr>
          <w:p w14:paraId="3FCE9369"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25</w:t>
            </w:r>
          </w:p>
        </w:tc>
        <w:tc>
          <w:tcPr>
            <w:tcW w:w="2970" w:type="dxa"/>
            <w:vAlign w:val="bottom"/>
          </w:tcPr>
          <w:p w14:paraId="72F9E90D"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96</w:t>
            </w:r>
          </w:p>
        </w:tc>
      </w:tr>
      <w:tr w:rsidR="00E92C0C" w:rsidRPr="00A125F0" w14:paraId="6D985426" w14:textId="77777777" w:rsidTr="00E92C0C">
        <w:tc>
          <w:tcPr>
            <w:tcW w:w="2718" w:type="dxa"/>
          </w:tcPr>
          <w:p w14:paraId="42BC33D1"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22</w:t>
            </w:r>
          </w:p>
        </w:tc>
        <w:tc>
          <w:tcPr>
            <w:tcW w:w="2970" w:type="dxa"/>
            <w:vAlign w:val="bottom"/>
          </w:tcPr>
          <w:p w14:paraId="491CB6A9"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83</w:t>
            </w:r>
          </w:p>
        </w:tc>
      </w:tr>
      <w:tr w:rsidR="00E92C0C" w:rsidRPr="00A125F0" w14:paraId="4FDDBBC5" w14:textId="77777777" w:rsidTr="00E92C0C">
        <w:tc>
          <w:tcPr>
            <w:tcW w:w="2718" w:type="dxa"/>
          </w:tcPr>
          <w:p w14:paraId="07E11F15"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82</w:t>
            </w:r>
          </w:p>
        </w:tc>
        <w:tc>
          <w:tcPr>
            <w:tcW w:w="2970" w:type="dxa"/>
            <w:vAlign w:val="bottom"/>
          </w:tcPr>
          <w:p w14:paraId="6272240C"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87</w:t>
            </w:r>
          </w:p>
        </w:tc>
      </w:tr>
      <w:tr w:rsidR="00E92C0C" w:rsidRPr="00A125F0" w14:paraId="40454ADB" w14:textId="77777777" w:rsidTr="00E92C0C">
        <w:tc>
          <w:tcPr>
            <w:tcW w:w="2718" w:type="dxa"/>
          </w:tcPr>
          <w:p w14:paraId="0879657D"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587</w:t>
            </w:r>
          </w:p>
        </w:tc>
        <w:tc>
          <w:tcPr>
            <w:tcW w:w="2970" w:type="dxa"/>
            <w:vAlign w:val="bottom"/>
          </w:tcPr>
          <w:p w14:paraId="3437159F"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42</w:t>
            </w:r>
          </w:p>
        </w:tc>
      </w:tr>
      <w:tr w:rsidR="00E92C0C" w:rsidRPr="00A125F0" w14:paraId="18F66A79" w14:textId="77777777" w:rsidTr="00E92C0C">
        <w:tc>
          <w:tcPr>
            <w:tcW w:w="2718" w:type="dxa"/>
          </w:tcPr>
          <w:p w14:paraId="3D558215"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70</w:t>
            </w:r>
          </w:p>
        </w:tc>
        <w:tc>
          <w:tcPr>
            <w:tcW w:w="2970" w:type="dxa"/>
            <w:vAlign w:val="bottom"/>
          </w:tcPr>
          <w:p w14:paraId="146C4742"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59</w:t>
            </w:r>
          </w:p>
        </w:tc>
      </w:tr>
      <w:tr w:rsidR="00E92C0C" w:rsidRPr="00A125F0" w14:paraId="46694D90" w14:textId="77777777" w:rsidTr="00E92C0C">
        <w:tc>
          <w:tcPr>
            <w:tcW w:w="2718" w:type="dxa"/>
          </w:tcPr>
          <w:p w14:paraId="405F5FFA"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22</w:t>
            </w:r>
          </w:p>
        </w:tc>
        <w:tc>
          <w:tcPr>
            <w:tcW w:w="2970" w:type="dxa"/>
            <w:vAlign w:val="bottom"/>
          </w:tcPr>
          <w:p w14:paraId="25F1C041"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57</w:t>
            </w:r>
          </w:p>
        </w:tc>
      </w:tr>
      <w:tr w:rsidR="00E92C0C" w:rsidRPr="00A125F0" w14:paraId="53D1361A" w14:textId="77777777" w:rsidTr="00E92C0C">
        <w:tc>
          <w:tcPr>
            <w:tcW w:w="2718" w:type="dxa"/>
          </w:tcPr>
          <w:p w14:paraId="50D15FE2"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79</w:t>
            </w:r>
          </w:p>
        </w:tc>
        <w:tc>
          <w:tcPr>
            <w:tcW w:w="2970" w:type="dxa"/>
            <w:vAlign w:val="bottom"/>
          </w:tcPr>
          <w:p w14:paraId="0B584163"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28</w:t>
            </w:r>
          </w:p>
        </w:tc>
      </w:tr>
      <w:tr w:rsidR="00E92C0C" w:rsidRPr="00A125F0" w14:paraId="0BBBBE30" w14:textId="77777777" w:rsidTr="00E92C0C">
        <w:tc>
          <w:tcPr>
            <w:tcW w:w="2718" w:type="dxa"/>
          </w:tcPr>
          <w:p w14:paraId="1C1553B2"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75</w:t>
            </w:r>
          </w:p>
        </w:tc>
        <w:tc>
          <w:tcPr>
            <w:tcW w:w="2970" w:type="dxa"/>
            <w:vAlign w:val="bottom"/>
          </w:tcPr>
          <w:p w14:paraId="79389BBE"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13</w:t>
            </w:r>
          </w:p>
        </w:tc>
      </w:tr>
      <w:tr w:rsidR="00E92C0C" w:rsidRPr="00A125F0" w14:paraId="3967E374" w14:textId="77777777" w:rsidTr="00E92C0C">
        <w:tc>
          <w:tcPr>
            <w:tcW w:w="2718" w:type="dxa"/>
          </w:tcPr>
          <w:p w14:paraId="3C7BFC26"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30</w:t>
            </w:r>
          </w:p>
        </w:tc>
        <w:tc>
          <w:tcPr>
            <w:tcW w:w="2970" w:type="dxa"/>
            <w:vAlign w:val="bottom"/>
          </w:tcPr>
          <w:p w14:paraId="7B8506EE"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426</w:t>
            </w:r>
          </w:p>
        </w:tc>
      </w:tr>
      <w:tr w:rsidR="00E92C0C" w:rsidRPr="00A125F0" w14:paraId="6BCACE02" w14:textId="77777777" w:rsidTr="00E92C0C">
        <w:tc>
          <w:tcPr>
            <w:tcW w:w="2718" w:type="dxa"/>
          </w:tcPr>
          <w:p w14:paraId="618DB0E1"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00</w:t>
            </w:r>
          </w:p>
        </w:tc>
        <w:tc>
          <w:tcPr>
            <w:tcW w:w="2970" w:type="dxa"/>
            <w:vAlign w:val="bottom"/>
          </w:tcPr>
          <w:p w14:paraId="13C79C7B"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13</w:t>
            </w:r>
          </w:p>
        </w:tc>
      </w:tr>
      <w:tr w:rsidR="00E92C0C" w:rsidRPr="00A125F0" w14:paraId="3365A9FF" w14:textId="77777777" w:rsidTr="00E92C0C">
        <w:tc>
          <w:tcPr>
            <w:tcW w:w="2718" w:type="dxa"/>
          </w:tcPr>
          <w:p w14:paraId="5E4E0CD3"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86</w:t>
            </w:r>
          </w:p>
        </w:tc>
        <w:tc>
          <w:tcPr>
            <w:tcW w:w="2970" w:type="dxa"/>
            <w:vAlign w:val="bottom"/>
          </w:tcPr>
          <w:p w14:paraId="734EDC48"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58</w:t>
            </w:r>
          </w:p>
        </w:tc>
      </w:tr>
      <w:tr w:rsidR="00E92C0C" w:rsidRPr="00A125F0" w14:paraId="27D2CDB9" w14:textId="77777777" w:rsidTr="00E92C0C">
        <w:tc>
          <w:tcPr>
            <w:tcW w:w="2718" w:type="dxa"/>
          </w:tcPr>
          <w:p w14:paraId="5E376E95"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01</w:t>
            </w:r>
          </w:p>
        </w:tc>
        <w:tc>
          <w:tcPr>
            <w:tcW w:w="2970" w:type="dxa"/>
            <w:vAlign w:val="bottom"/>
          </w:tcPr>
          <w:p w14:paraId="0F9A26E5"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81</w:t>
            </w:r>
          </w:p>
        </w:tc>
      </w:tr>
      <w:tr w:rsidR="00E92C0C" w:rsidRPr="00A125F0" w14:paraId="1F25438F" w14:textId="77777777" w:rsidTr="00E92C0C">
        <w:tc>
          <w:tcPr>
            <w:tcW w:w="2718" w:type="dxa"/>
          </w:tcPr>
          <w:p w14:paraId="5D2B0454"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645</w:t>
            </w:r>
          </w:p>
        </w:tc>
        <w:tc>
          <w:tcPr>
            <w:tcW w:w="2970" w:type="dxa"/>
            <w:vAlign w:val="bottom"/>
          </w:tcPr>
          <w:p w14:paraId="5651E75A"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88</w:t>
            </w:r>
          </w:p>
        </w:tc>
      </w:tr>
      <w:tr w:rsidR="00E92C0C" w:rsidRPr="00A125F0" w14:paraId="561200C0" w14:textId="77777777" w:rsidTr="00E92C0C">
        <w:tc>
          <w:tcPr>
            <w:tcW w:w="2718" w:type="dxa"/>
          </w:tcPr>
          <w:p w14:paraId="739D92F2"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440</w:t>
            </w:r>
          </w:p>
        </w:tc>
        <w:tc>
          <w:tcPr>
            <w:tcW w:w="2970" w:type="dxa"/>
            <w:vAlign w:val="bottom"/>
          </w:tcPr>
          <w:p w14:paraId="7F1B517C"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22</w:t>
            </w:r>
          </w:p>
        </w:tc>
      </w:tr>
      <w:tr w:rsidR="00E92C0C" w:rsidRPr="00A125F0" w14:paraId="1D596CB0" w14:textId="77777777" w:rsidTr="00E92C0C">
        <w:tc>
          <w:tcPr>
            <w:tcW w:w="2718" w:type="dxa"/>
          </w:tcPr>
          <w:p w14:paraId="0BB3A596"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17</w:t>
            </w:r>
          </w:p>
        </w:tc>
        <w:tc>
          <w:tcPr>
            <w:tcW w:w="2970" w:type="dxa"/>
            <w:vAlign w:val="bottom"/>
          </w:tcPr>
          <w:p w14:paraId="05E42B2F"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545</w:t>
            </w:r>
          </w:p>
        </w:tc>
      </w:tr>
      <w:tr w:rsidR="00E92C0C" w:rsidRPr="00A125F0" w14:paraId="0B708051" w14:textId="77777777" w:rsidTr="00E92C0C">
        <w:tc>
          <w:tcPr>
            <w:tcW w:w="2718" w:type="dxa"/>
          </w:tcPr>
          <w:p w14:paraId="0AAB61C6"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319</w:t>
            </w:r>
          </w:p>
        </w:tc>
        <w:tc>
          <w:tcPr>
            <w:tcW w:w="2970" w:type="dxa"/>
            <w:vAlign w:val="bottom"/>
          </w:tcPr>
          <w:p w14:paraId="6BD2A77E"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430</w:t>
            </w:r>
          </w:p>
        </w:tc>
      </w:tr>
      <w:tr w:rsidR="00E92C0C" w:rsidRPr="00A125F0" w14:paraId="16BD2E26" w14:textId="77777777" w:rsidTr="00E92C0C">
        <w:tc>
          <w:tcPr>
            <w:tcW w:w="2718" w:type="dxa"/>
          </w:tcPr>
          <w:p w14:paraId="75F75A7F"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298</w:t>
            </w:r>
          </w:p>
        </w:tc>
        <w:tc>
          <w:tcPr>
            <w:tcW w:w="2970" w:type="dxa"/>
            <w:vAlign w:val="bottom"/>
          </w:tcPr>
          <w:p w14:paraId="2D57A762"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75</w:t>
            </w:r>
          </w:p>
        </w:tc>
      </w:tr>
      <w:tr w:rsidR="00E92C0C" w:rsidRPr="00A125F0" w14:paraId="08F038DA" w14:textId="77777777" w:rsidTr="00E92C0C">
        <w:tc>
          <w:tcPr>
            <w:tcW w:w="2718" w:type="dxa"/>
          </w:tcPr>
          <w:p w14:paraId="72A02F95" w14:textId="77777777" w:rsidR="00906FF8" w:rsidRPr="00A125F0" w:rsidRDefault="00906FF8" w:rsidP="00E92C0C">
            <w:pPr>
              <w:pStyle w:val="NoSpacing"/>
              <w:jc w:val="center"/>
              <w:rPr>
                <w:rFonts w:ascii="Times New Roman" w:hAnsi="Times New Roman"/>
              </w:rPr>
            </w:pPr>
            <w:r w:rsidRPr="00A125F0">
              <w:rPr>
                <w:rFonts w:ascii="Times New Roman" w:hAnsi="Times New Roman"/>
              </w:rPr>
              <w:t>253</w:t>
            </w:r>
          </w:p>
        </w:tc>
        <w:tc>
          <w:tcPr>
            <w:tcW w:w="2970" w:type="dxa"/>
            <w:vAlign w:val="bottom"/>
          </w:tcPr>
          <w:p w14:paraId="064E67C9" w14:textId="77777777" w:rsidR="00906FF8" w:rsidRPr="00A125F0" w:rsidRDefault="00906FF8" w:rsidP="00E92C0C">
            <w:pPr>
              <w:pStyle w:val="NoSpacing"/>
              <w:ind w:right="-18"/>
              <w:jc w:val="center"/>
              <w:rPr>
                <w:rFonts w:ascii="Times New Roman" w:hAnsi="Times New Roman"/>
              </w:rPr>
            </w:pPr>
            <w:r w:rsidRPr="00A125F0">
              <w:rPr>
                <w:rFonts w:ascii="Times New Roman" w:hAnsi="Times New Roman"/>
              </w:rPr>
              <w:t>396</w:t>
            </w:r>
          </w:p>
        </w:tc>
      </w:tr>
    </w:tbl>
    <w:p w14:paraId="61B3E57C" w14:textId="77777777" w:rsidR="004C0621" w:rsidRDefault="004C0621" w:rsidP="00906FF8">
      <w:pPr>
        <w:ind w:left="360"/>
        <w:rPr>
          <w:b/>
        </w:rPr>
      </w:pPr>
    </w:p>
    <w:p w14:paraId="025D0C35" w14:textId="77777777" w:rsidR="004C0621" w:rsidRDefault="004C0621">
      <w:pPr>
        <w:rPr>
          <w:b/>
        </w:rPr>
      </w:pPr>
      <w:r>
        <w:rPr>
          <w:b/>
        </w:rPr>
        <w:br w:type="page"/>
      </w:r>
    </w:p>
    <w:p w14:paraId="5F8EF35E" w14:textId="4D77A761" w:rsidR="00906FF8" w:rsidRPr="00C77D42" w:rsidRDefault="00906FF8" w:rsidP="00906FF8">
      <w:pPr>
        <w:ind w:left="360"/>
        <w:rPr>
          <w:b/>
        </w:rPr>
      </w:pPr>
      <w:r>
        <w:rPr>
          <w:b/>
        </w:rPr>
        <w:t>Solution:</w:t>
      </w:r>
    </w:p>
    <w:p w14:paraId="0A1B3A84" w14:textId="77777777" w:rsidR="00906FF8" w:rsidRPr="00A125F0" w:rsidRDefault="00906FF8" w:rsidP="00906FF8">
      <w:pPr>
        <w:pStyle w:val="ListParagraph"/>
        <w:numPr>
          <w:ilvl w:val="0"/>
          <w:numId w:val="26"/>
        </w:numPr>
      </w:pPr>
      <w:r w:rsidRPr="00A125F0">
        <w:t>State the random variable</w:t>
      </w:r>
      <w:r>
        <w:t>s</w:t>
      </w:r>
      <w:r w:rsidRPr="00A125F0">
        <w:t xml:space="preserve"> and the parameter</w:t>
      </w:r>
      <w:r>
        <w:t>s</w:t>
      </w:r>
      <w:r w:rsidRPr="00A125F0">
        <w:t xml:space="preserve"> in words.</w:t>
      </w:r>
    </w:p>
    <w:p w14:paraId="51A08A82" w14:textId="77777777" w:rsidR="00906FF8" w:rsidRPr="00A125F0" w:rsidRDefault="00906FF8" w:rsidP="00906FF8">
      <w:pPr>
        <w:ind w:left="720"/>
      </w:pPr>
      <w:r w:rsidRPr="00A125F0">
        <w:rPr>
          <w:position w:val="-10"/>
        </w:rPr>
        <w:object w:dxaOrig="240" w:dyaOrig="320" w14:anchorId="344B8606">
          <v:shape id="_x0000_i1326" type="#_x0000_t75" style="width:12pt;height:16pt" o:ole="">
            <v:imagedata r:id="rId637" o:title=""/>
          </v:shape>
          <o:OLEObject Type="Embed" ProgID="Equation.DSMT4" ShapeID="_x0000_i1326" DrawAspect="Content" ObjectID="_1384844062" r:id="rId638"/>
        </w:object>
      </w:r>
      <w:r w:rsidRPr="00A125F0">
        <w:t xml:space="preserve"> </w:t>
      </w:r>
      <w:r>
        <w:t xml:space="preserve"> </w:t>
      </w:r>
      <w:r w:rsidRPr="00A125F0">
        <w:t xml:space="preserve">= </w:t>
      </w:r>
      <w:r>
        <w:t>sodium level in beef hotdogs</w:t>
      </w:r>
    </w:p>
    <w:p w14:paraId="16EE6BAE" w14:textId="77777777" w:rsidR="00906FF8" w:rsidRPr="00A125F0" w:rsidRDefault="00906FF8" w:rsidP="00906FF8">
      <w:pPr>
        <w:ind w:left="720"/>
      </w:pPr>
      <w:r w:rsidRPr="00A125F0">
        <w:rPr>
          <w:position w:val="-10"/>
        </w:rPr>
        <w:object w:dxaOrig="280" w:dyaOrig="320" w14:anchorId="506171D7">
          <v:shape id="_x0000_i1327" type="#_x0000_t75" style="width:14pt;height:16pt" o:ole="">
            <v:imagedata r:id="rId639" o:title=""/>
          </v:shape>
          <o:OLEObject Type="Embed" ProgID="Equation.DSMT4" ShapeID="_x0000_i1327" DrawAspect="Content" ObjectID="_1384844063" r:id="rId640"/>
        </w:object>
      </w:r>
      <w:r>
        <w:t xml:space="preserve"> = sodium level in poultry hotdogs</w:t>
      </w:r>
    </w:p>
    <w:p w14:paraId="53A5AC81" w14:textId="77777777" w:rsidR="00906FF8" w:rsidRPr="00A125F0" w:rsidRDefault="00906FF8" w:rsidP="00906FF8">
      <w:pPr>
        <w:ind w:left="720"/>
      </w:pPr>
      <w:r w:rsidRPr="00A125F0">
        <w:rPr>
          <w:position w:val="-10"/>
        </w:rPr>
        <w:object w:dxaOrig="280" w:dyaOrig="320" w14:anchorId="455920E5">
          <v:shape id="_x0000_i1328" type="#_x0000_t75" style="width:14pt;height:16pt" o:ole="">
            <v:imagedata r:id="rId641" o:title=""/>
          </v:shape>
          <o:OLEObject Type="Embed" ProgID="Equation.DSMT4" ShapeID="_x0000_i1328" DrawAspect="Content" ObjectID="_1384844064" r:id="rId642"/>
        </w:object>
      </w:r>
      <w:r w:rsidRPr="00A125F0">
        <w:t xml:space="preserve"> = mean </w:t>
      </w:r>
      <w:r>
        <w:t>sodium level in beef hotdogs</w:t>
      </w:r>
    </w:p>
    <w:p w14:paraId="15D7B6D8" w14:textId="77777777" w:rsidR="00906FF8" w:rsidRPr="00A125F0" w:rsidRDefault="00906FF8" w:rsidP="00906FF8">
      <w:pPr>
        <w:ind w:left="720"/>
      </w:pPr>
      <w:r w:rsidRPr="00A125F0">
        <w:rPr>
          <w:position w:val="-10"/>
        </w:rPr>
        <w:object w:dxaOrig="300" w:dyaOrig="320" w14:anchorId="074FB83A">
          <v:shape id="_x0000_i1329" type="#_x0000_t75" style="width:15pt;height:16pt" o:ole="">
            <v:imagedata r:id="rId643" o:title=""/>
          </v:shape>
          <o:OLEObject Type="Embed" ProgID="Equation.DSMT4" ShapeID="_x0000_i1329" DrawAspect="Content" ObjectID="_1384844065" r:id="rId644"/>
        </w:object>
      </w:r>
      <w:r w:rsidRPr="00A125F0">
        <w:t xml:space="preserve"> = mean </w:t>
      </w:r>
      <w:r>
        <w:t>sodium level in poultry hotdogs</w:t>
      </w:r>
    </w:p>
    <w:p w14:paraId="0F8E381D" w14:textId="77777777" w:rsidR="00906FF8" w:rsidRPr="00A125F0" w:rsidRDefault="00906FF8" w:rsidP="00906FF8">
      <w:pPr>
        <w:ind w:left="720"/>
      </w:pPr>
    </w:p>
    <w:p w14:paraId="5E0B7A7D" w14:textId="77777777" w:rsidR="00906FF8" w:rsidRPr="00A125F0" w:rsidRDefault="00906FF8" w:rsidP="00906FF8">
      <w:pPr>
        <w:pStyle w:val="ListParagraph"/>
        <w:numPr>
          <w:ilvl w:val="0"/>
          <w:numId w:val="26"/>
        </w:numPr>
      </w:pPr>
      <w:r w:rsidRPr="00A125F0">
        <w:t>State the null and alternative hypotheses and the level of significance</w:t>
      </w:r>
    </w:p>
    <w:p w14:paraId="7966F1F6" w14:textId="77777777" w:rsidR="00906FF8" w:rsidRPr="00A125F0" w:rsidRDefault="00906FF8" w:rsidP="00906FF8">
      <w:pPr>
        <w:ind w:left="720"/>
        <w:rPr>
          <w:position w:val="-10"/>
        </w:rPr>
      </w:pPr>
      <w:r w:rsidRPr="00A125F0">
        <w:rPr>
          <w:position w:val="-10"/>
        </w:rPr>
        <w:t>The normal hypotheses would be</w:t>
      </w:r>
    </w:p>
    <w:p w14:paraId="7D5D616D" w14:textId="77777777" w:rsidR="00906FF8" w:rsidRPr="00A125F0" w:rsidRDefault="00906FF8" w:rsidP="00906FF8">
      <w:pPr>
        <w:ind w:left="720"/>
      </w:pPr>
      <w:r w:rsidRPr="00A125F0">
        <w:rPr>
          <w:position w:val="-10"/>
        </w:rPr>
        <w:object w:dxaOrig="1180" w:dyaOrig="320" w14:anchorId="185B440B">
          <v:shape id="_x0000_i1330" type="#_x0000_t75" style="width:59pt;height:16pt" o:ole="">
            <v:imagedata r:id="rId645" o:title=""/>
          </v:shape>
          <o:OLEObject Type="Embed" ProgID="Equation.DSMT4" ShapeID="_x0000_i1330" DrawAspect="Content" ObjectID="_1384844066" r:id="rId646"/>
        </w:object>
      </w:r>
      <w:r w:rsidRPr="00A125F0">
        <w:rPr>
          <w:position w:val="-10"/>
        </w:rPr>
        <w:tab/>
        <w:t>or</w:t>
      </w:r>
      <w:r w:rsidRPr="00A125F0">
        <w:rPr>
          <w:position w:val="-10"/>
        </w:rPr>
        <w:tab/>
      </w:r>
      <w:r w:rsidRPr="00A125F0">
        <w:rPr>
          <w:position w:val="-10"/>
        </w:rPr>
        <w:object w:dxaOrig="1540" w:dyaOrig="320" w14:anchorId="004E0B9A">
          <v:shape id="_x0000_i1331" type="#_x0000_t75" style="width:77pt;height:16pt" o:ole="">
            <v:imagedata r:id="rId647" o:title=""/>
          </v:shape>
          <o:OLEObject Type="Embed" ProgID="Equation.DSMT4" ShapeID="_x0000_i1331" DrawAspect="Content" ObjectID="_1384844067" r:id="rId648"/>
        </w:object>
      </w:r>
    </w:p>
    <w:p w14:paraId="026F8491" w14:textId="77777777" w:rsidR="00906FF8" w:rsidRPr="00A125F0" w:rsidRDefault="00906FF8" w:rsidP="00906FF8">
      <w:pPr>
        <w:ind w:left="720"/>
      </w:pPr>
      <w:r w:rsidRPr="007B631D">
        <w:rPr>
          <w:position w:val="-10"/>
        </w:rPr>
        <w:object w:dxaOrig="1200" w:dyaOrig="320" w14:anchorId="4D1FCFDD">
          <v:shape id="_x0000_i1332" type="#_x0000_t75" style="width:60pt;height:16pt" o:ole="">
            <v:imagedata r:id="rId649" o:title=""/>
          </v:shape>
          <o:OLEObject Type="Embed" ProgID="Equation.DSMT4" ShapeID="_x0000_i1332" DrawAspect="Content" ObjectID="_1384844068" r:id="rId650"/>
        </w:object>
      </w:r>
      <w:r w:rsidRPr="00A125F0">
        <w:tab/>
      </w:r>
      <w:r w:rsidRPr="00A125F0">
        <w:tab/>
      </w:r>
      <w:r w:rsidRPr="007B631D">
        <w:rPr>
          <w:position w:val="-10"/>
        </w:rPr>
        <w:object w:dxaOrig="1560" w:dyaOrig="320" w14:anchorId="58761E9D">
          <v:shape id="_x0000_i1333" type="#_x0000_t75" style="width:78pt;height:16pt" o:ole="">
            <v:imagedata r:id="rId651" o:title=""/>
          </v:shape>
          <o:OLEObject Type="Embed" ProgID="Equation.DSMT4" ShapeID="_x0000_i1333" DrawAspect="Content" ObjectID="_1384844069" r:id="rId652"/>
        </w:object>
      </w:r>
    </w:p>
    <w:p w14:paraId="0B3D6CCB" w14:textId="77777777" w:rsidR="00906FF8" w:rsidRPr="00A125F0" w:rsidRDefault="00906FF8" w:rsidP="00906FF8">
      <w:pPr>
        <w:ind w:left="720"/>
      </w:pPr>
      <w:r w:rsidRPr="00A125F0">
        <w:rPr>
          <w:position w:val="-6"/>
        </w:rPr>
        <w:object w:dxaOrig="900" w:dyaOrig="280" w14:anchorId="46814048">
          <v:shape id="_x0000_i1334" type="#_x0000_t75" style="width:45pt;height:14pt" o:ole="">
            <v:imagedata r:id="rId653" o:title=""/>
          </v:shape>
          <o:OLEObject Type="Embed" ProgID="Equation.DSMT4" ShapeID="_x0000_i1334" DrawAspect="Content" ObjectID="_1384844070" r:id="rId654"/>
        </w:object>
      </w:r>
    </w:p>
    <w:p w14:paraId="352FE494" w14:textId="77777777" w:rsidR="00276437" w:rsidRDefault="00276437" w:rsidP="00276437">
      <w:pPr>
        <w:pStyle w:val="ListParagraph"/>
      </w:pPr>
    </w:p>
    <w:p w14:paraId="23A53BF7" w14:textId="77777777" w:rsidR="00906FF8" w:rsidRPr="00A125F0" w:rsidRDefault="00906FF8" w:rsidP="00906FF8">
      <w:pPr>
        <w:pStyle w:val="ListParagraph"/>
        <w:numPr>
          <w:ilvl w:val="0"/>
          <w:numId w:val="26"/>
        </w:numPr>
      </w:pPr>
      <w:r w:rsidRPr="00A125F0">
        <w:t xml:space="preserve">State and check the </w:t>
      </w:r>
      <w:r>
        <w:t>assumptions</w:t>
      </w:r>
      <w:r w:rsidRPr="00A125F0">
        <w:t xml:space="preserve"> for the hypothesis test</w:t>
      </w:r>
    </w:p>
    <w:p w14:paraId="14FA3771" w14:textId="77777777" w:rsidR="00906FF8" w:rsidRPr="00A125F0" w:rsidRDefault="00906FF8" w:rsidP="00906FF8">
      <w:pPr>
        <w:pStyle w:val="ListParagraph"/>
        <w:numPr>
          <w:ilvl w:val="0"/>
          <w:numId w:val="27"/>
        </w:numPr>
      </w:pPr>
      <w:r w:rsidRPr="00A125F0">
        <w:t xml:space="preserve">A random sample of </w:t>
      </w:r>
      <w:r>
        <w:t>20 sodium levels in beef hotdogs</w:t>
      </w:r>
      <w:r w:rsidRPr="00A125F0">
        <w:t xml:space="preserve"> is taken.  A random sample of </w:t>
      </w:r>
      <w:r>
        <w:t>20 sodium levels in poultry hotdogs.  The problem does not state if either sample was randomly selected.  So this assumption may not be valid.</w:t>
      </w:r>
    </w:p>
    <w:p w14:paraId="5E2DB32E" w14:textId="77777777" w:rsidR="00906FF8" w:rsidRPr="00A125F0" w:rsidRDefault="00906FF8" w:rsidP="00906FF8">
      <w:pPr>
        <w:pStyle w:val="ListParagraph"/>
        <w:numPr>
          <w:ilvl w:val="0"/>
          <w:numId w:val="27"/>
        </w:numPr>
      </w:pPr>
      <w:r w:rsidRPr="00A125F0">
        <w:t>The two samples are independent</w:t>
      </w:r>
      <w:r>
        <w:t xml:space="preserve"> since these are different types of hotdogs</w:t>
      </w:r>
      <w:r w:rsidRPr="00A125F0">
        <w:t>.</w:t>
      </w:r>
    </w:p>
    <w:p w14:paraId="1A3FD058" w14:textId="77777777" w:rsidR="00906FF8" w:rsidRDefault="00906FF8" w:rsidP="00906FF8">
      <w:pPr>
        <w:pStyle w:val="ListParagraph"/>
        <w:numPr>
          <w:ilvl w:val="0"/>
          <w:numId w:val="27"/>
        </w:numPr>
      </w:pPr>
      <w:r w:rsidRPr="00A125F0">
        <w:t xml:space="preserve">Population </w:t>
      </w:r>
      <w:r>
        <w:t>of all sodium levels in beef hotdogs</w:t>
      </w:r>
      <w:r w:rsidRPr="00A125F0">
        <w:t xml:space="preserve"> is normally distributed.  Population </w:t>
      </w:r>
      <w:r>
        <w:t>of all sodium levels in poultry hotdogs</w:t>
      </w:r>
      <w:r w:rsidRPr="00A125F0">
        <w:t xml:space="preserve"> is normally distributed.  </w:t>
      </w:r>
    </w:p>
    <w:p w14:paraId="1D287146" w14:textId="77777777" w:rsidR="00906FF8" w:rsidRDefault="00906FF8" w:rsidP="00906FF8">
      <w:pPr>
        <w:pStyle w:val="ListParagraph"/>
        <w:ind w:left="1080"/>
      </w:pPr>
      <w:r>
        <w:t>Beef Hotdogs:</w:t>
      </w:r>
    </w:p>
    <w:p w14:paraId="338E51D6" w14:textId="644C8C65" w:rsidR="00906FF8" w:rsidRDefault="00E92C0C" w:rsidP="00906FF8">
      <w:pPr>
        <w:pStyle w:val="ListParagraph"/>
        <w:ind w:left="1080"/>
      </w:pPr>
      <w:r>
        <w:rPr>
          <w:b/>
        </w:rPr>
        <w:t>Figure #9.3.11</w:t>
      </w:r>
      <w:r w:rsidR="00906FF8">
        <w:rPr>
          <w:b/>
        </w:rPr>
        <w:t>: Histogram of Sodium Levels in Beef Hotdogs</w:t>
      </w:r>
    </w:p>
    <w:p w14:paraId="400A9315" w14:textId="77777777" w:rsidR="00E92C0C" w:rsidRDefault="00E92C0C" w:rsidP="00906FF8">
      <w:pPr>
        <w:pStyle w:val="ListParagraph"/>
        <w:ind w:left="1080"/>
      </w:pPr>
      <w:r>
        <w:rPr>
          <w:noProof/>
        </w:rPr>
        <w:drawing>
          <wp:inline distT="0" distB="0" distL="0" distR="0" wp14:anchorId="4FBDC785" wp14:editId="33438323">
            <wp:extent cx="2781300" cy="27813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14:paraId="217976F3" w14:textId="0281FD37" w:rsidR="00906FF8" w:rsidRDefault="00E92C0C" w:rsidP="00906FF8">
      <w:pPr>
        <w:pStyle w:val="ListParagraph"/>
        <w:ind w:left="1080"/>
      </w:pPr>
      <w:r>
        <w:t xml:space="preserve">This </w:t>
      </w:r>
      <w:r w:rsidR="00906FF8">
        <w:t>look</w:t>
      </w:r>
      <w:r>
        <w:t>s somewhat</w:t>
      </w:r>
      <w:r w:rsidR="00906FF8">
        <w:t xml:space="preserve"> bell shaped.</w:t>
      </w:r>
    </w:p>
    <w:p w14:paraId="40C2E765" w14:textId="77777777" w:rsidR="00E92C0C" w:rsidRDefault="00E92C0C">
      <w:r>
        <w:br w:type="page"/>
      </w:r>
    </w:p>
    <w:p w14:paraId="48C6A29F" w14:textId="4FDBDD3A" w:rsidR="00E92C0C" w:rsidRDefault="00E92C0C" w:rsidP="00E92C0C">
      <w:pPr>
        <w:pStyle w:val="ListParagraph"/>
        <w:ind w:left="1080"/>
        <w:rPr>
          <w:b/>
        </w:rPr>
      </w:pPr>
      <w:r>
        <w:rPr>
          <w:b/>
        </w:rPr>
        <w:t>Figure #9.3.12: Modified Box Plot of Sodium Levels in Beef Hotdogs</w:t>
      </w:r>
    </w:p>
    <w:p w14:paraId="454A0E1C" w14:textId="2C27548F" w:rsidR="00E92C0C" w:rsidRDefault="00E92C0C" w:rsidP="00E92C0C">
      <w:pPr>
        <w:pStyle w:val="ListParagraph"/>
        <w:ind w:left="1080"/>
      </w:pPr>
      <w:r>
        <w:rPr>
          <w:noProof/>
        </w:rPr>
        <w:drawing>
          <wp:inline distT="0" distB="0" distL="0" distR="0" wp14:anchorId="1BE251D0" wp14:editId="4179A25D">
            <wp:extent cx="1955800" cy="19558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955800" cy="1955800"/>
                    </a:xfrm>
                    <a:prstGeom prst="rect">
                      <a:avLst/>
                    </a:prstGeom>
                    <a:noFill/>
                    <a:ln>
                      <a:noFill/>
                    </a:ln>
                  </pic:spPr>
                </pic:pic>
              </a:graphicData>
            </a:graphic>
          </wp:inline>
        </w:drawing>
      </w:r>
    </w:p>
    <w:p w14:paraId="4BD50724" w14:textId="77777777" w:rsidR="00906FF8" w:rsidRDefault="00906FF8" w:rsidP="00906FF8">
      <w:pPr>
        <w:pStyle w:val="ListParagraph"/>
        <w:ind w:left="1080"/>
      </w:pPr>
      <w:r>
        <w:t>There are no outliers.</w:t>
      </w:r>
    </w:p>
    <w:p w14:paraId="46AA0A2C" w14:textId="77777777" w:rsidR="004C0621" w:rsidRDefault="004C0621" w:rsidP="00906FF8">
      <w:pPr>
        <w:pStyle w:val="ListParagraph"/>
        <w:ind w:left="1080"/>
        <w:rPr>
          <w:b/>
        </w:rPr>
      </w:pPr>
    </w:p>
    <w:p w14:paraId="467FD921" w14:textId="27FA64A1" w:rsidR="00906FF8" w:rsidRDefault="00E92C0C" w:rsidP="00906FF8">
      <w:pPr>
        <w:pStyle w:val="ListParagraph"/>
        <w:ind w:left="1080"/>
      </w:pPr>
      <w:r>
        <w:rPr>
          <w:b/>
        </w:rPr>
        <w:t>Figure #9.3.13</w:t>
      </w:r>
      <w:r w:rsidR="00906FF8">
        <w:rPr>
          <w:b/>
        </w:rPr>
        <w:t xml:space="preserve">: Normal </w:t>
      </w:r>
      <w:r>
        <w:rPr>
          <w:b/>
        </w:rPr>
        <w:t>Quantile</w:t>
      </w:r>
      <w:r w:rsidR="00906FF8">
        <w:rPr>
          <w:b/>
        </w:rPr>
        <w:t xml:space="preserve"> Plot of Sodium Levels in Beef Hotdogs</w:t>
      </w:r>
    </w:p>
    <w:p w14:paraId="78F90366" w14:textId="77777777" w:rsidR="00E92C0C" w:rsidRDefault="00E92C0C" w:rsidP="00906FF8">
      <w:pPr>
        <w:pStyle w:val="ListParagraph"/>
        <w:ind w:left="1080"/>
      </w:pPr>
      <w:r>
        <w:rPr>
          <w:noProof/>
        </w:rPr>
        <w:drawing>
          <wp:inline distT="0" distB="0" distL="0" distR="0" wp14:anchorId="5C24F91B" wp14:editId="6F1D55AB">
            <wp:extent cx="2082800" cy="20828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082800" cy="2082800"/>
                    </a:xfrm>
                    <a:prstGeom prst="rect">
                      <a:avLst/>
                    </a:prstGeom>
                    <a:noFill/>
                    <a:ln>
                      <a:noFill/>
                    </a:ln>
                  </pic:spPr>
                </pic:pic>
              </a:graphicData>
            </a:graphic>
          </wp:inline>
        </w:drawing>
      </w:r>
    </w:p>
    <w:p w14:paraId="37678D31" w14:textId="021ABC64" w:rsidR="00906FF8" w:rsidRDefault="00906FF8" w:rsidP="00906FF8">
      <w:pPr>
        <w:pStyle w:val="ListParagraph"/>
        <w:ind w:left="1080"/>
      </w:pPr>
      <w:r>
        <w:t>This look</w:t>
      </w:r>
      <w:r w:rsidR="00E92C0C">
        <w:t>s somewhat</w:t>
      </w:r>
      <w:r>
        <w:t xml:space="preserve"> linear.</w:t>
      </w:r>
    </w:p>
    <w:p w14:paraId="1AA05E5B" w14:textId="360C95E2" w:rsidR="00906FF8" w:rsidRDefault="00906FF8" w:rsidP="00906FF8">
      <w:pPr>
        <w:pStyle w:val="ListParagraph"/>
        <w:ind w:left="1080"/>
      </w:pPr>
      <w:r>
        <w:t xml:space="preserve">So, the population of all sodium levels in beef hotdogs </w:t>
      </w:r>
      <w:r w:rsidR="00E92C0C">
        <w:t xml:space="preserve">may be </w:t>
      </w:r>
      <w:r>
        <w:t>normally distributed.</w:t>
      </w:r>
    </w:p>
    <w:p w14:paraId="15507C76" w14:textId="77777777" w:rsidR="00906FF8" w:rsidRDefault="00906FF8" w:rsidP="00906FF8">
      <w:pPr>
        <w:pStyle w:val="ListParagraph"/>
        <w:ind w:left="1080"/>
      </w:pPr>
    </w:p>
    <w:p w14:paraId="4BC38592" w14:textId="77777777" w:rsidR="00906FF8" w:rsidRDefault="00906FF8" w:rsidP="00906FF8">
      <w:pPr>
        <w:pStyle w:val="ListParagraph"/>
        <w:ind w:left="1080"/>
      </w:pPr>
      <w:r>
        <w:t>Poultry Hotdogs:</w:t>
      </w:r>
    </w:p>
    <w:p w14:paraId="26E80F8D" w14:textId="2D8CC3A7" w:rsidR="00906FF8" w:rsidRDefault="00E92C0C" w:rsidP="00906FF8">
      <w:pPr>
        <w:pStyle w:val="ListParagraph"/>
        <w:ind w:left="1080"/>
      </w:pPr>
      <w:r>
        <w:rPr>
          <w:b/>
        </w:rPr>
        <w:t>Figure #9.3.14</w:t>
      </w:r>
      <w:r w:rsidR="00906FF8">
        <w:rPr>
          <w:b/>
        </w:rPr>
        <w:t>: Histogram of Sodium Levels in Poultry Hotdogs</w:t>
      </w:r>
    </w:p>
    <w:p w14:paraId="1C08F348" w14:textId="77777777" w:rsidR="00E92C0C" w:rsidRDefault="00E92C0C" w:rsidP="00906FF8">
      <w:pPr>
        <w:pStyle w:val="ListParagraph"/>
        <w:ind w:left="1080"/>
      </w:pPr>
      <w:r>
        <w:rPr>
          <w:noProof/>
        </w:rPr>
        <w:drawing>
          <wp:inline distT="0" distB="0" distL="0" distR="0" wp14:anchorId="37E25227" wp14:editId="0D65F8DD">
            <wp:extent cx="2184400" cy="21844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184400" cy="2184400"/>
                    </a:xfrm>
                    <a:prstGeom prst="rect">
                      <a:avLst/>
                    </a:prstGeom>
                    <a:noFill/>
                    <a:ln>
                      <a:noFill/>
                    </a:ln>
                  </pic:spPr>
                </pic:pic>
              </a:graphicData>
            </a:graphic>
          </wp:inline>
        </w:drawing>
      </w:r>
    </w:p>
    <w:p w14:paraId="1024422E" w14:textId="1E69BF17" w:rsidR="00906FF8" w:rsidRDefault="00906FF8" w:rsidP="00906FF8">
      <w:pPr>
        <w:pStyle w:val="ListParagraph"/>
        <w:ind w:left="1080"/>
      </w:pPr>
      <w:r>
        <w:t>This does not look bell shaped.</w:t>
      </w:r>
    </w:p>
    <w:p w14:paraId="2BFC5282" w14:textId="77777777" w:rsidR="00E92C0C" w:rsidRDefault="00E92C0C" w:rsidP="00906FF8">
      <w:pPr>
        <w:pStyle w:val="ListParagraph"/>
        <w:ind w:left="1080"/>
      </w:pPr>
    </w:p>
    <w:p w14:paraId="0CC35064" w14:textId="0EAA235D" w:rsidR="00E92C0C" w:rsidRDefault="00E92C0C" w:rsidP="00E92C0C">
      <w:pPr>
        <w:pStyle w:val="ListParagraph"/>
        <w:ind w:left="1080"/>
      </w:pPr>
      <w:r>
        <w:rPr>
          <w:b/>
        </w:rPr>
        <w:t>Figure #9.3.15: Modified Box Plot of Sodium Levels in Poultry Hotdogs</w:t>
      </w:r>
    </w:p>
    <w:p w14:paraId="4BF33F7E" w14:textId="3D4FB774" w:rsidR="00E92C0C" w:rsidRDefault="00E92C0C" w:rsidP="00906FF8">
      <w:pPr>
        <w:pStyle w:val="ListParagraph"/>
        <w:ind w:left="1080"/>
      </w:pPr>
      <w:r>
        <w:rPr>
          <w:noProof/>
        </w:rPr>
        <w:drawing>
          <wp:inline distT="0" distB="0" distL="0" distR="0" wp14:anchorId="59555B17" wp14:editId="49DC858D">
            <wp:extent cx="2362200" cy="236220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5A0B98EE" w14:textId="77777777" w:rsidR="00906FF8" w:rsidRDefault="00906FF8" w:rsidP="00906FF8">
      <w:pPr>
        <w:pStyle w:val="ListParagraph"/>
        <w:ind w:left="1080"/>
      </w:pPr>
      <w:r>
        <w:t>There are no outliers.</w:t>
      </w:r>
    </w:p>
    <w:p w14:paraId="0960DD7B" w14:textId="77777777" w:rsidR="00276437" w:rsidRDefault="00276437" w:rsidP="00906FF8">
      <w:pPr>
        <w:pStyle w:val="ListParagraph"/>
        <w:ind w:left="1080"/>
        <w:rPr>
          <w:b/>
        </w:rPr>
      </w:pPr>
    </w:p>
    <w:p w14:paraId="5A68FEB8" w14:textId="68B92177" w:rsidR="00906FF8" w:rsidRDefault="00E92C0C" w:rsidP="00906FF8">
      <w:pPr>
        <w:pStyle w:val="ListParagraph"/>
        <w:ind w:left="1080"/>
      </w:pPr>
      <w:r>
        <w:rPr>
          <w:b/>
        </w:rPr>
        <w:t>Figure #9.3.16</w:t>
      </w:r>
      <w:r w:rsidR="00906FF8">
        <w:rPr>
          <w:b/>
        </w:rPr>
        <w:t xml:space="preserve">: Normal </w:t>
      </w:r>
      <w:r>
        <w:rPr>
          <w:b/>
        </w:rPr>
        <w:t>Quantile</w:t>
      </w:r>
      <w:r w:rsidR="00906FF8">
        <w:rPr>
          <w:b/>
        </w:rPr>
        <w:t xml:space="preserve"> Plot of Sodium Levels in Poultry Hotdogs</w:t>
      </w:r>
    </w:p>
    <w:p w14:paraId="3D4B471B" w14:textId="77777777" w:rsidR="00E92C0C" w:rsidRDefault="00E92C0C" w:rsidP="00906FF8">
      <w:pPr>
        <w:pStyle w:val="ListParagraph"/>
        <w:ind w:left="1080"/>
      </w:pPr>
      <w:r>
        <w:rPr>
          <w:noProof/>
        </w:rPr>
        <w:drawing>
          <wp:inline distT="0" distB="0" distL="0" distR="0" wp14:anchorId="4FF1317E" wp14:editId="72B8F992">
            <wp:extent cx="2781300" cy="27813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14:paraId="7E23AF17" w14:textId="0BF3B466" w:rsidR="00906FF8" w:rsidRDefault="00906FF8" w:rsidP="00906FF8">
      <w:pPr>
        <w:pStyle w:val="ListParagraph"/>
        <w:ind w:left="1080"/>
      </w:pPr>
      <w:r>
        <w:t>This does not look linear.</w:t>
      </w:r>
    </w:p>
    <w:p w14:paraId="3A011106" w14:textId="77777777" w:rsidR="00906FF8" w:rsidRDefault="00906FF8" w:rsidP="00906FF8">
      <w:pPr>
        <w:pStyle w:val="ListParagraph"/>
        <w:ind w:left="1080"/>
      </w:pPr>
      <w:r>
        <w:t>So, the population of all sodium levels in poultry hotdogs is probably not normally distributed.</w:t>
      </w:r>
    </w:p>
    <w:p w14:paraId="55F6DCD5" w14:textId="77777777" w:rsidR="00906FF8" w:rsidRDefault="00906FF8" w:rsidP="00906FF8">
      <w:pPr>
        <w:pStyle w:val="ListParagraph"/>
        <w:ind w:left="1080"/>
      </w:pPr>
    </w:p>
    <w:p w14:paraId="7A82C66B" w14:textId="77777777" w:rsidR="00906FF8" w:rsidRDefault="00906FF8" w:rsidP="00906FF8">
      <w:pPr>
        <w:pStyle w:val="ListParagraph"/>
        <w:ind w:left="1080"/>
      </w:pPr>
      <w:r>
        <w:t>This assumption is not valid.  Since the samples are fairly large, and the t-test is robust, it may not be a large issue.  However, just realize that the conclusions of the test may not be valid.</w:t>
      </w:r>
    </w:p>
    <w:p w14:paraId="0602FE6C" w14:textId="77777777" w:rsidR="00906FF8" w:rsidRPr="007B631D" w:rsidRDefault="00906FF8" w:rsidP="00906FF8">
      <w:pPr>
        <w:pStyle w:val="ListParagraph"/>
        <w:ind w:left="1080"/>
      </w:pPr>
    </w:p>
    <w:p w14:paraId="3BE718FA" w14:textId="77777777" w:rsidR="00906FF8" w:rsidRPr="00A125F0" w:rsidRDefault="00906FF8" w:rsidP="00906FF8">
      <w:pPr>
        <w:pStyle w:val="ListParagraph"/>
        <w:numPr>
          <w:ilvl w:val="0"/>
          <w:numId w:val="27"/>
        </w:numPr>
      </w:pPr>
      <w:r w:rsidRPr="00A125F0">
        <w:t xml:space="preserve">The population variances are equal, i.e. </w:t>
      </w:r>
      <w:r w:rsidRPr="00A125F0">
        <w:rPr>
          <w:position w:val="-10"/>
        </w:rPr>
        <w:object w:dxaOrig="840" w:dyaOrig="360" w14:anchorId="678BDC6D">
          <v:shape id="_x0000_i1335" type="#_x0000_t75" style="width:42pt;height:18pt" o:ole="">
            <v:imagedata r:id="rId661" o:title=""/>
          </v:shape>
          <o:OLEObject Type="Embed" ProgID="Equation.DSMT4" ShapeID="_x0000_i1335" DrawAspect="Content" ObjectID="_1384844071" r:id="rId662"/>
        </w:object>
      </w:r>
      <w:r w:rsidRPr="00A125F0">
        <w:t>.</w:t>
      </w:r>
    </w:p>
    <w:p w14:paraId="2BB5FAF3" w14:textId="77777777" w:rsidR="00906FF8" w:rsidRDefault="00906FF8" w:rsidP="00906FF8">
      <w:pPr>
        <w:pStyle w:val="ListParagraph"/>
        <w:ind w:left="1080"/>
      </w:pPr>
      <w:r w:rsidRPr="007B631D">
        <w:rPr>
          <w:position w:val="-84"/>
        </w:rPr>
        <w:object w:dxaOrig="2340" w:dyaOrig="1420" w14:anchorId="7B942C5E">
          <v:shape id="_x0000_i1336" type="#_x0000_t75" style="width:117pt;height:71pt" o:ole="">
            <v:imagedata r:id="rId663" o:title=""/>
          </v:shape>
          <o:OLEObject Type="Embed" ProgID="Equation.DSMT4" ShapeID="_x0000_i1336" DrawAspect="Content" ObjectID="_1384844072" r:id="rId664"/>
        </w:object>
      </w:r>
      <w:r>
        <w:t xml:space="preserve"> </w:t>
      </w:r>
    </w:p>
    <w:p w14:paraId="7F6904BB" w14:textId="1F5C5B83" w:rsidR="00906FF8" w:rsidRDefault="00E92C0C" w:rsidP="00906FF8">
      <w:pPr>
        <w:pStyle w:val="ListParagraph"/>
        <w:ind w:left="1080"/>
      </w:pPr>
      <w:r w:rsidRPr="00E92C0C">
        <w:t xml:space="preserve">Using TI-83/84: </w:t>
      </w:r>
      <w:r w:rsidR="00906FF8" w:rsidRPr="00C77D42">
        <w:rPr>
          <w:position w:val="-12"/>
        </w:rPr>
        <w:object w:dxaOrig="3980" w:dyaOrig="360" w14:anchorId="7E770C21">
          <v:shape id="_x0000_i1337" type="#_x0000_t75" style="width:199pt;height:18pt" o:ole="">
            <v:imagedata r:id="rId665" o:title=""/>
          </v:shape>
          <o:OLEObject Type="Embed" ProgID="Equation.DSMT4" ShapeID="_x0000_i1337" DrawAspect="Content" ObjectID="_1384844073" r:id="rId666"/>
        </w:object>
      </w:r>
      <w:r w:rsidR="00906FF8">
        <w:t xml:space="preserve"> </w:t>
      </w:r>
    </w:p>
    <w:p w14:paraId="352F7BBE" w14:textId="58801EFE" w:rsidR="00E92C0C" w:rsidRDefault="00E92C0C" w:rsidP="00906FF8">
      <w:pPr>
        <w:pStyle w:val="ListParagraph"/>
        <w:ind w:left="1080"/>
      </w:pPr>
      <w:r>
        <w:t xml:space="preserve">Using R: </w:t>
      </w:r>
      <w:r w:rsidRPr="00C77D42">
        <w:rPr>
          <w:position w:val="-12"/>
        </w:rPr>
        <w:object w:dxaOrig="3480" w:dyaOrig="360" w14:anchorId="08C71513">
          <v:shape id="_x0000_i1338" type="#_x0000_t75" style="width:174pt;height:18pt" o:ole="">
            <v:imagedata r:id="rId667" o:title=""/>
          </v:shape>
          <o:OLEObject Type="Embed" ProgID="Equation.DSMT4" ShapeID="_x0000_i1338" DrawAspect="Content" ObjectID="_1384844074" r:id="rId668"/>
        </w:object>
      </w:r>
    </w:p>
    <w:p w14:paraId="7AE76C92" w14:textId="77777777" w:rsidR="00906FF8" w:rsidRDefault="00906FF8" w:rsidP="00906FF8">
      <w:pPr>
        <w:pStyle w:val="ListParagraph"/>
        <w:ind w:left="1080"/>
      </w:pPr>
      <w:r>
        <w:t>So you can say that these variances are equal.</w:t>
      </w:r>
    </w:p>
    <w:p w14:paraId="1B3D19F2" w14:textId="77777777" w:rsidR="00906FF8" w:rsidRPr="00A125F0" w:rsidRDefault="00906FF8" w:rsidP="00906FF8">
      <w:pPr>
        <w:pStyle w:val="ListParagraph"/>
        <w:ind w:left="1080"/>
      </w:pPr>
    </w:p>
    <w:p w14:paraId="12192AF7" w14:textId="77777777" w:rsidR="00906FF8" w:rsidRPr="00A125F0" w:rsidRDefault="00906FF8" w:rsidP="00906FF8">
      <w:pPr>
        <w:numPr>
          <w:ilvl w:val="0"/>
          <w:numId w:val="26"/>
        </w:numPr>
      </w:pPr>
      <w:r w:rsidRPr="00A125F0">
        <w:t>Find the sample statistic, test statistic, and p-value</w:t>
      </w:r>
    </w:p>
    <w:p w14:paraId="6A91F53C"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Sample Statistic:</w:t>
      </w:r>
    </w:p>
    <w:p w14:paraId="7C79DEC7"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 xml:space="preserve"> </w:t>
      </w:r>
      <w:r w:rsidRPr="00A125F0">
        <w:rPr>
          <w:rFonts w:ascii="Times New Roman" w:hAnsi="Times New Roman"/>
          <w:position w:val="-10"/>
        </w:rPr>
        <w:object w:dxaOrig="6740" w:dyaOrig="320" w14:anchorId="3819431A">
          <v:shape id="_x0000_i1339" type="#_x0000_t75" style="width:337pt;height:16pt" o:ole="">
            <v:imagedata r:id="rId669" o:title=""/>
          </v:shape>
          <o:OLEObject Type="Embed" ProgID="Equation.DSMT4" ShapeID="_x0000_i1339" DrawAspect="Content" ObjectID="_1384844075" r:id="rId670"/>
        </w:object>
      </w:r>
      <w:r w:rsidRPr="00A125F0">
        <w:rPr>
          <w:rFonts w:ascii="Times New Roman" w:hAnsi="Times New Roman"/>
        </w:rPr>
        <w:t xml:space="preserve"> </w:t>
      </w:r>
    </w:p>
    <w:p w14:paraId="6A646C48"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Test Statistic:</w:t>
      </w:r>
    </w:p>
    <w:p w14:paraId="299AE6E4" w14:textId="77777777" w:rsidR="00906FF8" w:rsidRDefault="00906FF8" w:rsidP="00906FF8">
      <w:pPr>
        <w:ind w:left="1440"/>
      </w:pPr>
      <w:r>
        <w:t>T</w:t>
      </w:r>
      <w:r w:rsidRPr="00A125F0">
        <w:t xml:space="preserve">he </w:t>
      </w:r>
      <w:r>
        <w:t>assumption</w:t>
      </w:r>
      <w:r w:rsidRPr="00A125F0">
        <w:t xml:space="preserve"> </w:t>
      </w:r>
      <w:r w:rsidRPr="00A125F0">
        <w:rPr>
          <w:position w:val="-10"/>
        </w:rPr>
        <w:object w:dxaOrig="840" w:dyaOrig="360" w14:anchorId="3C3012B0">
          <v:shape id="_x0000_i1340" type="#_x0000_t75" style="width:42pt;height:18pt" o:ole="">
            <v:imagedata r:id="rId671" o:title=""/>
          </v:shape>
          <o:OLEObject Type="Embed" ProgID="Equation.DSMT4" ShapeID="_x0000_i1340" DrawAspect="Content" ObjectID="_1384844076" r:id="rId672"/>
        </w:object>
      </w:r>
      <w:r w:rsidRPr="00A125F0">
        <w:t xml:space="preserve"> has been met, </w:t>
      </w:r>
      <w:r>
        <w:t>so</w:t>
      </w:r>
    </w:p>
    <w:p w14:paraId="36987F69" w14:textId="77777777" w:rsidR="00906FF8" w:rsidRDefault="00906FF8" w:rsidP="00906FF8">
      <w:pPr>
        <w:ind w:left="2160"/>
      </w:pPr>
      <w:r w:rsidRPr="00343292">
        <w:rPr>
          <w:position w:val="-62"/>
        </w:rPr>
        <w:object w:dxaOrig="3620" w:dyaOrig="1920" w14:anchorId="1B49C667">
          <v:shape id="_x0000_i1341" type="#_x0000_t75" style="width:181pt;height:96pt" o:ole="">
            <v:imagedata r:id="rId673" o:title=""/>
          </v:shape>
          <o:OLEObject Type="Embed" ProgID="Equation.DSMT4" ShapeID="_x0000_i1341" DrawAspect="Content" ObjectID="_1384844077" r:id="rId674"/>
        </w:object>
      </w:r>
      <w:r>
        <w:t xml:space="preserve"> </w:t>
      </w:r>
    </w:p>
    <w:p w14:paraId="135CBD08" w14:textId="77777777" w:rsidR="00906FF8" w:rsidRPr="00837EEB" w:rsidRDefault="00906FF8" w:rsidP="00906FF8">
      <w:pPr>
        <w:ind w:left="2880"/>
      </w:pPr>
      <w:r w:rsidRPr="00837EEB">
        <w:t>Though you should try to do the calculations in the problem so you don’t create round off error.</w:t>
      </w:r>
    </w:p>
    <w:p w14:paraId="67CCA63C" w14:textId="77777777" w:rsidR="00906FF8" w:rsidRDefault="00906FF8" w:rsidP="00906FF8">
      <w:pPr>
        <w:ind w:left="2160"/>
        <w:rPr>
          <w:position w:val="-88"/>
        </w:rPr>
      </w:pPr>
      <w:r w:rsidRPr="00D54221">
        <w:rPr>
          <w:position w:val="-90"/>
        </w:rPr>
        <w:object w:dxaOrig="2380" w:dyaOrig="2400" w14:anchorId="784D166F">
          <v:shape id="_x0000_i1342" type="#_x0000_t75" style="width:119pt;height:120pt" o:ole="">
            <v:imagedata r:id="rId675" o:title=""/>
          </v:shape>
          <o:OLEObject Type="Embed" ProgID="Equation.DSMT4" ShapeID="_x0000_i1342" DrawAspect="Content" ObjectID="_1384844078" r:id="rId676"/>
        </w:object>
      </w:r>
    </w:p>
    <w:p w14:paraId="31122CD5" w14:textId="77777777" w:rsidR="00906FF8" w:rsidRPr="00A125F0" w:rsidRDefault="00906FF8" w:rsidP="00906FF8">
      <w:pPr>
        <w:ind w:left="2160"/>
      </w:pPr>
      <w:r w:rsidRPr="00D54221">
        <w:rPr>
          <w:position w:val="-10"/>
        </w:rPr>
        <w:object w:dxaOrig="2080" w:dyaOrig="320" w14:anchorId="4062A94B">
          <v:shape id="_x0000_i1343" type="#_x0000_t75" style="width:104pt;height:16pt" o:ole="">
            <v:imagedata r:id="rId677" o:title=""/>
          </v:shape>
          <o:OLEObject Type="Embed" ProgID="Equation.DSMT4" ShapeID="_x0000_i1343" DrawAspect="Content" ObjectID="_1384844079" r:id="rId678"/>
        </w:object>
      </w:r>
      <w:r>
        <w:t xml:space="preserve"> </w:t>
      </w:r>
    </w:p>
    <w:p w14:paraId="214EA379"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p-value:</w:t>
      </w:r>
    </w:p>
    <w:p w14:paraId="60E2265B" w14:textId="199505C5" w:rsidR="00906FF8" w:rsidRDefault="00906FF8" w:rsidP="00906FF8">
      <w:pPr>
        <w:pStyle w:val="NoSpacing"/>
        <w:ind w:left="1440"/>
        <w:rPr>
          <w:rFonts w:ascii="Times New Roman" w:hAnsi="Times New Roman"/>
          <w:position w:val="-12"/>
        </w:rPr>
      </w:pPr>
      <w:r w:rsidRPr="00A125F0">
        <w:rPr>
          <w:rFonts w:ascii="Times New Roman" w:hAnsi="Times New Roman"/>
        </w:rPr>
        <w:t>Us</w:t>
      </w:r>
      <w:r w:rsidR="00E92C0C">
        <w:rPr>
          <w:rFonts w:ascii="Times New Roman" w:hAnsi="Times New Roman"/>
        </w:rPr>
        <w:t xml:space="preserve">ing TI-83/84: </w:t>
      </w:r>
      <w:r w:rsidRPr="00A125F0">
        <w:rPr>
          <w:rFonts w:ascii="Times New Roman" w:hAnsi="Times New Roman"/>
          <w:position w:val="-12"/>
        </w:rPr>
        <w:object w:dxaOrig="3280" w:dyaOrig="360" w14:anchorId="24057D96">
          <v:shape id="_x0000_i1344" type="#_x0000_t75" style="width:164pt;height:18pt" o:ole="">
            <v:imagedata r:id="rId679" o:title=""/>
          </v:shape>
          <o:OLEObject Type="Embed" ProgID="Equation.DSMT4" ShapeID="_x0000_i1344" DrawAspect="Content" ObjectID="_1384844080" r:id="rId680"/>
        </w:object>
      </w:r>
    </w:p>
    <w:p w14:paraId="050B2937" w14:textId="1F7F3394" w:rsidR="00E92C0C" w:rsidRPr="00A125F0" w:rsidRDefault="00E92C0C" w:rsidP="00906FF8">
      <w:pPr>
        <w:pStyle w:val="NoSpacing"/>
        <w:ind w:left="1440"/>
        <w:rPr>
          <w:rFonts w:ascii="Times New Roman" w:hAnsi="Times New Roman"/>
        </w:rPr>
      </w:pPr>
      <w:r w:rsidRPr="00E92C0C">
        <w:rPr>
          <w:rFonts w:ascii="Times New Roman" w:hAnsi="Times New Roman"/>
        </w:rPr>
        <w:t xml:space="preserve">Using R: </w:t>
      </w:r>
      <w:r w:rsidRPr="00A125F0">
        <w:rPr>
          <w:rFonts w:ascii="Times New Roman" w:hAnsi="Times New Roman"/>
          <w:position w:val="-12"/>
        </w:rPr>
        <w:object w:dxaOrig="2360" w:dyaOrig="360" w14:anchorId="689B0E44">
          <v:shape id="_x0000_i1345" type="#_x0000_t75" style="width:118pt;height:18pt" o:ole="">
            <v:imagedata r:id="rId681" o:title=""/>
          </v:shape>
          <o:OLEObject Type="Embed" ProgID="Equation.DSMT4" ShapeID="_x0000_i1345" DrawAspect="Content" ObjectID="_1384844081" r:id="rId682"/>
        </w:object>
      </w:r>
    </w:p>
    <w:p w14:paraId="5EE6633F" w14:textId="77777777" w:rsidR="00906FF8" w:rsidRDefault="00906FF8" w:rsidP="00906FF8"/>
    <w:p w14:paraId="55F9A004" w14:textId="77777777" w:rsidR="00E92C0C" w:rsidRDefault="00E92C0C">
      <w:r>
        <w:br w:type="page"/>
      </w:r>
    </w:p>
    <w:p w14:paraId="641D77BF" w14:textId="488CA097" w:rsidR="00276437" w:rsidRPr="00E92C0C" w:rsidRDefault="00E92C0C" w:rsidP="00906FF8">
      <w:pPr>
        <w:pStyle w:val="ListParagraph"/>
        <w:ind w:left="1080"/>
      </w:pPr>
      <w:r w:rsidRPr="00E92C0C">
        <w:t>Using technology to find the t and p-value:</w:t>
      </w:r>
    </w:p>
    <w:p w14:paraId="6716BCB9" w14:textId="021A5DC9" w:rsidR="00E92C0C" w:rsidRPr="00E92C0C" w:rsidRDefault="00E92C0C" w:rsidP="00906FF8">
      <w:pPr>
        <w:pStyle w:val="ListParagraph"/>
        <w:ind w:left="1080"/>
      </w:pPr>
      <w:r w:rsidRPr="00E92C0C">
        <w:t>Using TI-83/84:</w:t>
      </w:r>
    </w:p>
    <w:p w14:paraId="5987BFD7" w14:textId="77777777" w:rsidR="00276437" w:rsidRDefault="00276437" w:rsidP="00906FF8">
      <w:pPr>
        <w:pStyle w:val="ListParagraph"/>
        <w:ind w:left="1080"/>
        <w:rPr>
          <w:b/>
        </w:rPr>
      </w:pPr>
    </w:p>
    <w:p w14:paraId="477A6132" w14:textId="0AC14AE0" w:rsidR="00906FF8" w:rsidRDefault="00E92C0C" w:rsidP="00906FF8">
      <w:pPr>
        <w:pStyle w:val="ListParagraph"/>
        <w:ind w:left="1080"/>
        <w:rPr>
          <w:b/>
        </w:rPr>
      </w:pPr>
      <w:r>
        <w:rPr>
          <w:b/>
        </w:rPr>
        <w:t>Figure #9.3.17</w:t>
      </w:r>
      <w:r w:rsidR="00906FF8">
        <w:rPr>
          <w:b/>
        </w:rPr>
        <w:t>: Setup for 2-SampTTest on TI-83/84 Calculator</w:t>
      </w:r>
    </w:p>
    <w:p w14:paraId="3CEF97ED" w14:textId="77777777" w:rsidR="00906FF8" w:rsidRDefault="00906FF8" w:rsidP="00906FF8">
      <w:pPr>
        <w:pStyle w:val="ListParagraph"/>
        <w:ind w:left="1440"/>
      </w:pPr>
      <w:r>
        <w:rPr>
          <w:noProof/>
        </w:rPr>
        <w:drawing>
          <wp:inline distT="0" distB="0" distL="0" distR="0" wp14:anchorId="19069BD2" wp14:editId="2D9494C4">
            <wp:extent cx="2514600" cy="17018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EA433FE" w14:textId="77777777" w:rsidR="00906FF8" w:rsidRDefault="00906FF8" w:rsidP="00906FF8">
      <w:pPr>
        <w:pStyle w:val="ListParagraph"/>
        <w:ind w:left="1080"/>
      </w:pPr>
    </w:p>
    <w:p w14:paraId="0C6B6966" w14:textId="77777777" w:rsidR="00906FF8" w:rsidRDefault="00906FF8" w:rsidP="00906FF8">
      <w:pPr>
        <w:pStyle w:val="ListParagraph"/>
        <w:ind w:left="1080"/>
      </w:pPr>
      <w:r>
        <w:t>Note: the Pooled question on the calculator is for whether you are using the pooled standard deviation or not.  In this example, the pooled standard deviation was used since you are assuming the variances are equal.  That is why the answer to the question is Yes.</w:t>
      </w:r>
    </w:p>
    <w:p w14:paraId="69442E3E" w14:textId="77777777" w:rsidR="00276437" w:rsidRDefault="00276437" w:rsidP="00906FF8">
      <w:pPr>
        <w:pStyle w:val="ListParagraph"/>
        <w:ind w:left="1080"/>
        <w:rPr>
          <w:b/>
        </w:rPr>
      </w:pPr>
    </w:p>
    <w:p w14:paraId="47D7D448" w14:textId="35FD5969" w:rsidR="00906FF8" w:rsidRDefault="00E92C0C" w:rsidP="00906FF8">
      <w:pPr>
        <w:pStyle w:val="ListParagraph"/>
        <w:ind w:left="1080"/>
        <w:rPr>
          <w:b/>
        </w:rPr>
      </w:pPr>
      <w:r>
        <w:rPr>
          <w:b/>
        </w:rPr>
        <w:t>Figure #9.3.18</w:t>
      </w:r>
      <w:r w:rsidR="00906FF8">
        <w:rPr>
          <w:b/>
        </w:rPr>
        <w:t>: Results for 2-SampTTest on TI-83/84 Calculator</w:t>
      </w:r>
    </w:p>
    <w:p w14:paraId="3DF7AB5E" w14:textId="77777777" w:rsidR="00906FF8" w:rsidRDefault="00906FF8" w:rsidP="00906FF8">
      <w:pPr>
        <w:pStyle w:val="ListParagraph"/>
        <w:ind w:left="1440"/>
      </w:pPr>
      <w:r>
        <w:rPr>
          <w:noProof/>
        </w:rPr>
        <w:drawing>
          <wp:inline distT="0" distB="0" distL="0" distR="0" wp14:anchorId="381BF600" wp14:editId="23B92CD4">
            <wp:extent cx="2514600" cy="17018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r>
        <w:rPr>
          <w:noProof/>
        </w:rPr>
        <w:drawing>
          <wp:inline distT="0" distB="0" distL="0" distR="0" wp14:anchorId="11F977CB" wp14:editId="2A7551C2">
            <wp:extent cx="2514600" cy="17018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35BD747" w14:textId="77777777" w:rsidR="00E92C0C" w:rsidRDefault="00E92C0C" w:rsidP="00906FF8">
      <w:pPr>
        <w:pStyle w:val="ListParagraph"/>
        <w:ind w:left="1440"/>
      </w:pPr>
    </w:p>
    <w:p w14:paraId="055E993C" w14:textId="141BFEBE" w:rsidR="00E92C0C" w:rsidRDefault="00E92C0C" w:rsidP="00906FF8">
      <w:pPr>
        <w:pStyle w:val="ListParagraph"/>
        <w:ind w:left="1440"/>
      </w:pPr>
      <w:r>
        <w:t>Using R: the command is t.test(variable1, variable2, alternative="less" or "greater")</w:t>
      </w:r>
    </w:p>
    <w:p w14:paraId="582D4863" w14:textId="77777777" w:rsidR="00E92C0C" w:rsidRDefault="00E92C0C" w:rsidP="00906FF8">
      <w:pPr>
        <w:pStyle w:val="ListParagraph"/>
        <w:ind w:left="1440"/>
      </w:pPr>
    </w:p>
    <w:p w14:paraId="0A4BD0BA" w14:textId="77777777" w:rsidR="00E92C0C" w:rsidRDefault="00E92C0C" w:rsidP="00E92C0C">
      <w:pPr>
        <w:pStyle w:val="ListParagraph"/>
        <w:ind w:left="1440"/>
      </w:pPr>
      <w:r>
        <w:t xml:space="preserve">For this example, the command is </w:t>
      </w:r>
    </w:p>
    <w:p w14:paraId="1F0D0414" w14:textId="77777777" w:rsidR="00E92C0C" w:rsidRDefault="00E92C0C" w:rsidP="00E92C0C">
      <w:pPr>
        <w:pStyle w:val="ListParagraph"/>
        <w:ind w:left="1080"/>
      </w:pPr>
      <w:r>
        <w:t>t.test(beef, poultry, alternative="less", equalvar=TRUE)</w:t>
      </w:r>
    </w:p>
    <w:p w14:paraId="51622791" w14:textId="77777777" w:rsidR="00E92C0C" w:rsidRDefault="00E92C0C" w:rsidP="00E92C0C">
      <w:pPr>
        <w:pStyle w:val="ListParagraph"/>
        <w:ind w:left="1080"/>
      </w:pPr>
    </w:p>
    <w:p w14:paraId="3D94B746" w14:textId="77777777" w:rsidR="00E92C0C" w:rsidRDefault="00E92C0C" w:rsidP="00E92C0C">
      <w:pPr>
        <w:pStyle w:val="ListParagraph"/>
        <w:ind w:left="1080"/>
      </w:pPr>
      <w:r>
        <w:tab/>
        <w:t>Welch Two Sample t-test</w:t>
      </w:r>
    </w:p>
    <w:p w14:paraId="0D47CADB" w14:textId="77777777" w:rsidR="00E92C0C" w:rsidRDefault="00E92C0C" w:rsidP="00E92C0C">
      <w:pPr>
        <w:pStyle w:val="ListParagraph"/>
        <w:ind w:left="1080"/>
      </w:pPr>
    </w:p>
    <w:p w14:paraId="163DDF8B" w14:textId="77777777" w:rsidR="00E92C0C" w:rsidRDefault="00E92C0C" w:rsidP="00E92C0C">
      <w:pPr>
        <w:pStyle w:val="ListParagraph"/>
        <w:ind w:left="1080"/>
      </w:pPr>
      <w:r>
        <w:t>data:  beef and poultry</w:t>
      </w:r>
    </w:p>
    <w:p w14:paraId="5EB5A2DF" w14:textId="77777777" w:rsidR="00E92C0C" w:rsidRDefault="00E92C0C" w:rsidP="00E92C0C">
      <w:pPr>
        <w:pStyle w:val="ListParagraph"/>
        <w:ind w:left="1080"/>
      </w:pPr>
      <w:r>
        <w:t>t = -1.6783, df = 36.115, p-value = 0.05096</w:t>
      </w:r>
    </w:p>
    <w:p w14:paraId="79363ADF" w14:textId="77777777" w:rsidR="00E92C0C" w:rsidRDefault="00E92C0C" w:rsidP="00E92C0C">
      <w:pPr>
        <w:pStyle w:val="ListParagraph"/>
        <w:ind w:left="1080"/>
      </w:pPr>
      <w:r>
        <w:t>alternative hypothesis: true difference in means is less than 0</w:t>
      </w:r>
    </w:p>
    <w:p w14:paraId="307D7280" w14:textId="77777777" w:rsidR="00E92C0C" w:rsidRDefault="00E92C0C" w:rsidP="00E92C0C">
      <w:pPr>
        <w:pStyle w:val="ListParagraph"/>
        <w:ind w:left="1080"/>
      </w:pPr>
      <w:r>
        <w:t>95 percent confidence interval:</w:t>
      </w:r>
    </w:p>
    <w:p w14:paraId="579E6B25" w14:textId="77777777" w:rsidR="00E92C0C" w:rsidRDefault="00E92C0C" w:rsidP="00E92C0C">
      <w:pPr>
        <w:pStyle w:val="ListParagraph"/>
        <w:ind w:left="1080"/>
      </w:pPr>
      <w:r>
        <w:t xml:space="preserve">      -Inf 0.2875363</w:t>
      </w:r>
    </w:p>
    <w:p w14:paraId="738151B1" w14:textId="77777777" w:rsidR="00E92C0C" w:rsidRDefault="00E92C0C" w:rsidP="00E92C0C">
      <w:pPr>
        <w:pStyle w:val="ListParagraph"/>
        <w:ind w:left="1080"/>
      </w:pPr>
      <w:r>
        <w:t>sample estimates:</w:t>
      </w:r>
    </w:p>
    <w:p w14:paraId="4327D8AE" w14:textId="77777777" w:rsidR="00E92C0C" w:rsidRDefault="00E92C0C" w:rsidP="00E92C0C">
      <w:pPr>
        <w:pStyle w:val="ListParagraph"/>
        <w:ind w:left="1080"/>
      </w:pPr>
      <w:r>
        <w:t xml:space="preserve">mean of x mean of y </w:t>
      </w:r>
    </w:p>
    <w:p w14:paraId="61761B59" w14:textId="6AB05BE8" w:rsidR="00906FF8" w:rsidRDefault="00E92C0C" w:rsidP="00E92C0C">
      <w:pPr>
        <w:pStyle w:val="ListParagraph"/>
        <w:ind w:left="1080"/>
      </w:pPr>
      <w:r>
        <w:t xml:space="preserve">   401.15    450.20</w:t>
      </w:r>
    </w:p>
    <w:p w14:paraId="0AC2C52D" w14:textId="77777777" w:rsidR="00E92C0C" w:rsidRDefault="00E92C0C" w:rsidP="00E92C0C">
      <w:pPr>
        <w:pStyle w:val="ListParagraph"/>
        <w:ind w:left="1080"/>
      </w:pPr>
    </w:p>
    <w:p w14:paraId="6D13066B" w14:textId="35328290" w:rsidR="00E92C0C" w:rsidRDefault="00E92C0C" w:rsidP="00E92C0C">
      <w:pPr>
        <w:pStyle w:val="ListParagraph"/>
        <w:ind w:left="1080"/>
      </w:pPr>
      <w:r>
        <w:t xml:space="preserve">The </w:t>
      </w:r>
      <w:r w:rsidRPr="00E92C0C">
        <w:rPr>
          <w:position w:val="-4"/>
        </w:rPr>
        <w:object w:dxaOrig="1180" w:dyaOrig="240" w14:anchorId="6A786671">
          <v:shape id="_x0000_i1346" type="#_x0000_t75" style="width:59pt;height:12pt" o:ole="">
            <v:imagedata r:id="rId686" o:title=""/>
          </v:shape>
          <o:OLEObject Type="Embed" ProgID="Equation.DSMT4" ShapeID="_x0000_i1346" DrawAspect="Content" ObjectID="_1384844082" r:id="rId687"/>
        </w:object>
      </w:r>
      <w:r>
        <w:t xml:space="preserve"> and the p-value = 0.05096.</w:t>
      </w:r>
    </w:p>
    <w:p w14:paraId="6DC798DD" w14:textId="77777777" w:rsidR="00E92C0C" w:rsidRDefault="00E92C0C" w:rsidP="00E92C0C">
      <w:pPr>
        <w:pStyle w:val="ListParagraph"/>
        <w:ind w:left="1080"/>
      </w:pPr>
    </w:p>
    <w:p w14:paraId="0B041C3F" w14:textId="77777777" w:rsidR="00906FF8" w:rsidRPr="00A125F0" w:rsidRDefault="00906FF8" w:rsidP="00906FF8">
      <w:pPr>
        <w:numPr>
          <w:ilvl w:val="0"/>
          <w:numId w:val="26"/>
        </w:numPr>
      </w:pPr>
      <w:r w:rsidRPr="00A125F0">
        <w:t>Conclusion</w:t>
      </w:r>
    </w:p>
    <w:p w14:paraId="37BC5A7B" w14:textId="77777777" w:rsidR="00906FF8" w:rsidRPr="00A125F0" w:rsidRDefault="00906FF8" w:rsidP="00906FF8">
      <w:pPr>
        <w:ind w:left="720"/>
      </w:pPr>
      <w:r>
        <w:t>Fail to r</w:t>
      </w:r>
      <w:r w:rsidRPr="00A125F0">
        <w:t xml:space="preserve">eject </w:t>
      </w:r>
      <w:r w:rsidRPr="00A125F0">
        <w:rPr>
          <w:position w:val="-10"/>
        </w:rPr>
        <w:object w:dxaOrig="360" w:dyaOrig="320" w14:anchorId="01AFA715">
          <v:shape id="_x0000_i1347" type="#_x0000_t75" style="width:18pt;height:16pt" o:ole="">
            <v:imagedata r:id="rId688" o:title=""/>
          </v:shape>
          <o:OLEObject Type="Embed" ProgID="Equation.DSMT4" ShapeID="_x0000_i1347" DrawAspect="Content" ObjectID="_1384844083" r:id="rId689"/>
        </w:object>
      </w:r>
      <w:r w:rsidRPr="00A125F0">
        <w:t xml:space="preserve"> </w:t>
      </w:r>
      <w:r>
        <w:t>since the p-value &gt;</w:t>
      </w:r>
      <w:r w:rsidRPr="00A125F0">
        <w:t xml:space="preserve"> </w:t>
      </w:r>
      <w:r w:rsidRPr="00A125F0">
        <w:rPr>
          <w:position w:val="-6"/>
        </w:rPr>
        <w:object w:dxaOrig="240" w:dyaOrig="220" w14:anchorId="4AA97DF6">
          <v:shape id="_x0000_i1348" type="#_x0000_t75" style="width:12pt;height:11pt" o:ole="">
            <v:imagedata r:id="rId690" o:title=""/>
          </v:shape>
          <o:OLEObject Type="Embed" ProgID="Equation.DSMT4" ShapeID="_x0000_i1348" DrawAspect="Content" ObjectID="_1384844084" r:id="rId691"/>
        </w:object>
      </w:r>
      <w:r>
        <w:t>.</w:t>
      </w:r>
    </w:p>
    <w:p w14:paraId="4FE7DFFF" w14:textId="77777777" w:rsidR="00906FF8" w:rsidRPr="00A125F0" w:rsidRDefault="00906FF8" w:rsidP="00906FF8"/>
    <w:p w14:paraId="0D892623" w14:textId="77777777" w:rsidR="00906FF8" w:rsidRPr="00A125F0" w:rsidRDefault="00906FF8" w:rsidP="00906FF8">
      <w:pPr>
        <w:numPr>
          <w:ilvl w:val="0"/>
          <w:numId w:val="26"/>
        </w:numPr>
      </w:pPr>
      <w:r w:rsidRPr="00A125F0">
        <w:t>Interpretation</w:t>
      </w:r>
    </w:p>
    <w:p w14:paraId="6188C0CA" w14:textId="77777777" w:rsidR="00906FF8" w:rsidRPr="00A125F0" w:rsidRDefault="00906FF8" w:rsidP="00906FF8">
      <w:pPr>
        <w:ind w:left="720"/>
      </w:pPr>
      <w:r w:rsidRPr="00A125F0">
        <w:t xml:space="preserve">This is </w:t>
      </w:r>
      <w:r>
        <w:t>not enough evidence to show that beef hotdogs have less sodium than poultry hotdogs.  (Though do realize that many of assumptions are not valid, so this interpretation may be invalid.)</w:t>
      </w:r>
    </w:p>
    <w:p w14:paraId="5658E870" w14:textId="77777777" w:rsidR="00906FF8" w:rsidRPr="00A125F0" w:rsidRDefault="00906FF8" w:rsidP="00906FF8"/>
    <w:p w14:paraId="2BD9EF79" w14:textId="5C1E3717" w:rsidR="00906FF8" w:rsidRPr="00F510E6" w:rsidRDefault="00906FF8" w:rsidP="00906FF8">
      <w:pPr>
        <w:rPr>
          <w:b/>
        </w:rPr>
      </w:pPr>
      <w:r>
        <w:rPr>
          <w:b/>
        </w:rPr>
        <w:t>Example #9.3.4</w:t>
      </w:r>
      <w:r w:rsidRPr="00F510E6">
        <w:rPr>
          <w:b/>
        </w:rPr>
        <w:t xml:space="preserve">: Confidence Interval for </w:t>
      </w:r>
      <w:r w:rsidRPr="00F510E6">
        <w:rPr>
          <w:b/>
          <w:position w:val="-10"/>
        </w:rPr>
        <w:object w:dxaOrig="740" w:dyaOrig="320" w14:anchorId="63521C16">
          <v:shape id="_x0000_i1349" type="#_x0000_t75" style="width:37pt;height:16pt" o:ole="">
            <v:imagedata r:id="rId692" o:title=""/>
          </v:shape>
          <o:OLEObject Type="Embed" ProgID="Equation.DSMT4" ShapeID="_x0000_i1349" DrawAspect="Content" ObjectID="_1384844085" r:id="rId693"/>
        </w:object>
      </w:r>
    </w:p>
    <w:p w14:paraId="62C4C62D" w14:textId="4FB50388" w:rsidR="00906FF8" w:rsidRDefault="00906FF8" w:rsidP="00906FF8">
      <w:pPr>
        <w:ind w:left="720"/>
      </w:pPr>
      <w:r w:rsidRPr="00A125F0">
        <w:t>The amount of sodium in beef hotdogs was measured.  In addition, the amount of sodium in poultry hotdogs was also measured</w:t>
      </w:r>
      <w:r>
        <w:t xml:space="preserve"> </w:t>
      </w:r>
      <w:r w:rsidRPr="00A125F0">
        <w:rPr>
          <w:rFonts w:eastAsiaTheme="minorHAnsi"/>
          <w:szCs w:val="32"/>
        </w:rPr>
        <w:t>("</w:t>
      </w:r>
      <w:r>
        <w:rPr>
          <w:rFonts w:eastAsiaTheme="minorHAnsi"/>
          <w:szCs w:val="32"/>
        </w:rPr>
        <w:t>SOCR</w:t>
      </w:r>
      <w:r w:rsidRPr="00A125F0">
        <w:rPr>
          <w:rFonts w:eastAsiaTheme="minorHAnsi"/>
          <w:szCs w:val="32"/>
        </w:rPr>
        <w:t xml:space="preserve"> 012708 id," 2013)</w:t>
      </w:r>
      <w:r w:rsidRPr="00A125F0">
        <w:t xml:space="preserve">. </w:t>
      </w:r>
      <w:r>
        <w:t xml:space="preserve"> The data is in table #9.3.2.  Find a 95% confidence interval for the mean difference in sodium levels between beef and poultry hotdogs.</w:t>
      </w:r>
    </w:p>
    <w:p w14:paraId="31F3A8A8" w14:textId="77777777" w:rsidR="00906FF8" w:rsidRPr="00A125F0" w:rsidRDefault="00906FF8" w:rsidP="00906FF8">
      <w:pPr>
        <w:ind w:left="720"/>
      </w:pPr>
    </w:p>
    <w:p w14:paraId="6B99F59E" w14:textId="77777777" w:rsidR="00906FF8" w:rsidRPr="00C77D42" w:rsidRDefault="00906FF8" w:rsidP="00906FF8">
      <w:pPr>
        <w:ind w:left="360"/>
        <w:rPr>
          <w:b/>
        </w:rPr>
      </w:pPr>
      <w:r>
        <w:rPr>
          <w:b/>
        </w:rPr>
        <w:t>Solution:</w:t>
      </w:r>
    </w:p>
    <w:p w14:paraId="0C709E45" w14:textId="77777777" w:rsidR="00906FF8" w:rsidRDefault="00906FF8" w:rsidP="00906FF8">
      <w:pPr>
        <w:pStyle w:val="ListParagraph"/>
        <w:numPr>
          <w:ilvl w:val="0"/>
          <w:numId w:val="28"/>
        </w:numPr>
      </w:pPr>
      <w:r w:rsidRPr="00A125F0">
        <w:t>State the random variable</w:t>
      </w:r>
      <w:r>
        <w:t>s</w:t>
      </w:r>
      <w:r w:rsidRPr="00A125F0">
        <w:t xml:space="preserve"> and the parameter</w:t>
      </w:r>
      <w:r>
        <w:t>s</w:t>
      </w:r>
      <w:r w:rsidRPr="00A125F0">
        <w:t xml:space="preserve"> in words.</w:t>
      </w:r>
    </w:p>
    <w:p w14:paraId="577477E2" w14:textId="77777777" w:rsidR="00906FF8" w:rsidRPr="00A125F0" w:rsidRDefault="00906FF8" w:rsidP="00906FF8">
      <w:pPr>
        <w:pStyle w:val="ListParagraph"/>
      </w:pPr>
      <w:r>
        <w:t>These were stated in example #9.3.1, but are reproduced here for reference.</w:t>
      </w:r>
    </w:p>
    <w:p w14:paraId="2A28097F" w14:textId="77777777" w:rsidR="00906FF8" w:rsidRPr="00A125F0" w:rsidRDefault="00906FF8" w:rsidP="00906FF8">
      <w:pPr>
        <w:ind w:left="720"/>
      </w:pPr>
      <w:r w:rsidRPr="00A125F0">
        <w:rPr>
          <w:position w:val="-10"/>
        </w:rPr>
        <w:object w:dxaOrig="240" w:dyaOrig="320" w14:anchorId="600C610A">
          <v:shape id="_x0000_i1350" type="#_x0000_t75" style="width:12pt;height:16pt" o:ole="">
            <v:imagedata r:id="rId694" o:title=""/>
          </v:shape>
          <o:OLEObject Type="Embed" ProgID="Equation.DSMT4" ShapeID="_x0000_i1350" DrawAspect="Content" ObjectID="_1384844086" r:id="rId695"/>
        </w:object>
      </w:r>
      <w:r w:rsidRPr="00A125F0">
        <w:t xml:space="preserve"> </w:t>
      </w:r>
      <w:r>
        <w:t xml:space="preserve"> </w:t>
      </w:r>
      <w:r w:rsidRPr="00A125F0">
        <w:t xml:space="preserve">= </w:t>
      </w:r>
      <w:r>
        <w:t>sodium level in beef hotdogs</w:t>
      </w:r>
    </w:p>
    <w:p w14:paraId="5D01124B" w14:textId="77777777" w:rsidR="00906FF8" w:rsidRPr="00A125F0" w:rsidRDefault="00906FF8" w:rsidP="00906FF8">
      <w:pPr>
        <w:ind w:left="720"/>
      </w:pPr>
      <w:r w:rsidRPr="00A125F0">
        <w:rPr>
          <w:position w:val="-10"/>
        </w:rPr>
        <w:object w:dxaOrig="280" w:dyaOrig="320" w14:anchorId="55F3AFCC">
          <v:shape id="_x0000_i1351" type="#_x0000_t75" style="width:14pt;height:16pt" o:ole="">
            <v:imagedata r:id="rId696" o:title=""/>
          </v:shape>
          <o:OLEObject Type="Embed" ProgID="Equation.DSMT4" ShapeID="_x0000_i1351" DrawAspect="Content" ObjectID="_1384844087" r:id="rId697"/>
        </w:object>
      </w:r>
      <w:r>
        <w:t xml:space="preserve"> = sodium level in poultry hotdogs</w:t>
      </w:r>
    </w:p>
    <w:p w14:paraId="0D27BA31" w14:textId="77777777" w:rsidR="00906FF8" w:rsidRPr="00A125F0" w:rsidRDefault="00906FF8" w:rsidP="00906FF8">
      <w:pPr>
        <w:ind w:left="720"/>
      </w:pPr>
      <w:r w:rsidRPr="00A125F0">
        <w:rPr>
          <w:position w:val="-10"/>
        </w:rPr>
        <w:object w:dxaOrig="280" w:dyaOrig="320" w14:anchorId="00AC05EC">
          <v:shape id="_x0000_i1352" type="#_x0000_t75" style="width:14pt;height:16pt" o:ole="">
            <v:imagedata r:id="rId698" o:title=""/>
          </v:shape>
          <o:OLEObject Type="Embed" ProgID="Equation.DSMT4" ShapeID="_x0000_i1352" DrawAspect="Content" ObjectID="_1384844088" r:id="rId699"/>
        </w:object>
      </w:r>
      <w:r w:rsidRPr="00A125F0">
        <w:t xml:space="preserve"> = mean </w:t>
      </w:r>
      <w:r>
        <w:t>sodium level in beef hotdogs</w:t>
      </w:r>
    </w:p>
    <w:p w14:paraId="481E8F57" w14:textId="77777777" w:rsidR="00906FF8" w:rsidRPr="00A125F0" w:rsidRDefault="00906FF8" w:rsidP="00906FF8">
      <w:pPr>
        <w:ind w:left="720"/>
      </w:pPr>
      <w:r w:rsidRPr="00A125F0">
        <w:rPr>
          <w:position w:val="-10"/>
        </w:rPr>
        <w:object w:dxaOrig="300" w:dyaOrig="320" w14:anchorId="626BD5EC">
          <v:shape id="_x0000_i1353" type="#_x0000_t75" style="width:15pt;height:16pt" o:ole="">
            <v:imagedata r:id="rId700" o:title=""/>
          </v:shape>
          <o:OLEObject Type="Embed" ProgID="Equation.DSMT4" ShapeID="_x0000_i1353" DrawAspect="Content" ObjectID="_1384844089" r:id="rId701"/>
        </w:object>
      </w:r>
      <w:r w:rsidRPr="00A125F0">
        <w:t xml:space="preserve"> = mean </w:t>
      </w:r>
      <w:r>
        <w:t>sodium level in poultry hotdogs</w:t>
      </w:r>
    </w:p>
    <w:p w14:paraId="576DD685" w14:textId="77777777" w:rsidR="00906FF8" w:rsidRPr="00A125F0" w:rsidRDefault="00906FF8" w:rsidP="00906FF8">
      <w:pPr>
        <w:ind w:left="720"/>
      </w:pPr>
    </w:p>
    <w:p w14:paraId="2BCB84F5" w14:textId="77777777" w:rsidR="00906FF8" w:rsidRPr="00A125F0" w:rsidRDefault="00906FF8" w:rsidP="00906FF8">
      <w:pPr>
        <w:pStyle w:val="ListParagraph"/>
        <w:numPr>
          <w:ilvl w:val="0"/>
          <w:numId w:val="28"/>
        </w:numPr>
      </w:pPr>
      <w:r w:rsidRPr="00A125F0">
        <w:t xml:space="preserve">State and check the </w:t>
      </w:r>
      <w:r>
        <w:t>assumptions</w:t>
      </w:r>
      <w:r w:rsidRPr="00A125F0">
        <w:t xml:space="preserve"> for the hypothesis test</w:t>
      </w:r>
    </w:p>
    <w:p w14:paraId="39B88046" w14:textId="0782107E" w:rsidR="00906FF8" w:rsidRPr="00A125F0" w:rsidRDefault="00906FF8" w:rsidP="00906FF8">
      <w:pPr>
        <w:pStyle w:val="NoSpacing"/>
        <w:ind w:left="720"/>
        <w:rPr>
          <w:rFonts w:ascii="Times New Roman" w:hAnsi="Times New Roman"/>
        </w:rPr>
      </w:pPr>
      <w:r>
        <w:rPr>
          <w:rFonts w:ascii="Times New Roman" w:hAnsi="Times New Roman"/>
        </w:rPr>
        <w:t>The assumptions were stated and checked in example #9.3.3.</w:t>
      </w:r>
    </w:p>
    <w:p w14:paraId="77AEE932" w14:textId="77777777" w:rsidR="00276437" w:rsidRDefault="00276437" w:rsidP="00276437">
      <w:pPr>
        <w:pStyle w:val="ListParagraph"/>
      </w:pPr>
    </w:p>
    <w:p w14:paraId="70291722" w14:textId="77777777" w:rsidR="00906FF8" w:rsidRPr="00A125F0" w:rsidRDefault="00906FF8" w:rsidP="00906FF8">
      <w:pPr>
        <w:pStyle w:val="ListParagraph"/>
        <w:numPr>
          <w:ilvl w:val="0"/>
          <w:numId w:val="28"/>
        </w:numPr>
      </w:pPr>
      <w:r w:rsidRPr="00A125F0">
        <w:t>Find the sample statistic and confidence interval</w:t>
      </w:r>
    </w:p>
    <w:p w14:paraId="73697773"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Sample Statistic:</w:t>
      </w:r>
    </w:p>
    <w:p w14:paraId="3018599C" w14:textId="77777777" w:rsidR="00906FF8" w:rsidRPr="00A125F0" w:rsidRDefault="00906FF8" w:rsidP="00906FF8">
      <w:pPr>
        <w:pStyle w:val="NoSpacing"/>
        <w:ind w:left="1440"/>
        <w:rPr>
          <w:rFonts w:ascii="Times New Roman" w:hAnsi="Times New Roman"/>
        </w:rPr>
      </w:pPr>
      <w:r w:rsidRPr="00A125F0">
        <w:rPr>
          <w:rFonts w:ascii="Times New Roman" w:hAnsi="Times New Roman"/>
          <w:position w:val="-10"/>
        </w:rPr>
        <w:object w:dxaOrig="6740" w:dyaOrig="320" w14:anchorId="5DFA9880">
          <v:shape id="_x0000_i1354" type="#_x0000_t75" style="width:337pt;height:16pt" o:ole="">
            <v:imagedata r:id="rId702" o:title=""/>
          </v:shape>
          <o:OLEObject Type="Embed" ProgID="Equation.DSMT4" ShapeID="_x0000_i1354" DrawAspect="Content" ObjectID="_1384844090" r:id="rId703"/>
        </w:object>
      </w:r>
      <w:r w:rsidRPr="00A125F0">
        <w:rPr>
          <w:rFonts w:ascii="Times New Roman" w:hAnsi="Times New Roman"/>
        </w:rPr>
        <w:t xml:space="preserve"> </w:t>
      </w:r>
    </w:p>
    <w:p w14:paraId="31327FA1" w14:textId="77777777" w:rsidR="00906FF8" w:rsidRPr="00A125F0" w:rsidRDefault="00906FF8" w:rsidP="00906FF8">
      <w:pPr>
        <w:ind w:left="1440"/>
      </w:pPr>
      <w:r w:rsidRPr="00A125F0">
        <w:t>Confidence Interval:</w:t>
      </w:r>
    </w:p>
    <w:p w14:paraId="795701AD" w14:textId="77777777" w:rsidR="00906FF8" w:rsidRPr="00A125F0" w:rsidRDefault="00906FF8" w:rsidP="00906FF8">
      <w:pPr>
        <w:pStyle w:val="NoSpacing"/>
        <w:ind w:left="1440"/>
        <w:rPr>
          <w:rFonts w:ascii="Times New Roman" w:hAnsi="Times New Roman"/>
        </w:rPr>
      </w:pPr>
      <w:r w:rsidRPr="00A125F0">
        <w:rPr>
          <w:rFonts w:ascii="Times New Roman" w:hAnsi="Times New Roman"/>
        </w:rPr>
        <w:t xml:space="preserve">The confidence interval estimate of the difference </w:t>
      </w:r>
      <w:r w:rsidRPr="00A125F0">
        <w:rPr>
          <w:rFonts w:ascii="Times New Roman" w:hAnsi="Times New Roman"/>
          <w:position w:val="-10"/>
        </w:rPr>
        <w:object w:dxaOrig="740" w:dyaOrig="320" w14:anchorId="71B93CAA">
          <v:shape id="_x0000_i1355" type="#_x0000_t75" style="width:37pt;height:16pt" o:ole="">
            <v:imagedata r:id="rId704" o:title=""/>
          </v:shape>
          <o:OLEObject Type="Embed" ProgID="Equation.DSMT4" ShapeID="_x0000_i1355" DrawAspect="Content" ObjectID="_1384844091" r:id="rId705"/>
        </w:object>
      </w:r>
      <w:r w:rsidRPr="00A125F0">
        <w:rPr>
          <w:rFonts w:ascii="Times New Roman" w:hAnsi="Times New Roman"/>
        </w:rPr>
        <w:t xml:space="preserve"> is </w:t>
      </w:r>
    </w:p>
    <w:p w14:paraId="19E840E9" w14:textId="77777777" w:rsidR="00906FF8" w:rsidRPr="00A125F0" w:rsidRDefault="00906FF8" w:rsidP="00906FF8">
      <w:pPr>
        <w:ind w:left="2160"/>
      </w:pPr>
      <w:r>
        <w:t>T</w:t>
      </w:r>
      <w:r w:rsidRPr="00A125F0">
        <w:t xml:space="preserve">he </w:t>
      </w:r>
      <w:r>
        <w:t>assumption</w:t>
      </w:r>
      <w:r w:rsidRPr="00A125F0">
        <w:t xml:space="preserve"> </w:t>
      </w:r>
      <w:r w:rsidRPr="00A125F0">
        <w:rPr>
          <w:position w:val="-10"/>
        </w:rPr>
        <w:object w:dxaOrig="840" w:dyaOrig="360" w14:anchorId="6A59419D">
          <v:shape id="_x0000_i1356" type="#_x0000_t75" style="width:42pt;height:18pt" o:ole="">
            <v:imagedata r:id="rId706" o:title=""/>
          </v:shape>
          <o:OLEObject Type="Embed" ProgID="Equation.DSMT4" ShapeID="_x0000_i1356" DrawAspect="Content" ObjectID="_1384844092" r:id="rId707"/>
        </w:object>
      </w:r>
      <w:r>
        <w:t xml:space="preserve"> has been met, so</w:t>
      </w:r>
    </w:p>
    <w:p w14:paraId="7E0EF63E" w14:textId="77777777" w:rsidR="00906FF8" w:rsidRDefault="00906FF8" w:rsidP="00906FF8">
      <w:pPr>
        <w:ind w:left="2880"/>
      </w:pPr>
      <w:r w:rsidRPr="00343292">
        <w:rPr>
          <w:position w:val="-62"/>
        </w:rPr>
        <w:object w:dxaOrig="3620" w:dyaOrig="1920" w14:anchorId="7D37079D">
          <v:shape id="_x0000_i1357" type="#_x0000_t75" style="width:181pt;height:96pt" o:ole="">
            <v:imagedata r:id="rId708" o:title=""/>
          </v:shape>
          <o:OLEObject Type="Embed" ProgID="Equation.DSMT4" ShapeID="_x0000_i1357" DrawAspect="Content" ObjectID="_1384844093" r:id="rId709"/>
        </w:object>
      </w:r>
      <w:r>
        <w:t xml:space="preserve"> </w:t>
      </w:r>
    </w:p>
    <w:p w14:paraId="1F09B34B" w14:textId="77777777" w:rsidR="00906FF8" w:rsidRPr="00837EEB" w:rsidRDefault="00906FF8" w:rsidP="00906FF8">
      <w:pPr>
        <w:ind w:left="2880"/>
      </w:pPr>
      <w:r w:rsidRPr="00837EEB">
        <w:t xml:space="preserve">Though you should try to do the calculations in the </w:t>
      </w:r>
      <w:r>
        <w:t>formula for E</w:t>
      </w:r>
      <w:r w:rsidRPr="00837EEB">
        <w:t xml:space="preserve"> so you don’t create round off error.</w:t>
      </w:r>
    </w:p>
    <w:p w14:paraId="52300702" w14:textId="77777777" w:rsidR="00906FF8" w:rsidRPr="00A125F0" w:rsidRDefault="00906FF8" w:rsidP="00906FF8">
      <w:pPr>
        <w:ind w:left="2880"/>
      </w:pPr>
      <w:r w:rsidRPr="006F0F43">
        <w:rPr>
          <w:position w:val="-28"/>
        </w:rPr>
        <w:object w:dxaOrig="3280" w:dyaOrig="700" w14:anchorId="432BFB3C">
          <v:shape id="_x0000_i1358" type="#_x0000_t75" style="width:164pt;height:35pt" o:ole="">
            <v:imagedata r:id="rId710" o:title=""/>
          </v:shape>
          <o:OLEObject Type="Embed" ProgID="Equation.DSMT4" ShapeID="_x0000_i1358" DrawAspect="Content" ObjectID="_1384844094" r:id="rId711"/>
        </w:object>
      </w:r>
      <w:r w:rsidRPr="00A125F0">
        <w:t xml:space="preserve"> </w:t>
      </w:r>
    </w:p>
    <w:p w14:paraId="1789AB80" w14:textId="77777777" w:rsidR="00906FF8" w:rsidRPr="006F0F43" w:rsidRDefault="00906FF8" w:rsidP="00906FF8">
      <w:pPr>
        <w:ind w:left="2880"/>
      </w:pPr>
      <w:r w:rsidRPr="006F0F43">
        <w:rPr>
          <w:position w:val="-54"/>
        </w:rPr>
        <w:object w:dxaOrig="2980" w:dyaOrig="1740" w14:anchorId="0952078A">
          <v:shape id="_x0000_i1359" type="#_x0000_t75" style="width:149pt;height:87pt" o:ole="">
            <v:imagedata r:id="rId712" o:title=""/>
          </v:shape>
          <o:OLEObject Type="Embed" ProgID="Equation.DSMT4" ShapeID="_x0000_i1359" DrawAspect="Content" ObjectID="_1384844095" r:id="rId713"/>
        </w:object>
      </w:r>
      <w:r>
        <w:t xml:space="preserve"> </w:t>
      </w:r>
    </w:p>
    <w:p w14:paraId="178503D3" w14:textId="77777777" w:rsidR="00906FF8" w:rsidRPr="00A125F0" w:rsidRDefault="00906FF8" w:rsidP="00906FF8">
      <w:pPr>
        <w:ind w:left="2160"/>
        <w:rPr>
          <w:position w:val="-68"/>
        </w:rPr>
      </w:pPr>
      <w:r w:rsidRPr="00557570">
        <w:rPr>
          <w:position w:val="-48"/>
        </w:rPr>
        <w:object w:dxaOrig="5940" w:dyaOrig="1140" w14:anchorId="2AF7EB56">
          <v:shape id="_x0000_i1360" type="#_x0000_t75" style="width:297pt;height:57pt" o:ole="">
            <v:imagedata r:id="rId714" o:title=""/>
          </v:shape>
          <o:OLEObject Type="Embed" ProgID="Equation.DSMT4" ShapeID="_x0000_i1360" DrawAspect="Content" ObjectID="_1384844096" r:id="rId715"/>
        </w:object>
      </w:r>
    </w:p>
    <w:p w14:paraId="64F08393" w14:textId="77777777" w:rsidR="00906FF8" w:rsidRDefault="00906FF8" w:rsidP="00906FF8"/>
    <w:p w14:paraId="254C949B" w14:textId="0B03BB1C" w:rsidR="00E92C0C" w:rsidRDefault="00E92C0C" w:rsidP="00E92C0C">
      <w:pPr>
        <w:ind w:left="1080"/>
      </w:pPr>
      <w:r>
        <w:t>Using technology:</w:t>
      </w:r>
    </w:p>
    <w:p w14:paraId="05EDB349" w14:textId="292DCE81" w:rsidR="00E92C0C" w:rsidRDefault="00E92C0C" w:rsidP="00E92C0C">
      <w:pPr>
        <w:ind w:left="1080"/>
      </w:pPr>
      <w:r>
        <w:t>Using the TI-83/84:</w:t>
      </w:r>
    </w:p>
    <w:p w14:paraId="79F49B01" w14:textId="46B8FCF3" w:rsidR="00906FF8" w:rsidRDefault="00E92C0C" w:rsidP="00906FF8">
      <w:pPr>
        <w:pStyle w:val="ListParagraph"/>
        <w:ind w:left="1080"/>
        <w:rPr>
          <w:b/>
        </w:rPr>
      </w:pPr>
      <w:r>
        <w:rPr>
          <w:b/>
        </w:rPr>
        <w:t>Figure #9.3.19</w:t>
      </w:r>
      <w:r w:rsidR="00906FF8">
        <w:rPr>
          <w:b/>
        </w:rPr>
        <w:t>: Setup for 2-SampTInt on TI-83/84 Calculator</w:t>
      </w:r>
    </w:p>
    <w:p w14:paraId="37EB7830" w14:textId="77777777" w:rsidR="00906FF8" w:rsidRDefault="00906FF8" w:rsidP="00906FF8">
      <w:pPr>
        <w:ind w:left="1440"/>
      </w:pPr>
      <w:r>
        <w:rPr>
          <w:noProof/>
        </w:rPr>
        <w:drawing>
          <wp:inline distT="0" distB="0" distL="0" distR="0" wp14:anchorId="71CE3CFD" wp14:editId="1006BAFC">
            <wp:extent cx="2514600" cy="17018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F6EA8F8" w14:textId="77777777" w:rsidR="00906FF8" w:rsidRDefault="00906FF8" w:rsidP="00906FF8">
      <w:pPr>
        <w:ind w:left="1080"/>
      </w:pPr>
    </w:p>
    <w:p w14:paraId="335522A3" w14:textId="77777777" w:rsidR="00906FF8" w:rsidRDefault="00906FF8" w:rsidP="00906FF8">
      <w:pPr>
        <w:pStyle w:val="ListParagraph"/>
        <w:ind w:left="1080"/>
      </w:pPr>
      <w:r>
        <w:t>Note: the Pooled question on the calculator is for whether you are using the pooled standard deviation or not.  In this example, the pooled standard deviation was used since you are assuming the variances are equal.  That is why the answer to the question is Yes.</w:t>
      </w:r>
    </w:p>
    <w:p w14:paraId="141B262E" w14:textId="77777777" w:rsidR="00E92C0C" w:rsidRDefault="00E92C0C">
      <w:pPr>
        <w:rPr>
          <w:b/>
        </w:rPr>
      </w:pPr>
      <w:r>
        <w:rPr>
          <w:b/>
        </w:rPr>
        <w:br w:type="page"/>
      </w:r>
    </w:p>
    <w:p w14:paraId="641E9A4F" w14:textId="5D580094" w:rsidR="00906FF8" w:rsidRDefault="00E92C0C" w:rsidP="00906FF8">
      <w:pPr>
        <w:pStyle w:val="ListParagraph"/>
        <w:ind w:left="1080"/>
        <w:rPr>
          <w:b/>
        </w:rPr>
      </w:pPr>
      <w:r>
        <w:rPr>
          <w:b/>
        </w:rPr>
        <w:t>Figure #9.3.20</w:t>
      </w:r>
      <w:r w:rsidR="00906FF8">
        <w:rPr>
          <w:b/>
        </w:rPr>
        <w:t>: Results for 2-SampTInt on TI-83/84 Calculator</w:t>
      </w:r>
    </w:p>
    <w:p w14:paraId="0512B367" w14:textId="77777777" w:rsidR="00906FF8" w:rsidRDefault="00906FF8" w:rsidP="00906FF8">
      <w:pPr>
        <w:ind w:left="1440"/>
      </w:pPr>
      <w:r>
        <w:rPr>
          <w:noProof/>
        </w:rPr>
        <w:drawing>
          <wp:inline distT="0" distB="0" distL="0" distR="0" wp14:anchorId="6D401FCC" wp14:editId="5010D589">
            <wp:extent cx="2514600" cy="17018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9791CB5" w14:textId="77777777" w:rsidR="00906FF8" w:rsidRDefault="00906FF8" w:rsidP="00906FF8">
      <w:pPr>
        <w:ind w:left="1440"/>
      </w:pPr>
      <w:r>
        <w:rPr>
          <w:noProof/>
        </w:rPr>
        <w:drawing>
          <wp:inline distT="0" distB="0" distL="0" distR="0" wp14:anchorId="30DCCF7F" wp14:editId="2211161A">
            <wp:extent cx="2514600" cy="17018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0946236" w14:textId="77777777" w:rsidR="00E92C0C" w:rsidRDefault="00E92C0C" w:rsidP="00906FF8">
      <w:pPr>
        <w:ind w:left="1440"/>
      </w:pPr>
    </w:p>
    <w:p w14:paraId="0788B7F8" w14:textId="2B92DF39" w:rsidR="00E92C0C" w:rsidRDefault="00E92C0C" w:rsidP="00906FF8">
      <w:pPr>
        <w:ind w:left="1440"/>
      </w:pPr>
      <w:r>
        <w:t>Using R: the command is t.test(variable1, variable2, equalvar=TRUE, conf.level=C), where C is in decimal form.</w:t>
      </w:r>
    </w:p>
    <w:p w14:paraId="43AEFFA9" w14:textId="77777777" w:rsidR="00E92C0C" w:rsidRDefault="00E92C0C" w:rsidP="00906FF8">
      <w:pPr>
        <w:ind w:left="1440"/>
      </w:pPr>
    </w:p>
    <w:p w14:paraId="3C8A459B" w14:textId="1F9D121E" w:rsidR="00E92C0C" w:rsidRDefault="00E92C0C" w:rsidP="00906FF8">
      <w:pPr>
        <w:ind w:left="1440"/>
      </w:pPr>
      <w:r>
        <w:t xml:space="preserve">For this example, the command is </w:t>
      </w:r>
    </w:p>
    <w:p w14:paraId="02300015" w14:textId="77777777" w:rsidR="00E92C0C" w:rsidRDefault="00E92C0C" w:rsidP="00E92C0C">
      <w:pPr>
        <w:ind w:left="1440"/>
      </w:pPr>
      <w:r>
        <w:t>t.test(beef, poultry, conf.level=.95, equalvar=TRUE)</w:t>
      </w:r>
    </w:p>
    <w:p w14:paraId="067FDA75" w14:textId="77777777" w:rsidR="00E92C0C" w:rsidRDefault="00E92C0C" w:rsidP="00E92C0C">
      <w:pPr>
        <w:ind w:left="1440"/>
      </w:pPr>
    </w:p>
    <w:p w14:paraId="71EC7027" w14:textId="77777777" w:rsidR="00E92C0C" w:rsidRDefault="00E92C0C" w:rsidP="00E92C0C">
      <w:pPr>
        <w:ind w:left="1440"/>
      </w:pPr>
      <w:r>
        <w:tab/>
        <w:t>Welch Two Sample t-test</w:t>
      </w:r>
    </w:p>
    <w:p w14:paraId="16977B1A" w14:textId="77777777" w:rsidR="00E92C0C" w:rsidRDefault="00E92C0C" w:rsidP="00E92C0C">
      <w:pPr>
        <w:ind w:left="1440"/>
      </w:pPr>
    </w:p>
    <w:p w14:paraId="4C5A5136" w14:textId="77777777" w:rsidR="00E92C0C" w:rsidRDefault="00E92C0C" w:rsidP="00E92C0C">
      <w:pPr>
        <w:ind w:left="1440"/>
      </w:pPr>
      <w:r>
        <w:t>data:  beef and poultry</w:t>
      </w:r>
    </w:p>
    <w:p w14:paraId="3FEA6A5F" w14:textId="77777777" w:rsidR="00E92C0C" w:rsidRDefault="00E92C0C" w:rsidP="00E92C0C">
      <w:pPr>
        <w:ind w:left="1440"/>
      </w:pPr>
      <w:r>
        <w:t>t = -1.6783, df = 36.115, p-value = 0.1019</w:t>
      </w:r>
    </w:p>
    <w:p w14:paraId="1EFF8B9E" w14:textId="77777777" w:rsidR="00E92C0C" w:rsidRDefault="00E92C0C" w:rsidP="00E92C0C">
      <w:pPr>
        <w:ind w:left="1440"/>
      </w:pPr>
      <w:r>
        <w:t>alternative hypothesis: true difference in means is not equal to 0</w:t>
      </w:r>
    </w:p>
    <w:p w14:paraId="4C9BDC5A" w14:textId="77777777" w:rsidR="00E92C0C" w:rsidRDefault="00E92C0C" w:rsidP="00E92C0C">
      <w:pPr>
        <w:ind w:left="1440"/>
      </w:pPr>
      <w:r>
        <w:t>95 percent confidence interval:</w:t>
      </w:r>
    </w:p>
    <w:p w14:paraId="12614C21" w14:textId="77777777" w:rsidR="00E92C0C" w:rsidRDefault="00E92C0C" w:rsidP="00E92C0C">
      <w:pPr>
        <w:ind w:left="1440"/>
      </w:pPr>
      <w:r>
        <w:t xml:space="preserve"> -108.31592   10.21592</w:t>
      </w:r>
    </w:p>
    <w:p w14:paraId="39B242E3" w14:textId="77777777" w:rsidR="00E92C0C" w:rsidRDefault="00E92C0C" w:rsidP="00E92C0C">
      <w:pPr>
        <w:ind w:left="1440"/>
      </w:pPr>
      <w:r>
        <w:t>sample estimates:</w:t>
      </w:r>
    </w:p>
    <w:p w14:paraId="06BCE173" w14:textId="77777777" w:rsidR="00E92C0C" w:rsidRDefault="00E92C0C" w:rsidP="00E92C0C">
      <w:pPr>
        <w:ind w:left="1440"/>
      </w:pPr>
      <w:r>
        <w:t xml:space="preserve">mean of x mean of y </w:t>
      </w:r>
    </w:p>
    <w:p w14:paraId="3820B57B" w14:textId="1721AA3C" w:rsidR="00E92C0C" w:rsidRDefault="00E92C0C" w:rsidP="00E92C0C">
      <w:pPr>
        <w:ind w:left="1440"/>
      </w:pPr>
      <w:r>
        <w:t xml:space="preserve">   401.15    450.20</w:t>
      </w:r>
    </w:p>
    <w:p w14:paraId="018C6EC8" w14:textId="77777777" w:rsidR="00E92C0C" w:rsidRDefault="00E92C0C" w:rsidP="00E92C0C">
      <w:pPr>
        <w:ind w:left="1440"/>
      </w:pPr>
    </w:p>
    <w:p w14:paraId="03829DDD" w14:textId="67DCD91D" w:rsidR="00E92C0C" w:rsidRDefault="00E92C0C" w:rsidP="00E92C0C">
      <w:pPr>
        <w:ind w:left="1440"/>
      </w:pPr>
      <w:r>
        <w:t xml:space="preserve">The confidence interval is </w:t>
      </w:r>
      <w:r w:rsidRPr="00E92C0C">
        <w:rPr>
          <w:position w:val="-10"/>
        </w:rPr>
        <w:object w:dxaOrig="2540" w:dyaOrig="320" w14:anchorId="1CC96B4D">
          <v:shape id="_x0000_i1361" type="#_x0000_t75" style="width:127pt;height:16pt" o:ole="">
            <v:imagedata r:id="rId719" o:title=""/>
          </v:shape>
          <o:OLEObject Type="Embed" ProgID="Equation.DSMT4" ShapeID="_x0000_i1361" DrawAspect="Content" ObjectID="_1384844097" r:id="rId720"/>
        </w:object>
      </w:r>
      <w:r>
        <w:t xml:space="preserve">. </w:t>
      </w:r>
    </w:p>
    <w:p w14:paraId="764F1E9F" w14:textId="77777777" w:rsidR="00906FF8" w:rsidRPr="00A125F0" w:rsidRDefault="00906FF8" w:rsidP="00906FF8">
      <w:pPr>
        <w:ind w:left="1080"/>
      </w:pPr>
    </w:p>
    <w:p w14:paraId="5456B5EB" w14:textId="77777777" w:rsidR="00906FF8" w:rsidRPr="00A125F0" w:rsidRDefault="00906FF8" w:rsidP="00906FF8">
      <w:pPr>
        <w:pStyle w:val="ListParagraph"/>
        <w:numPr>
          <w:ilvl w:val="0"/>
          <w:numId w:val="28"/>
        </w:numPr>
      </w:pPr>
      <w:r w:rsidRPr="00A125F0">
        <w:t xml:space="preserve">Statistical Interpretation: </w:t>
      </w:r>
      <w:r>
        <w:t xml:space="preserve">There is a 95% chance that </w:t>
      </w:r>
      <w:r w:rsidRPr="00343292">
        <w:rPr>
          <w:position w:val="-10"/>
        </w:rPr>
        <w:object w:dxaOrig="2920" w:dyaOrig="320" w14:anchorId="040C108C">
          <v:shape id="_x0000_i1362" type="#_x0000_t75" style="width:146pt;height:16pt" o:ole="">
            <v:imagedata r:id="rId721" o:title=""/>
          </v:shape>
          <o:OLEObject Type="Embed" ProgID="Equation.DSMT4" ShapeID="_x0000_i1362" DrawAspect="Content" ObjectID="_1384844098" r:id="rId722"/>
        </w:object>
      </w:r>
      <w:r>
        <w:t xml:space="preserve"> contains the true difference in means.</w:t>
      </w:r>
    </w:p>
    <w:p w14:paraId="1D8DD177" w14:textId="77777777" w:rsidR="00906FF8" w:rsidRPr="00A125F0" w:rsidRDefault="00906FF8" w:rsidP="00906FF8"/>
    <w:p w14:paraId="64A97495" w14:textId="77777777" w:rsidR="00906FF8" w:rsidRDefault="00906FF8" w:rsidP="00906FF8">
      <w:pPr>
        <w:pStyle w:val="ListParagraph"/>
        <w:numPr>
          <w:ilvl w:val="0"/>
          <w:numId w:val="28"/>
        </w:numPr>
      </w:pPr>
      <w:r w:rsidRPr="00A125F0">
        <w:t>Real World Interpretation:</w:t>
      </w:r>
      <w:r>
        <w:t xml:space="preserve"> The mean sodium level of beef hotdogs is anywhere from 108.20 g less than the mean sodium level of poultry hotdogs to 10.10 g more</w:t>
      </w:r>
      <w:r w:rsidRPr="00A125F0">
        <w:t>.</w:t>
      </w:r>
      <w:r>
        <w:t xml:space="preserve">  (The negative sign on the lower limit implies that the first mean is less than the second mean.  The positive sign on the upper limit implies that the first mean is greater than the second mean.)  </w:t>
      </w:r>
    </w:p>
    <w:p w14:paraId="53EA545D" w14:textId="77777777" w:rsidR="00906FF8" w:rsidRDefault="00906FF8" w:rsidP="00906FF8"/>
    <w:p w14:paraId="5FB364A0" w14:textId="77777777" w:rsidR="00906FF8" w:rsidRPr="00A125F0" w:rsidRDefault="00906FF8" w:rsidP="00906FF8">
      <w:pPr>
        <w:pStyle w:val="ListParagraph"/>
      </w:pPr>
      <w:r>
        <w:t>Realize that many of assumptions are not valid in this example, so the interpretation may be invalid.</w:t>
      </w:r>
    </w:p>
    <w:p w14:paraId="00283D19" w14:textId="77777777" w:rsidR="00906FF8" w:rsidRPr="00A125F0" w:rsidRDefault="00906FF8" w:rsidP="00906FF8"/>
    <w:p w14:paraId="46ED48A7" w14:textId="543CBF7B" w:rsidR="001F4E67" w:rsidRPr="00A125F0" w:rsidRDefault="009E49A2" w:rsidP="001F4E67">
      <w:pPr>
        <w:pStyle w:val="NoSpacing"/>
        <w:outlineLvl w:val="0"/>
        <w:rPr>
          <w:rFonts w:ascii="Times New Roman" w:hAnsi="Times New Roman"/>
          <w:szCs w:val="32"/>
        </w:rPr>
      </w:pPr>
      <w:r>
        <w:rPr>
          <w:rFonts w:ascii="Times New Roman" w:hAnsi="Times New Roman"/>
          <w:b/>
          <w:sz w:val="28"/>
          <w:szCs w:val="32"/>
        </w:rPr>
        <w:t>Section 9.3</w:t>
      </w:r>
      <w:r w:rsidR="001F4E67" w:rsidRPr="00A125F0">
        <w:rPr>
          <w:rFonts w:ascii="Times New Roman" w:hAnsi="Times New Roman"/>
          <w:b/>
          <w:sz w:val="28"/>
          <w:szCs w:val="32"/>
        </w:rPr>
        <w:t>: Homework</w:t>
      </w:r>
    </w:p>
    <w:p w14:paraId="02ED8DF7" w14:textId="067D7992" w:rsidR="007901A4" w:rsidRDefault="007901A4" w:rsidP="007901A4">
      <w:r>
        <w:t xml:space="preserve">In each problem show all steps of the hypothesis test or confidence interval.  If some of the </w:t>
      </w:r>
      <w:r w:rsidR="008029B4">
        <w:t>assumptions</w:t>
      </w:r>
      <w:r>
        <w:t xml:space="preserve"> are not met, note that the results of the test or interval may not be correct and then continue the process of the hypothesis test or confidence interval.</w:t>
      </w:r>
      <w:r w:rsidR="003E08BD">
        <w:t xml:space="preserve">  Unless directed by your instructor, do not</w:t>
      </w:r>
      <w:r w:rsidR="00225822">
        <w:t xml:space="preserve"> assume the variances are equal (except in problems 11 through 16).</w:t>
      </w:r>
    </w:p>
    <w:p w14:paraId="10868266" w14:textId="77777777" w:rsidR="0094001A" w:rsidRDefault="0094001A" w:rsidP="0094001A">
      <w:pPr>
        <w:pStyle w:val="NoSpacing"/>
        <w:rPr>
          <w:rFonts w:ascii="Times New Roman" w:hAnsi="Times New Roman"/>
        </w:rPr>
      </w:pPr>
    </w:p>
    <w:p w14:paraId="71E6CB06" w14:textId="077CFA86" w:rsidR="008D5088" w:rsidRPr="008D5088" w:rsidRDefault="008D5088" w:rsidP="000A182D">
      <w:pPr>
        <w:pStyle w:val="NoSpacing"/>
        <w:numPr>
          <w:ilvl w:val="0"/>
          <w:numId w:val="43"/>
        </w:numPr>
        <w:rPr>
          <w:rFonts w:ascii="Times New Roman" w:hAnsi="Times New Roman"/>
        </w:rPr>
      </w:pPr>
      <w:r>
        <w:rPr>
          <w:rFonts w:ascii="Times New Roman" w:hAnsi="Times New Roman"/>
        </w:rPr>
        <w:t>The income</w:t>
      </w:r>
      <w:r w:rsidRPr="008D5088">
        <w:rPr>
          <w:rFonts w:ascii="Times New Roman" w:hAnsi="Times New Roman"/>
        </w:rPr>
        <w:t xml:space="preserve"> of males in each state of the United States, including the District of Columbia and Puer</w:t>
      </w:r>
      <w:r>
        <w:rPr>
          <w:rFonts w:ascii="Times New Roman" w:hAnsi="Times New Roman"/>
        </w:rPr>
        <w:t>to</w:t>
      </w:r>
      <w:r w:rsidR="009E49A2">
        <w:rPr>
          <w:rFonts w:ascii="Times New Roman" w:hAnsi="Times New Roman"/>
        </w:rPr>
        <w:t xml:space="preserve"> Rico, are given in table #9.3</w:t>
      </w:r>
      <w:r w:rsidR="00AD542C">
        <w:rPr>
          <w:rFonts w:ascii="Times New Roman" w:hAnsi="Times New Roman"/>
        </w:rPr>
        <w:t>.3</w:t>
      </w:r>
      <w:r>
        <w:rPr>
          <w:rFonts w:ascii="Times New Roman" w:eastAsiaTheme="minorHAnsi" w:hAnsi="Times New Roman"/>
          <w:szCs w:val="32"/>
        </w:rPr>
        <w:t xml:space="preserve">, and the income of </w:t>
      </w:r>
      <w:r w:rsidR="009E49A2">
        <w:rPr>
          <w:rFonts w:ascii="Times New Roman" w:eastAsiaTheme="minorHAnsi" w:hAnsi="Times New Roman"/>
          <w:szCs w:val="32"/>
        </w:rPr>
        <w:t>females is given in table #9.3</w:t>
      </w:r>
      <w:r w:rsidR="00AD542C">
        <w:rPr>
          <w:rFonts w:ascii="Times New Roman" w:eastAsiaTheme="minorHAnsi" w:hAnsi="Times New Roman"/>
          <w:szCs w:val="32"/>
        </w:rPr>
        <w:t>.4</w:t>
      </w:r>
      <w:r>
        <w:rPr>
          <w:rFonts w:ascii="Times New Roman" w:eastAsiaTheme="minorHAnsi" w:hAnsi="Times New Roman"/>
          <w:szCs w:val="32"/>
        </w:rPr>
        <w:t xml:space="preserve"> </w:t>
      </w:r>
      <w:r w:rsidRPr="008D5088">
        <w:rPr>
          <w:rFonts w:ascii="Times New Roman" w:eastAsiaTheme="minorHAnsi" w:hAnsi="Times New Roman"/>
          <w:szCs w:val="32"/>
        </w:rPr>
        <w:t>("Median income of," 2013)</w:t>
      </w:r>
      <w:r w:rsidRPr="008D5088">
        <w:rPr>
          <w:rFonts w:ascii="Times New Roman" w:hAnsi="Times New Roman"/>
        </w:rPr>
        <w:t xml:space="preserve">.  </w:t>
      </w:r>
      <w:r>
        <w:rPr>
          <w:rFonts w:ascii="Times New Roman" w:hAnsi="Times New Roman"/>
        </w:rPr>
        <w:t>Is there enough evidence to show that the mean income of males is more than of females?  Test at the 1% level.</w:t>
      </w:r>
    </w:p>
    <w:p w14:paraId="42725F9D" w14:textId="7D39E243" w:rsidR="008D5088" w:rsidRPr="008D5088" w:rsidRDefault="009E49A2" w:rsidP="008D5088">
      <w:pPr>
        <w:ind w:left="720"/>
        <w:rPr>
          <w:b/>
        </w:rPr>
      </w:pPr>
      <w:r>
        <w:rPr>
          <w:b/>
        </w:rPr>
        <w:t>Table #9.3</w:t>
      </w:r>
      <w:r w:rsidR="00AD542C">
        <w:rPr>
          <w:b/>
        </w:rPr>
        <w:t>.3</w:t>
      </w:r>
      <w:r w:rsidR="008D5088" w:rsidRPr="008D5088">
        <w:rPr>
          <w:b/>
        </w:rPr>
        <w:t xml:space="preserve">: Data of </w:t>
      </w:r>
      <w:r w:rsidR="009479DB">
        <w:rPr>
          <w:b/>
        </w:rPr>
        <w:t>I</w:t>
      </w:r>
      <w:r w:rsidR="008D5088" w:rsidRPr="008D5088">
        <w:rPr>
          <w:b/>
        </w:rPr>
        <w:t>ncome for Males</w:t>
      </w:r>
    </w:p>
    <w:tbl>
      <w:tblPr>
        <w:tblStyle w:val="TableGrid"/>
        <w:tblW w:w="0" w:type="auto"/>
        <w:tblLook w:val="04A0" w:firstRow="1" w:lastRow="0" w:firstColumn="1" w:lastColumn="0" w:noHBand="0" w:noVBand="1"/>
      </w:tblPr>
      <w:tblGrid>
        <w:gridCol w:w="1243"/>
        <w:gridCol w:w="1243"/>
        <w:gridCol w:w="1243"/>
        <w:gridCol w:w="1243"/>
        <w:gridCol w:w="1243"/>
        <w:gridCol w:w="1243"/>
        <w:gridCol w:w="1243"/>
      </w:tblGrid>
      <w:tr w:rsidR="008D5088" w:rsidRPr="008D5088" w14:paraId="0AA07CCE" w14:textId="77777777" w:rsidTr="00D365C0">
        <w:tc>
          <w:tcPr>
            <w:tcW w:w="1243" w:type="dxa"/>
          </w:tcPr>
          <w:p w14:paraId="38CADAF5" w14:textId="77777777" w:rsidR="008D5088" w:rsidRPr="008D5088" w:rsidRDefault="008D5088" w:rsidP="00D365C0">
            <w:pPr>
              <w:jc w:val="right"/>
              <w:rPr>
                <w:color w:val="000000"/>
              </w:rPr>
            </w:pPr>
            <w:r w:rsidRPr="008D5088">
              <w:rPr>
                <w:color w:val="000000"/>
              </w:rPr>
              <w:t xml:space="preserve">$42,951 </w:t>
            </w:r>
          </w:p>
        </w:tc>
        <w:tc>
          <w:tcPr>
            <w:tcW w:w="1243" w:type="dxa"/>
          </w:tcPr>
          <w:p w14:paraId="593EC96F" w14:textId="77777777" w:rsidR="008D5088" w:rsidRPr="008D5088" w:rsidRDefault="008D5088" w:rsidP="00D365C0">
            <w:pPr>
              <w:jc w:val="right"/>
              <w:rPr>
                <w:color w:val="000000"/>
              </w:rPr>
            </w:pPr>
            <w:r w:rsidRPr="008D5088">
              <w:rPr>
                <w:color w:val="000000"/>
              </w:rPr>
              <w:t xml:space="preserve">$52,379 </w:t>
            </w:r>
          </w:p>
        </w:tc>
        <w:tc>
          <w:tcPr>
            <w:tcW w:w="1243" w:type="dxa"/>
          </w:tcPr>
          <w:p w14:paraId="58C29EC2" w14:textId="77777777" w:rsidR="008D5088" w:rsidRPr="008D5088" w:rsidRDefault="008D5088" w:rsidP="00D365C0">
            <w:pPr>
              <w:jc w:val="right"/>
              <w:rPr>
                <w:color w:val="000000"/>
              </w:rPr>
            </w:pPr>
            <w:r w:rsidRPr="008D5088">
              <w:rPr>
                <w:color w:val="000000"/>
              </w:rPr>
              <w:t xml:space="preserve">$42,544 </w:t>
            </w:r>
          </w:p>
        </w:tc>
        <w:tc>
          <w:tcPr>
            <w:tcW w:w="1243" w:type="dxa"/>
          </w:tcPr>
          <w:p w14:paraId="3D5166D9" w14:textId="77777777" w:rsidR="008D5088" w:rsidRPr="008D5088" w:rsidRDefault="008D5088" w:rsidP="00D365C0">
            <w:pPr>
              <w:jc w:val="right"/>
              <w:rPr>
                <w:color w:val="000000"/>
              </w:rPr>
            </w:pPr>
            <w:r w:rsidRPr="008D5088">
              <w:rPr>
                <w:color w:val="000000"/>
              </w:rPr>
              <w:t xml:space="preserve">$37,488 </w:t>
            </w:r>
          </w:p>
        </w:tc>
        <w:tc>
          <w:tcPr>
            <w:tcW w:w="1243" w:type="dxa"/>
          </w:tcPr>
          <w:p w14:paraId="76E35BA9" w14:textId="77777777" w:rsidR="008D5088" w:rsidRPr="008D5088" w:rsidRDefault="008D5088" w:rsidP="00D365C0">
            <w:pPr>
              <w:jc w:val="right"/>
              <w:rPr>
                <w:color w:val="000000"/>
              </w:rPr>
            </w:pPr>
            <w:r w:rsidRPr="008D5088">
              <w:rPr>
                <w:color w:val="000000"/>
              </w:rPr>
              <w:t xml:space="preserve">$49,281 </w:t>
            </w:r>
          </w:p>
        </w:tc>
        <w:tc>
          <w:tcPr>
            <w:tcW w:w="1243" w:type="dxa"/>
          </w:tcPr>
          <w:p w14:paraId="0B405184" w14:textId="77777777" w:rsidR="008D5088" w:rsidRPr="008D5088" w:rsidRDefault="008D5088" w:rsidP="00D365C0">
            <w:pPr>
              <w:jc w:val="right"/>
              <w:rPr>
                <w:color w:val="000000"/>
              </w:rPr>
            </w:pPr>
            <w:r w:rsidRPr="008D5088">
              <w:rPr>
                <w:color w:val="000000"/>
              </w:rPr>
              <w:t xml:space="preserve">$50,987 </w:t>
            </w:r>
          </w:p>
        </w:tc>
        <w:tc>
          <w:tcPr>
            <w:tcW w:w="1243" w:type="dxa"/>
          </w:tcPr>
          <w:p w14:paraId="3D83F6D1" w14:textId="77777777" w:rsidR="008D5088" w:rsidRPr="008D5088" w:rsidRDefault="008D5088" w:rsidP="00D365C0">
            <w:pPr>
              <w:jc w:val="right"/>
              <w:rPr>
                <w:color w:val="000000"/>
              </w:rPr>
            </w:pPr>
            <w:r w:rsidRPr="008D5088">
              <w:rPr>
                <w:color w:val="000000"/>
              </w:rPr>
              <w:t xml:space="preserve">$60,705 </w:t>
            </w:r>
          </w:p>
        </w:tc>
      </w:tr>
      <w:tr w:rsidR="008D5088" w:rsidRPr="008D5088" w14:paraId="42341E12" w14:textId="77777777" w:rsidTr="00D365C0">
        <w:tc>
          <w:tcPr>
            <w:tcW w:w="1243" w:type="dxa"/>
          </w:tcPr>
          <w:p w14:paraId="49E0AC40" w14:textId="77777777" w:rsidR="008D5088" w:rsidRPr="008D5088" w:rsidRDefault="008D5088" w:rsidP="00D365C0">
            <w:pPr>
              <w:jc w:val="right"/>
              <w:rPr>
                <w:color w:val="000000"/>
              </w:rPr>
            </w:pPr>
            <w:r w:rsidRPr="008D5088">
              <w:rPr>
                <w:color w:val="000000"/>
              </w:rPr>
              <w:t xml:space="preserve">$50,411 </w:t>
            </w:r>
          </w:p>
        </w:tc>
        <w:tc>
          <w:tcPr>
            <w:tcW w:w="1243" w:type="dxa"/>
          </w:tcPr>
          <w:p w14:paraId="4B3CDCAE" w14:textId="77777777" w:rsidR="008D5088" w:rsidRPr="008D5088" w:rsidRDefault="008D5088" w:rsidP="00D365C0">
            <w:pPr>
              <w:jc w:val="right"/>
              <w:rPr>
                <w:color w:val="000000"/>
              </w:rPr>
            </w:pPr>
            <w:r w:rsidRPr="008D5088">
              <w:rPr>
                <w:color w:val="000000"/>
              </w:rPr>
              <w:t xml:space="preserve">$66,760 </w:t>
            </w:r>
          </w:p>
        </w:tc>
        <w:tc>
          <w:tcPr>
            <w:tcW w:w="1243" w:type="dxa"/>
          </w:tcPr>
          <w:p w14:paraId="78EAD959" w14:textId="77777777" w:rsidR="008D5088" w:rsidRPr="008D5088" w:rsidRDefault="008D5088" w:rsidP="00D365C0">
            <w:pPr>
              <w:jc w:val="right"/>
              <w:rPr>
                <w:color w:val="000000"/>
              </w:rPr>
            </w:pPr>
            <w:r w:rsidRPr="008D5088">
              <w:rPr>
                <w:color w:val="000000"/>
              </w:rPr>
              <w:t xml:space="preserve">$40,951 </w:t>
            </w:r>
          </w:p>
        </w:tc>
        <w:tc>
          <w:tcPr>
            <w:tcW w:w="1243" w:type="dxa"/>
          </w:tcPr>
          <w:p w14:paraId="64A118E0" w14:textId="77777777" w:rsidR="008D5088" w:rsidRPr="008D5088" w:rsidRDefault="008D5088" w:rsidP="00D365C0">
            <w:pPr>
              <w:jc w:val="right"/>
              <w:rPr>
                <w:color w:val="000000"/>
              </w:rPr>
            </w:pPr>
            <w:r w:rsidRPr="008D5088">
              <w:rPr>
                <w:color w:val="000000"/>
              </w:rPr>
              <w:t xml:space="preserve">$43,902 </w:t>
            </w:r>
          </w:p>
        </w:tc>
        <w:tc>
          <w:tcPr>
            <w:tcW w:w="1243" w:type="dxa"/>
          </w:tcPr>
          <w:p w14:paraId="134438CC" w14:textId="77777777" w:rsidR="008D5088" w:rsidRPr="008D5088" w:rsidRDefault="008D5088" w:rsidP="00D365C0">
            <w:pPr>
              <w:jc w:val="right"/>
              <w:rPr>
                <w:color w:val="000000"/>
              </w:rPr>
            </w:pPr>
            <w:r w:rsidRPr="008D5088">
              <w:rPr>
                <w:color w:val="000000"/>
              </w:rPr>
              <w:t xml:space="preserve">$45,494 </w:t>
            </w:r>
          </w:p>
        </w:tc>
        <w:tc>
          <w:tcPr>
            <w:tcW w:w="1243" w:type="dxa"/>
          </w:tcPr>
          <w:p w14:paraId="3B43A168" w14:textId="77777777" w:rsidR="008D5088" w:rsidRPr="008D5088" w:rsidRDefault="008D5088" w:rsidP="00D365C0">
            <w:pPr>
              <w:jc w:val="right"/>
              <w:rPr>
                <w:color w:val="000000"/>
              </w:rPr>
            </w:pPr>
            <w:r w:rsidRPr="008D5088">
              <w:rPr>
                <w:color w:val="000000"/>
              </w:rPr>
              <w:t xml:space="preserve">$41,528 </w:t>
            </w:r>
          </w:p>
        </w:tc>
        <w:tc>
          <w:tcPr>
            <w:tcW w:w="1243" w:type="dxa"/>
          </w:tcPr>
          <w:p w14:paraId="2C93EE92" w14:textId="77777777" w:rsidR="008D5088" w:rsidRPr="008D5088" w:rsidRDefault="008D5088" w:rsidP="00D365C0">
            <w:pPr>
              <w:jc w:val="right"/>
              <w:rPr>
                <w:color w:val="000000"/>
              </w:rPr>
            </w:pPr>
            <w:r w:rsidRPr="008D5088">
              <w:rPr>
                <w:color w:val="000000"/>
              </w:rPr>
              <w:t xml:space="preserve">$50,746 </w:t>
            </w:r>
          </w:p>
        </w:tc>
      </w:tr>
      <w:tr w:rsidR="008D5088" w:rsidRPr="008D5088" w14:paraId="5C5453F1" w14:textId="77777777" w:rsidTr="00D365C0">
        <w:tc>
          <w:tcPr>
            <w:tcW w:w="1243" w:type="dxa"/>
          </w:tcPr>
          <w:p w14:paraId="647279DE" w14:textId="77777777" w:rsidR="008D5088" w:rsidRPr="008D5088" w:rsidRDefault="008D5088" w:rsidP="00D365C0">
            <w:pPr>
              <w:jc w:val="right"/>
              <w:rPr>
                <w:color w:val="000000"/>
              </w:rPr>
            </w:pPr>
            <w:r w:rsidRPr="008D5088">
              <w:rPr>
                <w:color w:val="000000"/>
              </w:rPr>
              <w:t xml:space="preserve">$45,183 </w:t>
            </w:r>
          </w:p>
        </w:tc>
        <w:tc>
          <w:tcPr>
            <w:tcW w:w="1243" w:type="dxa"/>
          </w:tcPr>
          <w:p w14:paraId="16BA37FB" w14:textId="77777777" w:rsidR="008D5088" w:rsidRPr="008D5088" w:rsidRDefault="008D5088" w:rsidP="00D365C0">
            <w:pPr>
              <w:jc w:val="right"/>
              <w:rPr>
                <w:color w:val="000000"/>
              </w:rPr>
            </w:pPr>
            <w:r w:rsidRPr="008D5088">
              <w:rPr>
                <w:color w:val="000000"/>
              </w:rPr>
              <w:t xml:space="preserve">$43,624 </w:t>
            </w:r>
          </w:p>
        </w:tc>
        <w:tc>
          <w:tcPr>
            <w:tcW w:w="1243" w:type="dxa"/>
          </w:tcPr>
          <w:p w14:paraId="0102551B" w14:textId="77777777" w:rsidR="008D5088" w:rsidRPr="008D5088" w:rsidRDefault="008D5088" w:rsidP="00D365C0">
            <w:pPr>
              <w:jc w:val="right"/>
              <w:rPr>
                <w:color w:val="000000"/>
              </w:rPr>
            </w:pPr>
            <w:r w:rsidRPr="008D5088">
              <w:rPr>
                <w:color w:val="000000"/>
              </w:rPr>
              <w:t xml:space="preserve">$43,993 </w:t>
            </w:r>
          </w:p>
        </w:tc>
        <w:tc>
          <w:tcPr>
            <w:tcW w:w="1243" w:type="dxa"/>
          </w:tcPr>
          <w:p w14:paraId="518793C5" w14:textId="77777777" w:rsidR="008D5088" w:rsidRPr="008D5088" w:rsidRDefault="008D5088" w:rsidP="00D365C0">
            <w:pPr>
              <w:jc w:val="right"/>
              <w:rPr>
                <w:color w:val="000000"/>
              </w:rPr>
            </w:pPr>
            <w:r w:rsidRPr="008D5088">
              <w:rPr>
                <w:color w:val="000000"/>
              </w:rPr>
              <w:t xml:space="preserve">$41,612 </w:t>
            </w:r>
          </w:p>
        </w:tc>
        <w:tc>
          <w:tcPr>
            <w:tcW w:w="1243" w:type="dxa"/>
          </w:tcPr>
          <w:p w14:paraId="593CD7CA" w14:textId="77777777" w:rsidR="008D5088" w:rsidRPr="008D5088" w:rsidRDefault="008D5088" w:rsidP="00D365C0">
            <w:pPr>
              <w:jc w:val="right"/>
              <w:rPr>
                <w:color w:val="000000"/>
              </w:rPr>
            </w:pPr>
            <w:r w:rsidRPr="008D5088">
              <w:rPr>
                <w:color w:val="000000"/>
              </w:rPr>
              <w:t xml:space="preserve">$46,313 </w:t>
            </w:r>
          </w:p>
        </w:tc>
        <w:tc>
          <w:tcPr>
            <w:tcW w:w="1243" w:type="dxa"/>
          </w:tcPr>
          <w:p w14:paraId="0E2F42EB" w14:textId="77777777" w:rsidR="008D5088" w:rsidRPr="008D5088" w:rsidRDefault="008D5088" w:rsidP="00D365C0">
            <w:pPr>
              <w:jc w:val="right"/>
              <w:rPr>
                <w:color w:val="000000"/>
              </w:rPr>
            </w:pPr>
            <w:r w:rsidRPr="008D5088">
              <w:rPr>
                <w:color w:val="000000"/>
              </w:rPr>
              <w:t xml:space="preserve">$43,944 </w:t>
            </w:r>
          </w:p>
        </w:tc>
        <w:tc>
          <w:tcPr>
            <w:tcW w:w="1243" w:type="dxa"/>
          </w:tcPr>
          <w:p w14:paraId="4626DF61" w14:textId="77777777" w:rsidR="008D5088" w:rsidRPr="008D5088" w:rsidRDefault="008D5088" w:rsidP="00D365C0">
            <w:pPr>
              <w:jc w:val="right"/>
              <w:rPr>
                <w:color w:val="000000"/>
              </w:rPr>
            </w:pPr>
            <w:r w:rsidRPr="008D5088">
              <w:rPr>
                <w:color w:val="000000"/>
              </w:rPr>
              <w:t xml:space="preserve">$56,708 </w:t>
            </w:r>
          </w:p>
        </w:tc>
      </w:tr>
      <w:tr w:rsidR="008D5088" w:rsidRPr="008D5088" w14:paraId="23A44AAB" w14:textId="77777777" w:rsidTr="00D365C0">
        <w:tc>
          <w:tcPr>
            <w:tcW w:w="1243" w:type="dxa"/>
          </w:tcPr>
          <w:p w14:paraId="2A253E3C" w14:textId="77777777" w:rsidR="008D5088" w:rsidRPr="008D5088" w:rsidRDefault="008D5088" w:rsidP="00D365C0">
            <w:pPr>
              <w:jc w:val="right"/>
              <w:rPr>
                <w:color w:val="000000"/>
              </w:rPr>
            </w:pPr>
            <w:r w:rsidRPr="008D5088">
              <w:rPr>
                <w:color w:val="000000"/>
              </w:rPr>
              <w:t xml:space="preserve">$60,264 </w:t>
            </w:r>
          </w:p>
        </w:tc>
        <w:tc>
          <w:tcPr>
            <w:tcW w:w="1243" w:type="dxa"/>
          </w:tcPr>
          <w:p w14:paraId="71D15D09" w14:textId="77777777" w:rsidR="008D5088" w:rsidRPr="008D5088" w:rsidRDefault="008D5088" w:rsidP="00D365C0">
            <w:pPr>
              <w:jc w:val="right"/>
              <w:rPr>
                <w:color w:val="000000"/>
              </w:rPr>
            </w:pPr>
            <w:r w:rsidRPr="008D5088">
              <w:rPr>
                <w:color w:val="000000"/>
              </w:rPr>
              <w:t xml:space="preserve">$50,053 </w:t>
            </w:r>
          </w:p>
        </w:tc>
        <w:tc>
          <w:tcPr>
            <w:tcW w:w="1243" w:type="dxa"/>
          </w:tcPr>
          <w:p w14:paraId="07EB08ED" w14:textId="77777777" w:rsidR="008D5088" w:rsidRPr="008D5088" w:rsidRDefault="008D5088" w:rsidP="00D365C0">
            <w:pPr>
              <w:jc w:val="right"/>
              <w:rPr>
                <w:color w:val="000000"/>
              </w:rPr>
            </w:pPr>
            <w:r w:rsidRPr="008D5088">
              <w:rPr>
                <w:color w:val="000000"/>
              </w:rPr>
              <w:t xml:space="preserve">$50,580 </w:t>
            </w:r>
          </w:p>
        </w:tc>
        <w:tc>
          <w:tcPr>
            <w:tcW w:w="1243" w:type="dxa"/>
          </w:tcPr>
          <w:p w14:paraId="5EC219E1" w14:textId="77777777" w:rsidR="008D5088" w:rsidRPr="008D5088" w:rsidRDefault="008D5088" w:rsidP="00D365C0">
            <w:pPr>
              <w:jc w:val="right"/>
              <w:rPr>
                <w:color w:val="000000"/>
              </w:rPr>
            </w:pPr>
            <w:r w:rsidRPr="008D5088">
              <w:rPr>
                <w:color w:val="000000"/>
              </w:rPr>
              <w:t xml:space="preserve">$40,202 </w:t>
            </w:r>
          </w:p>
        </w:tc>
        <w:tc>
          <w:tcPr>
            <w:tcW w:w="1243" w:type="dxa"/>
          </w:tcPr>
          <w:p w14:paraId="5767A5E7" w14:textId="77777777" w:rsidR="008D5088" w:rsidRPr="008D5088" w:rsidRDefault="008D5088" w:rsidP="00D365C0">
            <w:pPr>
              <w:jc w:val="right"/>
              <w:rPr>
                <w:color w:val="000000"/>
              </w:rPr>
            </w:pPr>
            <w:r w:rsidRPr="008D5088">
              <w:rPr>
                <w:color w:val="000000"/>
              </w:rPr>
              <w:t xml:space="preserve">$43,146 </w:t>
            </w:r>
          </w:p>
        </w:tc>
        <w:tc>
          <w:tcPr>
            <w:tcW w:w="1243" w:type="dxa"/>
          </w:tcPr>
          <w:p w14:paraId="3E546E9A" w14:textId="77777777" w:rsidR="008D5088" w:rsidRPr="008D5088" w:rsidRDefault="008D5088" w:rsidP="00D365C0">
            <w:pPr>
              <w:jc w:val="right"/>
              <w:rPr>
                <w:color w:val="000000"/>
              </w:rPr>
            </w:pPr>
            <w:r w:rsidRPr="008D5088">
              <w:rPr>
                <w:color w:val="000000"/>
              </w:rPr>
              <w:t xml:space="preserve">$41,635 </w:t>
            </w:r>
          </w:p>
        </w:tc>
        <w:tc>
          <w:tcPr>
            <w:tcW w:w="1243" w:type="dxa"/>
          </w:tcPr>
          <w:p w14:paraId="4823E210" w14:textId="77777777" w:rsidR="008D5088" w:rsidRPr="008D5088" w:rsidRDefault="008D5088" w:rsidP="00D365C0">
            <w:pPr>
              <w:jc w:val="right"/>
              <w:rPr>
                <w:color w:val="000000"/>
              </w:rPr>
            </w:pPr>
            <w:r w:rsidRPr="008D5088">
              <w:rPr>
                <w:color w:val="000000"/>
              </w:rPr>
              <w:t xml:space="preserve">$42,182 </w:t>
            </w:r>
          </w:p>
        </w:tc>
      </w:tr>
      <w:tr w:rsidR="008D5088" w:rsidRPr="008D5088" w14:paraId="27EDC9CB" w14:textId="77777777" w:rsidTr="00D365C0">
        <w:tc>
          <w:tcPr>
            <w:tcW w:w="1243" w:type="dxa"/>
          </w:tcPr>
          <w:p w14:paraId="70D14734" w14:textId="77777777" w:rsidR="008D5088" w:rsidRPr="008D5088" w:rsidRDefault="008D5088" w:rsidP="00D365C0">
            <w:pPr>
              <w:jc w:val="right"/>
              <w:rPr>
                <w:color w:val="000000"/>
              </w:rPr>
            </w:pPr>
            <w:r w:rsidRPr="008D5088">
              <w:rPr>
                <w:color w:val="000000"/>
              </w:rPr>
              <w:t xml:space="preserve">$41,803 </w:t>
            </w:r>
          </w:p>
        </w:tc>
        <w:tc>
          <w:tcPr>
            <w:tcW w:w="1243" w:type="dxa"/>
          </w:tcPr>
          <w:p w14:paraId="27A581DD" w14:textId="77777777" w:rsidR="008D5088" w:rsidRPr="008D5088" w:rsidRDefault="008D5088" w:rsidP="00D365C0">
            <w:pPr>
              <w:jc w:val="right"/>
              <w:rPr>
                <w:color w:val="000000"/>
              </w:rPr>
            </w:pPr>
            <w:r w:rsidRPr="008D5088">
              <w:rPr>
                <w:color w:val="000000"/>
              </w:rPr>
              <w:t xml:space="preserve">$53,033 </w:t>
            </w:r>
          </w:p>
        </w:tc>
        <w:tc>
          <w:tcPr>
            <w:tcW w:w="1243" w:type="dxa"/>
          </w:tcPr>
          <w:p w14:paraId="1373CB63" w14:textId="77777777" w:rsidR="008D5088" w:rsidRPr="008D5088" w:rsidRDefault="008D5088" w:rsidP="00D365C0">
            <w:pPr>
              <w:jc w:val="right"/>
              <w:rPr>
                <w:color w:val="000000"/>
              </w:rPr>
            </w:pPr>
            <w:r w:rsidRPr="008D5088">
              <w:rPr>
                <w:color w:val="000000"/>
              </w:rPr>
              <w:t xml:space="preserve">$60,568 </w:t>
            </w:r>
          </w:p>
        </w:tc>
        <w:tc>
          <w:tcPr>
            <w:tcW w:w="1243" w:type="dxa"/>
          </w:tcPr>
          <w:p w14:paraId="5C4E4F1C" w14:textId="77777777" w:rsidR="008D5088" w:rsidRPr="008D5088" w:rsidRDefault="008D5088" w:rsidP="00D365C0">
            <w:pPr>
              <w:jc w:val="right"/>
              <w:rPr>
                <w:color w:val="000000"/>
              </w:rPr>
            </w:pPr>
            <w:r w:rsidRPr="008D5088">
              <w:rPr>
                <w:color w:val="000000"/>
              </w:rPr>
              <w:t xml:space="preserve">$41,037 </w:t>
            </w:r>
          </w:p>
        </w:tc>
        <w:tc>
          <w:tcPr>
            <w:tcW w:w="1243" w:type="dxa"/>
          </w:tcPr>
          <w:p w14:paraId="433DBD36" w14:textId="77777777" w:rsidR="008D5088" w:rsidRPr="008D5088" w:rsidRDefault="008D5088" w:rsidP="00D365C0">
            <w:pPr>
              <w:jc w:val="right"/>
              <w:rPr>
                <w:color w:val="000000"/>
              </w:rPr>
            </w:pPr>
            <w:r w:rsidRPr="008D5088">
              <w:rPr>
                <w:color w:val="000000"/>
              </w:rPr>
              <w:t xml:space="preserve">$50,388 </w:t>
            </w:r>
          </w:p>
        </w:tc>
        <w:tc>
          <w:tcPr>
            <w:tcW w:w="1243" w:type="dxa"/>
          </w:tcPr>
          <w:p w14:paraId="3290AADE" w14:textId="77777777" w:rsidR="008D5088" w:rsidRPr="008D5088" w:rsidRDefault="008D5088" w:rsidP="00D365C0">
            <w:pPr>
              <w:jc w:val="right"/>
              <w:rPr>
                <w:color w:val="000000"/>
              </w:rPr>
            </w:pPr>
            <w:r w:rsidRPr="008D5088">
              <w:rPr>
                <w:color w:val="000000"/>
              </w:rPr>
              <w:t xml:space="preserve">$41,950 </w:t>
            </w:r>
          </w:p>
        </w:tc>
        <w:tc>
          <w:tcPr>
            <w:tcW w:w="1243" w:type="dxa"/>
          </w:tcPr>
          <w:p w14:paraId="72F7CFDA" w14:textId="77777777" w:rsidR="008D5088" w:rsidRPr="008D5088" w:rsidRDefault="008D5088" w:rsidP="00D365C0">
            <w:pPr>
              <w:jc w:val="right"/>
              <w:rPr>
                <w:color w:val="000000"/>
              </w:rPr>
            </w:pPr>
            <w:r w:rsidRPr="008D5088">
              <w:rPr>
                <w:color w:val="000000"/>
              </w:rPr>
              <w:t xml:space="preserve">$44,660 </w:t>
            </w:r>
          </w:p>
        </w:tc>
      </w:tr>
      <w:tr w:rsidR="008D5088" w:rsidRPr="008D5088" w14:paraId="3DF4D83F" w14:textId="77777777" w:rsidTr="00D365C0">
        <w:tc>
          <w:tcPr>
            <w:tcW w:w="1243" w:type="dxa"/>
          </w:tcPr>
          <w:p w14:paraId="6863444A" w14:textId="77777777" w:rsidR="008D5088" w:rsidRPr="008D5088" w:rsidRDefault="008D5088" w:rsidP="00D365C0">
            <w:pPr>
              <w:jc w:val="right"/>
              <w:rPr>
                <w:color w:val="000000"/>
              </w:rPr>
            </w:pPr>
            <w:r w:rsidRPr="008D5088">
              <w:rPr>
                <w:color w:val="000000"/>
              </w:rPr>
              <w:t xml:space="preserve">$46,176 </w:t>
            </w:r>
          </w:p>
        </w:tc>
        <w:tc>
          <w:tcPr>
            <w:tcW w:w="1243" w:type="dxa"/>
          </w:tcPr>
          <w:p w14:paraId="433FB907" w14:textId="77777777" w:rsidR="008D5088" w:rsidRPr="008D5088" w:rsidRDefault="008D5088" w:rsidP="00D365C0">
            <w:pPr>
              <w:jc w:val="right"/>
              <w:rPr>
                <w:color w:val="000000"/>
              </w:rPr>
            </w:pPr>
            <w:r w:rsidRPr="008D5088">
              <w:rPr>
                <w:color w:val="000000"/>
              </w:rPr>
              <w:t xml:space="preserve">$41,420 </w:t>
            </w:r>
          </w:p>
        </w:tc>
        <w:tc>
          <w:tcPr>
            <w:tcW w:w="1243" w:type="dxa"/>
          </w:tcPr>
          <w:p w14:paraId="7EAA1BD4" w14:textId="77777777" w:rsidR="008D5088" w:rsidRPr="008D5088" w:rsidRDefault="008D5088" w:rsidP="00D365C0">
            <w:pPr>
              <w:jc w:val="right"/>
              <w:rPr>
                <w:color w:val="000000"/>
              </w:rPr>
            </w:pPr>
            <w:r w:rsidRPr="008D5088">
              <w:rPr>
                <w:color w:val="000000"/>
              </w:rPr>
              <w:t xml:space="preserve">$45,976 </w:t>
            </w:r>
          </w:p>
        </w:tc>
        <w:tc>
          <w:tcPr>
            <w:tcW w:w="1243" w:type="dxa"/>
          </w:tcPr>
          <w:p w14:paraId="5EFA8F7F" w14:textId="77777777" w:rsidR="008D5088" w:rsidRPr="008D5088" w:rsidRDefault="008D5088" w:rsidP="00D365C0">
            <w:pPr>
              <w:jc w:val="right"/>
              <w:rPr>
                <w:color w:val="000000"/>
              </w:rPr>
            </w:pPr>
            <w:r w:rsidRPr="008D5088">
              <w:rPr>
                <w:color w:val="000000"/>
              </w:rPr>
              <w:t xml:space="preserve">$47,956 </w:t>
            </w:r>
          </w:p>
        </w:tc>
        <w:tc>
          <w:tcPr>
            <w:tcW w:w="1243" w:type="dxa"/>
          </w:tcPr>
          <w:p w14:paraId="4D5FE22A" w14:textId="77777777" w:rsidR="008D5088" w:rsidRPr="008D5088" w:rsidRDefault="008D5088" w:rsidP="00D365C0">
            <w:pPr>
              <w:jc w:val="right"/>
              <w:rPr>
                <w:color w:val="000000"/>
              </w:rPr>
            </w:pPr>
            <w:r w:rsidRPr="008D5088">
              <w:rPr>
                <w:color w:val="000000"/>
              </w:rPr>
              <w:t xml:space="preserve">$22,529 </w:t>
            </w:r>
          </w:p>
        </w:tc>
        <w:tc>
          <w:tcPr>
            <w:tcW w:w="1243" w:type="dxa"/>
          </w:tcPr>
          <w:p w14:paraId="727435BA" w14:textId="77777777" w:rsidR="008D5088" w:rsidRPr="008D5088" w:rsidRDefault="008D5088" w:rsidP="00D365C0">
            <w:pPr>
              <w:jc w:val="right"/>
              <w:rPr>
                <w:color w:val="000000"/>
              </w:rPr>
            </w:pPr>
            <w:r w:rsidRPr="008D5088">
              <w:rPr>
                <w:color w:val="000000"/>
              </w:rPr>
              <w:t xml:space="preserve">$48,842 </w:t>
            </w:r>
          </w:p>
        </w:tc>
        <w:tc>
          <w:tcPr>
            <w:tcW w:w="1243" w:type="dxa"/>
          </w:tcPr>
          <w:p w14:paraId="6F3E23EB" w14:textId="77777777" w:rsidR="008D5088" w:rsidRPr="008D5088" w:rsidRDefault="008D5088" w:rsidP="00D365C0">
            <w:pPr>
              <w:jc w:val="right"/>
              <w:rPr>
                <w:color w:val="000000"/>
              </w:rPr>
            </w:pPr>
            <w:r w:rsidRPr="008D5088">
              <w:rPr>
                <w:color w:val="000000"/>
              </w:rPr>
              <w:t xml:space="preserve">$41,464 </w:t>
            </w:r>
          </w:p>
        </w:tc>
      </w:tr>
      <w:tr w:rsidR="008D5088" w:rsidRPr="008D5088" w14:paraId="29AE6DF0" w14:textId="77777777" w:rsidTr="00D365C0">
        <w:tc>
          <w:tcPr>
            <w:tcW w:w="1243" w:type="dxa"/>
          </w:tcPr>
          <w:p w14:paraId="7518B5AF" w14:textId="77777777" w:rsidR="008D5088" w:rsidRPr="008D5088" w:rsidRDefault="008D5088" w:rsidP="00D365C0">
            <w:pPr>
              <w:jc w:val="right"/>
              <w:rPr>
                <w:color w:val="000000"/>
              </w:rPr>
            </w:pPr>
            <w:r w:rsidRPr="008D5088">
              <w:rPr>
                <w:color w:val="000000"/>
              </w:rPr>
              <w:t xml:space="preserve">$40,285 </w:t>
            </w:r>
          </w:p>
        </w:tc>
        <w:tc>
          <w:tcPr>
            <w:tcW w:w="1243" w:type="dxa"/>
          </w:tcPr>
          <w:p w14:paraId="4FFF01BF" w14:textId="77777777" w:rsidR="008D5088" w:rsidRPr="008D5088" w:rsidRDefault="008D5088" w:rsidP="00D365C0">
            <w:pPr>
              <w:jc w:val="right"/>
              <w:rPr>
                <w:color w:val="000000"/>
              </w:rPr>
            </w:pPr>
            <w:r w:rsidRPr="008D5088">
              <w:rPr>
                <w:color w:val="000000"/>
              </w:rPr>
              <w:t xml:space="preserve">$41,309 </w:t>
            </w:r>
          </w:p>
        </w:tc>
        <w:tc>
          <w:tcPr>
            <w:tcW w:w="1243" w:type="dxa"/>
          </w:tcPr>
          <w:p w14:paraId="04F2C9F1" w14:textId="77777777" w:rsidR="008D5088" w:rsidRPr="008D5088" w:rsidRDefault="008D5088" w:rsidP="00D365C0">
            <w:pPr>
              <w:jc w:val="right"/>
              <w:rPr>
                <w:color w:val="000000"/>
              </w:rPr>
            </w:pPr>
            <w:r w:rsidRPr="008D5088">
              <w:rPr>
                <w:color w:val="000000"/>
              </w:rPr>
              <w:t xml:space="preserve">$43,160 </w:t>
            </w:r>
          </w:p>
        </w:tc>
        <w:tc>
          <w:tcPr>
            <w:tcW w:w="1243" w:type="dxa"/>
          </w:tcPr>
          <w:p w14:paraId="7139D5F3" w14:textId="77777777" w:rsidR="008D5088" w:rsidRPr="008D5088" w:rsidRDefault="008D5088" w:rsidP="00D365C0">
            <w:pPr>
              <w:jc w:val="right"/>
              <w:rPr>
                <w:color w:val="000000"/>
              </w:rPr>
            </w:pPr>
            <w:r w:rsidRPr="008D5088">
              <w:rPr>
                <w:color w:val="000000"/>
              </w:rPr>
              <w:t xml:space="preserve">$47,573 </w:t>
            </w:r>
          </w:p>
        </w:tc>
        <w:tc>
          <w:tcPr>
            <w:tcW w:w="1243" w:type="dxa"/>
          </w:tcPr>
          <w:p w14:paraId="52D1BC58" w14:textId="77777777" w:rsidR="008D5088" w:rsidRPr="008D5088" w:rsidRDefault="008D5088" w:rsidP="00D365C0">
            <w:pPr>
              <w:jc w:val="right"/>
              <w:rPr>
                <w:color w:val="000000"/>
              </w:rPr>
            </w:pPr>
            <w:r w:rsidRPr="008D5088">
              <w:rPr>
                <w:color w:val="000000"/>
              </w:rPr>
              <w:t xml:space="preserve">$44,057 </w:t>
            </w:r>
          </w:p>
        </w:tc>
        <w:tc>
          <w:tcPr>
            <w:tcW w:w="1243" w:type="dxa"/>
          </w:tcPr>
          <w:p w14:paraId="5333598E" w14:textId="77777777" w:rsidR="008D5088" w:rsidRPr="008D5088" w:rsidRDefault="008D5088" w:rsidP="00D365C0">
            <w:pPr>
              <w:jc w:val="right"/>
              <w:rPr>
                <w:color w:val="000000"/>
              </w:rPr>
            </w:pPr>
            <w:r w:rsidRPr="008D5088">
              <w:rPr>
                <w:color w:val="000000"/>
              </w:rPr>
              <w:t xml:space="preserve">$52,805 </w:t>
            </w:r>
          </w:p>
        </w:tc>
        <w:tc>
          <w:tcPr>
            <w:tcW w:w="1243" w:type="dxa"/>
          </w:tcPr>
          <w:p w14:paraId="73FF7167" w14:textId="77777777" w:rsidR="008D5088" w:rsidRPr="008D5088" w:rsidRDefault="008D5088" w:rsidP="00D365C0">
            <w:pPr>
              <w:jc w:val="right"/>
              <w:rPr>
                <w:color w:val="000000"/>
              </w:rPr>
            </w:pPr>
            <w:r w:rsidRPr="008D5088">
              <w:rPr>
                <w:color w:val="000000"/>
              </w:rPr>
              <w:t xml:space="preserve">$53,046 </w:t>
            </w:r>
          </w:p>
        </w:tc>
      </w:tr>
      <w:tr w:rsidR="008D5088" w:rsidRPr="008D5088" w14:paraId="162408F9" w14:textId="77777777" w:rsidTr="00D365C0">
        <w:tc>
          <w:tcPr>
            <w:tcW w:w="1243" w:type="dxa"/>
          </w:tcPr>
          <w:p w14:paraId="23BC4ADC" w14:textId="77777777" w:rsidR="008D5088" w:rsidRPr="008D5088" w:rsidRDefault="008D5088" w:rsidP="00D365C0">
            <w:pPr>
              <w:jc w:val="right"/>
              <w:rPr>
                <w:color w:val="000000"/>
              </w:rPr>
            </w:pPr>
            <w:r w:rsidRPr="008D5088">
              <w:rPr>
                <w:color w:val="000000"/>
              </w:rPr>
              <w:t xml:space="preserve">$42,125 </w:t>
            </w:r>
          </w:p>
        </w:tc>
        <w:tc>
          <w:tcPr>
            <w:tcW w:w="1243" w:type="dxa"/>
          </w:tcPr>
          <w:p w14:paraId="09909605" w14:textId="77777777" w:rsidR="008D5088" w:rsidRPr="008D5088" w:rsidRDefault="008D5088" w:rsidP="00D365C0">
            <w:pPr>
              <w:jc w:val="right"/>
              <w:rPr>
                <w:color w:val="000000"/>
              </w:rPr>
            </w:pPr>
            <w:r w:rsidRPr="008D5088">
              <w:rPr>
                <w:color w:val="000000"/>
              </w:rPr>
              <w:t xml:space="preserve">$46,214 </w:t>
            </w:r>
          </w:p>
        </w:tc>
        <w:tc>
          <w:tcPr>
            <w:tcW w:w="1243" w:type="dxa"/>
          </w:tcPr>
          <w:p w14:paraId="0AD7E4DC" w14:textId="77777777" w:rsidR="008D5088" w:rsidRPr="008D5088" w:rsidRDefault="008D5088" w:rsidP="00D365C0">
            <w:pPr>
              <w:jc w:val="right"/>
              <w:rPr>
                <w:color w:val="000000"/>
              </w:rPr>
            </w:pPr>
            <w:r w:rsidRPr="008D5088">
              <w:rPr>
                <w:color w:val="000000"/>
              </w:rPr>
              <w:t xml:space="preserve">$51,630 </w:t>
            </w:r>
          </w:p>
        </w:tc>
        <w:tc>
          <w:tcPr>
            <w:tcW w:w="1243" w:type="dxa"/>
          </w:tcPr>
          <w:p w14:paraId="17737164" w14:textId="77777777" w:rsidR="008D5088" w:rsidRPr="008D5088" w:rsidRDefault="008D5088" w:rsidP="00D365C0">
            <w:pPr>
              <w:jc w:val="right"/>
              <w:rPr>
                <w:color w:val="000000"/>
              </w:rPr>
            </w:pPr>
          </w:p>
        </w:tc>
        <w:tc>
          <w:tcPr>
            <w:tcW w:w="1243" w:type="dxa"/>
          </w:tcPr>
          <w:p w14:paraId="42D1B5E9" w14:textId="77777777" w:rsidR="008D5088" w:rsidRPr="008D5088" w:rsidRDefault="008D5088" w:rsidP="00D365C0">
            <w:pPr>
              <w:jc w:val="right"/>
              <w:rPr>
                <w:color w:val="000000"/>
              </w:rPr>
            </w:pPr>
          </w:p>
        </w:tc>
        <w:tc>
          <w:tcPr>
            <w:tcW w:w="1243" w:type="dxa"/>
          </w:tcPr>
          <w:p w14:paraId="023C8869" w14:textId="77777777" w:rsidR="008D5088" w:rsidRPr="008D5088" w:rsidRDefault="008D5088" w:rsidP="00D365C0">
            <w:pPr>
              <w:jc w:val="right"/>
              <w:rPr>
                <w:color w:val="000000"/>
              </w:rPr>
            </w:pPr>
          </w:p>
        </w:tc>
        <w:tc>
          <w:tcPr>
            <w:tcW w:w="1243" w:type="dxa"/>
          </w:tcPr>
          <w:p w14:paraId="6749D2AC" w14:textId="77777777" w:rsidR="008D5088" w:rsidRPr="008D5088" w:rsidRDefault="008D5088" w:rsidP="00D365C0">
            <w:pPr>
              <w:jc w:val="right"/>
              <w:rPr>
                <w:color w:val="000000"/>
              </w:rPr>
            </w:pPr>
          </w:p>
        </w:tc>
      </w:tr>
    </w:tbl>
    <w:p w14:paraId="6E4D257F" w14:textId="7FF05B9B" w:rsidR="008D5088" w:rsidRPr="008D5088" w:rsidRDefault="009E49A2" w:rsidP="008D5088">
      <w:pPr>
        <w:ind w:left="720"/>
        <w:rPr>
          <w:b/>
        </w:rPr>
      </w:pPr>
      <w:r>
        <w:rPr>
          <w:b/>
        </w:rPr>
        <w:t>Table #9.3</w:t>
      </w:r>
      <w:r w:rsidR="00AD542C">
        <w:rPr>
          <w:b/>
        </w:rPr>
        <w:t>.4</w:t>
      </w:r>
      <w:r w:rsidR="008D5088" w:rsidRPr="008D5088">
        <w:rPr>
          <w:b/>
        </w:rPr>
        <w:t xml:space="preserve">: Data of </w:t>
      </w:r>
      <w:r w:rsidR="009479DB">
        <w:rPr>
          <w:b/>
        </w:rPr>
        <w:t>I</w:t>
      </w:r>
      <w:r w:rsidR="008D5088" w:rsidRPr="008D5088">
        <w:rPr>
          <w:b/>
        </w:rPr>
        <w:t>ncome for Females</w:t>
      </w:r>
    </w:p>
    <w:tbl>
      <w:tblPr>
        <w:tblStyle w:val="TableGrid"/>
        <w:tblW w:w="0" w:type="auto"/>
        <w:tblLook w:val="04A0" w:firstRow="1" w:lastRow="0" w:firstColumn="1" w:lastColumn="0" w:noHBand="0" w:noVBand="1"/>
      </w:tblPr>
      <w:tblGrid>
        <w:gridCol w:w="1107"/>
        <w:gridCol w:w="1107"/>
        <w:gridCol w:w="1107"/>
        <w:gridCol w:w="1107"/>
        <w:gridCol w:w="1107"/>
        <w:gridCol w:w="1107"/>
        <w:gridCol w:w="1107"/>
        <w:gridCol w:w="1107"/>
      </w:tblGrid>
      <w:tr w:rsidR="008D5088" w:rsidRPr="008D5088" w14:paraId="423A1AC5" w14:textId="77777777" w:rsidTr="00D365C0">
        <w:tc>
          <w:tcPr>
            <w:tcW w:w="1107" w:type="dxa"/>
          </w:tcPr>
          <w:p w14:paraId="20A46CC1" w14:textId="77777777" w:rsidR="008D5088" w:rsidRPr="008D5088" w:rsidRDefault="008D5088" w:rsidP="00D365C0">
            <w:pPr>
              <w:jc w:val="right"/>
              <w:rPr>
                <w:color w:val="000000"/>
              </w:rPr>
            </w:pPr>
            <w:r w:rsidRPr="008D5088">
              <w:rPr>
                <w:color w:val="000000"/>
              </w:rPr>
              <w:t xml:space="preserve">$31,862 </w:t>
            </w:r>
          </w:p>
        </w:tc>
        <w:tc>
          <w:tcPr>
            <w:tcW w:w="1107" w:type="dxa"/>
          </w:tcPr>
          <w:p w14:paraId="5EECE614" w14:textId="77777777" w:rsidR="008D5088" w:rsidRPr="008D5088" w:rsidRDefault="008D5088" w:rsidP="00D365C0">
            <w:pPr>
              <w:jc w:val="right"/>
              <w:rPr>
                <w:color w:val="000000"/>
              </w:rPr>
            </w:pPr>
            <w:r w:rsidRPr="008D5088">
              <w:rPr>
                <w:color w:val="000000"/>
              </w:rPr>
              <w:t xml:space="preserve">$40,550 </w:t>
            </w:r>
          </w:p>
        </w:tc>
        <w:tc>
          <w:tcPr>
            <w:tcW w:w="1107" w:type="dxa"/>
          </w:tcPr>
          <w:p w14:paraId="41436F6C" w14:textId="77777777" w:rsidR="008D5088" w:rsidRPr="008D5088" w:rsidRDefault="008D5088" w:rsidP="00D365C0">
            <w:pPr>
              <w:jc w:val="right"/>
              <w:rPr>
                <w:color w:val="000000"/>
              </w:rPr>
            </w:pPr>
            <w:r w:rsidRPr="008D5088">
              <w:rPr>
                <w:color w:val="000000"/>
              </w:rPr>
              <w:t xml:space="preserve">$36,048 </w:t>
            </w:r>
          </w:p>
        </w:tc>
        <w:tc>
          <w:tcPr>
            <w:tcW w:w="1107" w:type="dxa"/>
          </w:tcPr>
          <w:p w14:paraId="53165A20" w14:textId="77777777" w:rsidR="008D5088" w:rsidRPr="008D5088" w:rsidRDefault="008D5088" w:rsidP="00D365C0">
            <w:pPr>
              <w:jc w:val="right"/>
              <w:rPr>
                <w:color w:val="000000"/>
              </w:rPr>
            </w:pPr>
            <w:r w:rsidRPr="008D5088">
              <w:rPr>
                <w:color w:val="000000"/>
              </w:rPr>
              <w:t xml:space="preserve">$30,752 </w:t>
            </w:r>
          </w:p>
        </w:tc>
        <w:tc>
          <w:tcPr>
            <w:tcW w:w="1107" w:type="dxa"/>
          </w:tcPr>
          <w:p w14:paraId="1B8C59F0" w14:textId="77777777" w:rsidR="008D5088" w:rsidRPr="008D5088" w:rsidRDefault="008D5088" w:rsidP="00D365C0">
            <w:pPr>
              <w:jc w:val="right"/>
              <w:rPr>
                <w:color w:val="000000"/>
              </w:rPr>
            </w:pPr>
            <w:r w:rsidRPr="008D5088">
              <w:rPr>
                <w:color w:val="000000"/>
              </w:rPr>
              <w:t xml:space="preserve">$41,817 </w:t>
            </w:r>
          </w:p>
        </w:tc>
        <w:tc>
          <w:tcPr>
            <w:tcW w:w="1107" w:type="dxa"/>
          </w:tcPr>
          <w:p w14:paraId="72631DA2" w14:textId="77777777" w:rsidR="008D5088" w:rsidRPr="008D5088" w:rsidRDefault="008D5088" w:rsidP="00D365C0">
            <w:pPr>
              <w:jc w:val="right"/>
              <w:rPr>
                <w:color w:val="000000"/>
              </w:rPr>
            </w:pPr>
            <w:r w:rsidRPr="008D5088">
              <w:rPr>
                <w:color w:val="000000"/>
              </w:rPr>
              <w:t xml:space="preserve">$40,236 </w:t>
            </w:r>
          </w:p>
        </w:tc>
        <w:tc>
          <w:tcPr>
            <w:tcW w:w="1107" w:type="dxa"/>
          </w:tcPr>
          <w:p w14:paraId="5F74BAB3" w14:textId="77777777" w:rsidR="008D5088" w:rsidRPr="008D5088" w:rsidRDefault="008D5088" w:rsidP="00D365C0">
            <w:pPr>
              <w:jc w:val="right"/>
              <w:rPr>
                <w:color w:val="000000"/>
              </w:rPr>
            </w:pPr>
            <w:r w:rsidRPr="008D5088">
              <w:rPr>
                <w:color w:val="000000"/>
              </w:rPr>
              <w:t xml:space="preserve">$47,476 </w:t>
            </w:r>
          </w:p>
        </w:tc>
        <w:tc>
          <w:tcPr>
            <w:tcW w:w="1107" w:type="dxa"/>
          </w:tcPr>
          <w:p w14:paraId="1C2B3FC5" w14:textId="77777777" w:rsidR="008D5088" w:rsidRPr="008D5088" w:rsidRDefault="008D5088" w:rsidP="00D365C0">
            <w:pPr>
              <w:jc w:val="right"/>
              <w:rPr>
                <w:color w:val="000000"/>
              </w:rPr>
            </w:pPr>
            <w:r w:rsidRPr="008D5088">
              <w:rPr>
                <w:color w:val="000000"/>
              </w:rPr>
              <w:t xml:space="preserve">$40,500 </w:t>
            </w:r>
          </w:p>
        </w:tc>
      </w:tr>
      <w:tr w:rsidR="008D5088" w:rsidRPr="008D5088" w14:paraId="6086A8B4" w14:textId="77777777" w:rsidTr="00D365C0">
        <w:tc>
          <w:tcPr>
            <w:tcW w:w="1107" w:type="dxa"/>
          </w:tcPr>
          <w:p w14:paraId="4A21C5DE" w14:textId="77777777" w:rsidR="008D5088" w:rsidRPr="008D5088" w:rsidRDefault="008D5088" w:rsidP="00D365C0">
            <w:pPr>
              <w:jc w:val="right"/>
              <w:rPr>
                <w:color w:val="000000"/>
              </w:rPr>
            </w:pPr>
            <w:r w:rsidRPr="008D5088">
              <w:rPr>
                <w:color w:val="000000"/>
              </w:rPr>
              <w:t xml:space="preserve">$60,332 </w:t>
            </w:r>
          </w:p>
        </w:tc>
        <w:tc>
          <w:tcPr>
            <w:tcW w:w="1107" w:type="dxa"/>
          </w:tcPr>
          <w:p w14:paraId="0CB0A85F" w14:textId="77777777" w:rsidR="008D5088" w:rsidRPr="008D5088" w:rsidRDefault="008D5088" w:rsidP="00D365C0">
            <w:pPr>
              <w:jc w:val="right"/>
              <w:rPr>
                <w:color w:val="000000"/>
              </w:rPr>
            </w:pPr>
            <w:r w:rsidRPr="008D5088">
              <w:rPr>
                <w:color w:val="000000"/>
              </w:rPr>
              <w:t xml:space="preserve">$33,823 </w:t>
            </w:r>
          </w:p>
        </w:tc>
        <w:tc>
          <w:tcPr>
            <w:tcW w:w="1107" w:type="dxa"/>
          </w:tcPr>
          <w:p w14:paraId="70380C5E" w14:textId="77777777" w:rsidR="008D5088" w:rsidRPr="008D5088" w:rsidRDefault="008D5088" w:rsidP="00D365C0">
            <w:pPr>
              <w:jc w:val="right"/>
              <w:rPr>
                <w:color w:val="000000"/>
              </w:rPr>
            </w:pPr>
            <w:r w:rsidRPr="008D5088">
              <w:rPr>
                <w:color w:val="000000"/>
              </w:rPr>
              <w:t xml:space="preserve">$35,438 </w:t>
            </w:r>
          </w:p>
        </w:tc>
        <w:tc>
          <w:tcPr>
            <w:tcW w:w="1107" w:type="dxa"/>
          </w:tcPr>
          <w:p w14:paraId="313F5368" w14:textId="77777777" w:rsidR="008D5088" w:rsidRPr="008D5088" w:rsidRDefault="008D5088" w:rsidP="00D365C0">
            <w:pPr>
              <w:jc w:val="right"/>
              <w:rPr>
                <w:color w:val="000000"/>
              </w:rPr>
            </w:pPr>
            <w:r w:rsidRPr="008D5088">
              <w:rPr>
                <w:color w:val="000000"/>
              </w:rPr>
              <w:t xml:space="preserve">$37,242 </w:t>
            </w:r>
          </w:p>
        </w:tc>
        <w:tc>
          <w:tcPr>
            <w:tcW w:w="1107" w:type="dxa"/>
          </w:tcPr>
          <w:p w14:paraId="656F8DED" w14:textId="77777777" w:rsidR="008D5088" w:rsidRPr="008D5088" w:rsidRDefault="008D5088" w:rsidP="00D365C0">
            <w:pPr>
              <w:jc w:val="right"/>
              <w:rPr>
                <w:color w:val="000000"/>
              </w:rPr>
            </w:pPr>
            <w:r w:rsidRPr="008D5088">
              <w:rPr>
                <w:color w:val="000000"/>
              </w:rPr>
              <w:t xml:space="preserve">$31,238 </w:t>
            </w:r>
          </w:p>
        </w:tc>
        <w:tc>
          <w:tcPr>
            <w:tcW w:w="1107" w:type="dxa"/>
          </w:tcPr>
          <w:p w14:paraId="03A4B270" w14:textId="77777777" w:rsidR="008D5088" w:rsidRPr="008D5088" w:rsidRDefault="008D5088" w:rsidP="00D365C0">
            <w:pPr>
              <w:jc w:val="right"/>
              <w:rPr>
                <w:color w:val="000000"/>
              </w:rPr>
            </w:pPr>
            <w:r w:rsidRPr="008D5088">
              <w:rPr>
                <w:color w:val="000000"/>
              </w:rPr>
              <w:t xml:space="preserve">$39,150 </w:t>
            </w:r>
          </w:p>
        </w:tc>
        <w:tc>
          <w:tcPr>
            <w:tcW w:w="1107" w:type="dxa"/>
          </w:tcPr>
          <w:p w14:paraId="605E3765" w14:textId="77777777" w:rsidR="008D5088" w:rsidRPr="008D5088" w:rsidRDefault="008D5088" w:rsidP="00D365C0">
            <w:pPr>
              <w:jc w:val="right"/>
              <w:rPr>
                <w:color w:val="000000"/>
              </w:rPr>
            </w:pPr>
            <w:r w:rsidRPr="008D5088">
              <w:rPr>
                <w:color w:val="000000"/>
              </w:rPr>
              <w:t xml:space="preserve">$34,023 </w:t>
            </w:r>
          </w:p>
        </w:tc>
        <w:tc>
          <w:tcPr>
            <w:tcW w:w="1107" w:type="dxa"/>
          </w:tcPr>
          <w:p w14:paraId="19800D30" w14:textId="77777777" w:rsidR="008D5088" w:rsidRPr="008D5088" w:rsidRDefault="008D5088" w:rsidP="00D365C0">
            <w:pPr>
              <w:jc w:val="right"/>
              <w:rPr>
                <w:color w:val="000000"/>
              </w:rPr>
            </w:pPr>
            <w:r w:rsidRPr="008D5088">
              <w:rPr>
                <w:color w:val="000000"/>
              </w:rPr>
              <w:t xml:space="preserve">$33,745 </w:t>
            </w:r>
          </w:p>
        </w:tc>
      </w:tr>
      <w:tr w:rsidR="008D5088" w:rsidRPr="008D5088" w14:paraId="426604E0" w14:textId="77777777" w:rsidTr="00D365C0">
        <w:tc>
          <w:tcPr>
            <w:tcW w:w="1107" w:type="dxa"/>
          </w:tcPr>
          <w:p w14:paraId="2902D90F" w14:textId="77777777" w:rsidR="008D5088" w:rsidRPr="008D5088" w:rsidRDefault="008D5088" w:rsidP="00D365C0">
            <w:pPr>
              <w:jc w:val="right"/>
              <w:rPr>
                <w:color w:val="000000"/>
              </w:rPr>
            </w:pPr>
            <w:r w:rsidRPr="008D5088">
              <w:rPr>
                <w:color w:val="000000"/>
              </w:rPr>
              <w:t xml:space="preserve">$33,269 </w:t>
            </w:r>
          </w:p>
        </w:tc>
        <w:tc>
          <w:tcPr>
            <w:tcW w:w="1107" w:type="dxa"/>
          </w:tcPr>
          <w:p w14:paraId="6D4DDBDA" w14:textId="77777777" w:rsidR="008D5088" w:rsidRPr="008D5088" w:rsidRDefault="008D5088" w:rsidP="00D365C0">
            <w:pPr>
              <w:jc w:val="right"/>
              <w:rPr>
                <w:color w:val="000000"/>
              </w:rPr>
            </w:pPr>
            <w:r w:rsidRPr="008D5088">
              <w:rPr>
                <w:color w:val="000000"/>
              </w:rPr>
              <w:t xml:space="preserve">$32,684 </w:t>
            </w:r>
          </w:p>
        </w:tc>
        <w:tc>
          <w:tcPr>
            <w:tcW w:w="1107" w:type="dxa"/>
          </w:tcPr>
          <w:p w14:paraId="5EF83E5E" w14:textId="77777777" w:rsidR="008D5088" w:rsidRPr="008D5088" w:rsidRDefault="008D5088" w:rsidP="00D365C0">
            <w:pPr>
              <w:jc w:val="right"/>
              <w:rPr>
                <w:color w:val="000000"/>
              </w:rPr>
            </w:pPr>
            <w:r w:rsidRPr="008D5088">
              <w:rPr>
                <w:color w:val="000000"/>
              </w:rPr>
              <w:t xml:space="preserve">$31,844 </w:t>
            </w:r>
          </w:p>
        </w:tc>
        <w:tc>
          <w:tcPr>
            <w:tcW w:w="1107" w:type="dxa"/>
          </w:tcPr>
          <w:p w14:paraId="747D85DF" w14:textId="77777777" w:rsidR="008D5088" w:rsidRPr="008D5088" w:rsidRDefault="008D5088" w:rsidP="00D365C0">
            <w:pPr>
              <w:jc w:val="right"/>
              <w:rPr>
                <w:color w:val="000000"/>
              </w:rPr>
            </w:pPr>
            <w:r w:rsidRPr="008D5088">
              <w:rPr>
                <w:color w:val="000000"/>
              </w:rPr>
              <w:t xml:space="preserve">$34,599 </w:t>
            </w:r>
          </w:p>
        </w:tc>
        <w:tc>
          <w:tcPr>
            <w:tcW w:w="1107" w:type="dxa"/>
          </w:tcPr>
          <w:p w14:paraId="0E85A12B" w14:textId="77777777" w:rsidR="008D5088" w:rsidRPr="008D5088" w:rsidRDefault="008D5088" w:rsidP="00D365C0">
            <w:pPr>
              <w:jc w:val="right"/>
              <w:rPr>
                <w:color w:val="000000"/>
              </w:rPr>
            </w:pPr>
            <w:r w:rsidRPr="008D5088">
              <w:rPr>
                <w:color w:val="000000"/>
              </w:rPr>
              <w:t xml:space="preserve">$48,748 </w:t>
            </w:r>
          </w:p>
        </w:tc>
        <w:tc>
          <w:tcPr>
            <w:tcW w:w="1107" w:type="dxa"/>
          </w:tcPr>
          <w:p w14:paraId="3784AA7D" w14:textId="77777777" w:rsidR="008D5088" w:rsidRPr="008D5088" w:rsidRDefault="008D5088" w:rsidP="00D365C0">
            <w:pPr>
              <w:jc w:val="right"/>
              <w:rPr>
                <w:color w:val="000000"/>
              </w:rPr>
            </w:pPr>
            <w:r w:rsidRPr="008D5088">
              <w:rPr>
                <w:color w:val="000000"/>
              </w:rPr>
              <w:t xml:space="preserve">$46,185 </w:t>
            </w:r>
          </w:p>
        </w:tc>
        <w:tc>
          <w:tcPr>
            <w:tcW w:w="1107" w:type="dxa"/>
          </w:tcPr>
          <w:p w14:paraId="778D5C44" w14:textId="77777777" w:rsidR="008D5088" w:rsidRPr="008D5088" w:rsidRDefault="008D5088" w:rsidP="00D365C0">
            <w:pPr>
              <w:jc w:val="right"/>
              <w:rPr>
                <w:color w:val="000000"/>
              </w:rPr>
            </w:pPr>
            <w:r w:rsidRPr="008D5088">
              <w:rPr>
                <w:color w:val="000000"/>
              </w:rPr>
              <w:t xml:space="preserve">$36,931 </w:t>
            </w:r>
          </w:p>
        </w:tc>
        <w:tc>
          <w:tcPr>
            <w:tcW w:w="1107" w:type="dxa"/>
          </w:tcPr>
          <w:p w14:paraId="05199B43" w14:textId="77777777" w:rsidR="008D5088" w:rsidRPr="008D5088" w:rsidRDefault="008D5088" w:rsidP="00D365C0">
            <w:pPr>
              <w:jc w:val="right"/>
              <w:rPr>
                <w:color w:val="000000"/>
              </w:rPr>
            </w:pPr>
            <w:r w:rsidRPr="008D5088">
              <w:rPr>
                <w:color w:val="000000"/>
              </w:rPr>
              <w:t xml:space="preserve">$40,416 </w:t>
            </w:r>
          </w:p>
        </w:tc>
      </w:tr>
      <w:tr w:rsidR="008D5088" w:rsidRPr="008D5088" w14:paraId="0B470456" w14:textId="77777777" w:rsidTr="00D365C0">
        <w:tc>
          <w:tcPr>
            <w:tcW w:w="1107" w:type="dxa"/>
          </w:tcPr>
          <w:p w14:paraId="5ED5CD4E" w14:textId="77777777" w:rsidR="008D5088" w:rsidRPr="008D5088" w:rsidRDefault="008D5088" w:rsidP="00D365C0">
            <w:pPr>
              <w:jc w:val="right"/>
              <w:rPr>
                <w:color w:val="000000"/>
              </w:rPr>
            </w:pPr>
            <w:r w:rsidRPr="008D5088">
              <w:rPr>
                <w:color w:val="000000"/>
              </w:rPr>
              <w:t xml:space="preserve">$29,548 </w:t>
            </w:r>
          </w:p>
        </w:tc>
        <w:tc>
          <w:tcPr>
            <w:tcW w:w="1107" w:type="dxa"/>
          </w:tcPr>
          <w:p w14:paraId="4B321190" w14:textId="77777777" w:rsidR="008D5088" w:rsidRPr="008D5088" w:rsidRDefault="008D5088" w:rsidP="00D365C0">
            <w:pPr>
              <w:jc w:val="right"/>
              <w:rPr>
                <w:color w:val="000000"/>
              </w:rPr>
            </w:pPr>
            <w:r w:rsidRPr="008D5088">
              <w:rPr>
                <w:color w:val="000000"/>
              </w:rPr>
              <w:t xml:space="preserve">$33,865 </w:t>
            </w:r>
          </w:p>
        </w:tc>
        <w:tc>
          <w:tcPr>
            <w:tcW w:w="1107" w:type="dxa"/>
          </w:tcPr>
          <w:p w14:paraId="5AD88E30" w14:textId="77777777" w:rsidR="008D5088" w:rsidRPr="008D5088" w:rsidRDefault="008D5088" w:rsidP="00D365C0">
            <w:pPr>
              <w:jc w:val="right"/>
              <w:rPr>
                <w:color w:val="000000"/>
              </w:rPr>
            </w:pPr>
            <w:r w:rsidRPr="008D5088">
              <w:rPr>
                <w:color w:val="000000"/>
              </w:rPr>
              <w:t xml:space="preserve">$31,067 </w:t>
            </w:r>
          </w:p>
        </w:tc>
        <w:tc>
          <w:tcPr>
            <w:tcW w:w="1107" w:type="dxa"/>
          </w:tcPr>
          <w:p w14:paraId="40D3AF37" w14:textId="77777777" w:rsidR="008D5088" w:rsidRPr="008D5088" w:rsidRDefault="008D5088" w:rsidP="00D365C0">
            <w:pPr>
              <w:jc w:val="right"/>
              <w:rPr>
                <w:color w:val="000000"/>
              </w:rPr>
            </w:pPr>
            <w:r w:rsidRPr="008D5088">
              <w:rPr>
                <w:color w:val="000000"/>
              </w:rPr>
              <w:t xml:space="preserve">$33,424 </w:t>
            </w:r>
          </w:p>
        </w:tc>
        <w:tc>
          <w:tcPr>
            <w:tcW w:w="1107" w:type="dxa"/>
          </w:tcPr>
          <w:p w14:paraId="13F59A6A" w14:textId="77777777" w:rsidR="008D5088" w:rsidRPr="008D5088" w:rsidRDefault="008D5088" w:rsidP="00D365C0">
            <w:pPr>
              <w:jc w:val="right"/>
              <w:rPr>
                <w:color w:val="000000"/>
              </w:rPr>
            </w:pPr>
            <w:r w:rsidRPr="008D5088">
              <w:rPr>
                <w:color w:val="000000"/>
              </w:rPr>
              <w:t xml:space="preserve">$35,484 </w:t>
            </w:r>
          </w:p>
        </w:tc>
        <w:tc>
          <w:tcPr>
            <w:tcW w:w="1107" w:type="dxa"/>
          </w:tcPr>
          <w:p w14:paraId="50318848" w14:textId="77777777" w:rsidR="008D5088" w:rsidRPr="008D5088" w:rsidRDefault="008D5088" w:rsidP="00D365C0">
            <w:pPr>
              <w:jc w:val="right"/>
              <w:rPr>
                <w:color w:val="000000"/>
              </w:rPr>
            </w:pPr>
            <w:r w:rsidRPr="008D5088">
              <w:rPr>
                <w:color w:val="000000"/>
              </w:rPr>
              <w:t xml:space="preserve">$41,021 </w:t>
            </w:r>
          </w:p>
        </w:tc>
        <w:tc>
          <w:tcPr>
            <w:tcW w:w="1107" w:type="dxa"/>
          </w:tcPr>
          <w:p w14:paraId="17461FB4" w14:textId="77777777" w:rsidR="008D5088" w:rsidRPr="008D5088" w:rsidRDefault="008D5088" w:rsidP="00D365C0">
            <w:pPr>
              <w:jc w:val="right"/>
              <w:rPr>
                <w:color w:val="000000"/>
              </w:rPr>
            </w:pPr>
            <w:r w:rsidRPr="008D5088">
              <w:rPr>
                <w:color w:val="000000"/>
              </w:rPr>
              <w:t xml:space="preserve">$47,155 </w:t>
            </w:r>
          </w:p>
        </w:tc>
        <w:tc>
          <w:tcPr>
            <w:tcW w:w="1107" w:type="dxa"/>
          </w:tcPr>
          <w:p w14:paraId="783B054B" w14:textId="77777777" w:rsidR="008D5088" w:rsidRPr="008D5088" w:rsidRDefault="008D5088" w:rsidP="00D365C0">
            <w:pPr>
              <w:jc w:val="right"/>
              <w:rPr>
                <w:color w:val="000000"/>
              </w:rPr>
            </w:pPr>
            <w:r w:rsidRPr="008D5088">
              <w:rPr>
                <w:color w:val="000000"/>
              </w:rPr>
              <w:t xml:space="preserve">$32,316 </w:t>
            </w:r>
          </w:p>
        </w:tc>
      </w:tr>
      <w:tr w:rsidR="008D5088" w:rsidRPr="008D5088" w14:paraId="07ACD6A7" w14:textId="77777777" w:rsidTr="00D365C0">
        <w:tc>
          <w:tcPr>
            <w:tcW w:w="1107" w:type="dxa"/>
          </w:tcPr>
          <w:p w14:paraId="3E7E14E9" w14:textId="77777777" w:rsidR="008D5088" w:rsidRPr="008D5088" w:rsidRDefault="008D5088" w:rsidP="00D365C0">
            <w:pPr>
              <w:jc w:val="right"/>
              <w:rPr>
                <w:color w:val="000000"/>
              </w:rPr>
            </w:pPr>
            <w:r w:rsidRPr="008D5088">
              <w:rPr>
                <w:color w:val="000000"/>
              </w:rPr>
              <w:t xml:space="preserve">$42,113 </w:t>
            </w:r>
          </w:p>
        </w:tc>
        <w:tc>
          <w:tcPr>
            <w:tcW w:w="1107" w:type="dxa"/>
          </w:tcPr>
          <w:p w14:paraId="05F4F4EE" w14:textId="77777777" w:rsidR="008D5088" w:rsidRPr="008D5088" w:rsidRDefault="008D5088" w:rsidP="00D365C0">
            <w:pPr>
              <w:jc w:val="right"/>
              <w:rPr>
                <w:color w:val="000000"/>
              </w:rPr>
            </w:pPr>
            <w:r w:rsidRPr="008D5088">
              <w:rPr>
                <w:color w:val="000000"/>
              </w:rPr>
              <w:t xml:space="preserve">$33,459 </w:t>
            </w:r>
          </w:p>
        </w:tc>
        <w:tc>
          <w:tcPr>
            <w:tcW w:w="1107" w:type="dxa"/>
          </w:tcPr>
          <w:p w14:paraId="2165107A" w14:textId="77777777" w:rsidR="008D5088" w:rsidRPr="008D5088" w:rsidRDefault="008D5088" w:rsidP="00D365C0">
            <w:pPr>
              <w:jc w:val="right"/>
              <w:rPr>
                <w:color w:val="000000"/>
              </w:rPr>
            </w:pPr>
            <w:r w:rsidRPr="008D5088">
              <w:rPr>
                <w:color w:val="000000"/>
              </w:rPr>
              <w:t xml:space="preserve">$32,462 </w:t>
            </w:r>
          </w:p>
        </w:tc>
        <w:tc>
          <w:tcPr>
            <w:tcW w:w="1107" w:type="dxa"/>
          </w:tcPr>
          <w:p w14:paraId="3D35CCC5" w14:textId="77777777" w:rsidR="008D5088" w:rsidRPr="008D5088" w:rsidRDefault="008D5088" w:rsidP="00D365C0">
            <w:pPr>
              <w:jc w:val="right"/>
              <w:rPr>
                <w:color w:val="000000"/>
              </w:rPr>
            </w:pPr>
            <w:r w:rsidRPr="008D5088">
              <w:rPr>
                <w:color w:val="000000"/>
              </w:rPr>
              <w:t xml:space="preserve">$35,746 </w:t>
            </w:r>
          </w:p>
        </w:tc>
        <w:tc>
          <w:tcPr>
            <w:tcW w:w="1107" w:type="dxa"/>
          </w:tcPr>
          <w:p w14:paraId="53FD8119" w14:textId="77777777" w:rsidR="008D5088" w:rsidRPr="008D5088" w:rsidRDefault="008D5088" w:rsidP="00D365C0">
            <w:pPr>
              <w:jc w:val="right"/>
              <w:rPr>
                <w:color w:val="000000"/>
              </w:rPr>
            </w:pPr>
            <w:r w:rsidRPr="008D5088">
              <w:rPr>
                <w:color w:val="000000"/>
              </w:rPr>
              <w:t xml:space="preserve">$31,274 </w:t>
            </w:r>
          </w:p>
        </w:tc>
        <w:tc>
          <w:tcPr>
            <w:tcW w:w="1107" w:type="dxa"/>
          </w:tcPr>
          <w:p w14:paraId="3F4E8CA0" w14:textId="77777777" w:rsidR="008D5088" w:rsidRPr="008D5088" w:rsidRDefault="008D5088" w:rsidP="00D365C0">
            <w:pPr>
              <w:jc w:val="right"/>
              <w:rPr>
                <w:color w:val="000000"/>
              </w:rPr>
            </w:pPr>
            <w:r w:rsidRPr="008D5088">
              <w:rPr>
                <w:color w:val="000000"/>
              </w:rPr>
              <w:t xml:space="preserve">$36,027 </w:t>
            </w:r>
          </w:p>
        </w:tc>
        <w:tc>
          <w:tcPr>
            <w:tcW w:w="1107" w:type="dxa"/>
          </w:tcPr>
          <w:p w14:paraId="4375A938" w14:textId="77777777" w:rsidR="008D5088" w:rsidRPr="008D5088" w:rsidRDefault="008D5088" w:rsidP="00D365C0">
            <w:pPr>
              <w:jc w:val="right"/>
              <w:rPr>
                <w:color w:val="000000"/>
              </w:rPr>
            </w:pPr>
            <w:r w:rsidRPr="008D5088">
              <w:rPr>
                <w:color w:val="000000"/>
              </w:rPr>
              <w:t xml:space="preserve">$37,089 </w:t>
            </w:r>
          </w:p>
        </w:tc>
        <w:tc>
          <w:tcPr>
            <w:tcW w:w="1107" w:type="dxa"/>
          </w:tcPr>
          <w:p w14:paraId="13E9B40B" w14:textId="77777777" w:rsidR="008D5088" w:rsidRPr="008D5088" w:rsidRDefault="008D5088" w:rsidP="00D365C0">
            <w:pPr>
              <w:jc w:val="right"/>
              <w:rPr>
                <w:color w:val="000000"/>
              </w:rPr>
            </w:pPr>
            <w:r w:rsidRPr="008D5088">
              <w:rPr>
                <w:color w:val="000000"/>
              </w:rPr>
              <w:t xml:space="preserve">$22,117 </w:t>
            </w:r>
          </w:p>
        </w:tc>
      </w:tr>
      <w:tr w:rsidR="008D5088" w:rsidRPr="008D5088" w14:paraId="3E661092" w14:textId="77777777" w:rsidTr="00D365C0">
        <w:tc>
          <w:tcPr>
            <w:tcW w:w="1107" w:type="dxa"/>
          </w:tcPr>
          <w:p w14:paraId="0CB3712E" w14:textId="77777777" w:rsidR="008D5088" w:rsidRPr="008D5088" w:rsidRDefault="008D5088" w:rsidP="00D365C0">
            <w:pPr>
              <w:jc w:val="right"/>
              <w:rPr>
                <w:color w:val="000000"/>
              </w:rPr>
            </w:pPr>
            <w:r w:rsidRPr="008D5088">
              <w:rPr>
                <w:color w:val="000000"/>
              </w:rPr>
              <w:t xml:space="preserve">$41,412 </w:t>
            </w:r>
          </w:p>
        </w:tc>
        <w:tc>
          <w:tcPr>
            <w:tcW w:w="1107" w:type="dxa"/>
          </w:tcPr>
          <w:p w14:paraId="5B09A124" w14:textId="77777777" w:rsidR="008D5088" w:rsidRPr="008D5088" w:rsidRDefault="008D5088" w:rsidP="00D365C0">
            <w:pPr>
              <w:jc w:val="right"/>
              <w:rPr>
                <w:color w:val="000000"/>
              </w:rPr>
            </w:pPr>
            <w:r w:rsidRPr="008D5088">
              <w:rPr>
                <w:color w:val="000000"/>
              </w:rPr>
              <w:t xml:space="preserve">$31,330 </w:t>
            </w:r>
          </w:p>
        </w:tc>
        <w:tc>
          <w:tcPr>
            <w:tcW w:w="1107" w:type="dxa"/>
          </w:tcPr>
          <w:p w14:paraId="1B77BB18" w14:textId="77777777" w:rsidR="008D5088" w:rsidRPr="008D5088" w:rsidRDefault="008D5088" w:rsidP="00D365C0">
            <w:pPr>
              <w:jc w:val="right"/>
              <w:rPr>
                <w:color w:val="000000"/>
              </w:rPr>
            </w:pPr>
            <w:r w:rsidRPr="008D5088">
              <w:rPr>
                <w:color w:val="000000"/>
              </w:rPr>
              <w:t xml:space="preserve">$31,329 </w:t>
            </w:r>
          </w:p>
        </w:tc>
        <w:tc>
          <w:tcPr>
            <w:tcW w:w="1107" w:type="dxa"/>
          </w:tcPr>
          <w:p w14:paraId="5B515977" w14:textId="77777777" w:rsidR="008D5088" w:rsidRPr="008D5088" w:rsidRDefault="008D5088" w:rsidP="00D365C0">
            <w:pPr>
              <w:jc w:val="right"/>
              <w:rPr>
                <w:color w:val="000000"/>
              </w:rPr>
            </w:pPr>
            <w:r w:rsidRPr="008D5088">
              <w:rPr>
                <w:color w:val="000000"/>
              </w:rPr>
              <w:t xml:space="preserve">$33,184 </w:t>
            </w:r>
          </w:p>
        </w:tc>
        <w:tc>
          <w:tcPr>
            <w:tcW w:w="1107" w:type="dxa"/>
          </w:tcPr>
          <w:p w14:paraId="5AE20A96" w14:textId="77777777" w:rsidR="008D5088" w:rsidRPr="008D5088" w:rsidRDefault="008D5088" w:rsidP="00D365C0">
            <w:pPr>
              <w:jc w:val="right"/>
              <w:rPr>
                <w:color w:val="000000"/>
              </w:rPr>
            </w:pPr>
            <w:r w:rsidRPr="008D5088">
              <w:rPr>
                <w:color w:val="000000"/>
              </w:rPr>
              <w:t xml:space="preserve">$35,301 </w:t>
            </w:r>
          </w:p>
        </w:tc>
        <w:tc>
          <w:tcPr>
            <w:tcW w:w="1107" w:type="dxa"/>
          </w:tcPr>
          <w:p w14:paraId="2CBD0CF6" w14:textId="77777777" w:rsidR="008D5088" w:rsidRPr="008D5088" w:rsidRDefault="008D5088" w:rsidP="00D365C0">
            <w:pPr>
              <w:jc w:val="right"/>
              <w:rPr>
                <w:color w:val="000000"/>
              </w:rPr>
            </w:pPr>
            <w:r w:rsidRPr="008D5088">
              <w:rPr>
                <w:color w:val="000000"/>
              </w:rPr>
              <w:t xml:space="preserve">$32,843 </w:t>
            </w:r>
          </w:p>
        </w:tc>
        <w:tc>
          <w:tcPr>
            <w:tcW w:w="1107" w:type="dxa"/>
          </w:tcPr>
          <w:p w14:paraId="6BA7057E" w14:textId="77777777" w:rsidR="008D5088" w:rsidRPr="008D5088" w:rsidRDefault="008D5088" w:rsidP="00D365C0">
            <w:pPr>
              <w:jc w:val="right"/>
              <w:rPr>
                <w:color w:val="000000"/>
              </w:rPr>
            </w:pPr>
            <w:r w:rsidRPr="008D5088">
              <w:rPr>
                <w:color w:val="000000"/>
              </w:rPr>
              <w:t xml:space="preserve">$38,177 </w:t>
            </w:r>
          </w:p>
        </w:tc>
        <w:tc>
          <w:tcPr>
            <w:tcW w:w="1107" w:type="dxa"/>
          </w:tcPr>
          <w:p w14:paraId="018AA199" w14:textId="77777777" w:rsidR="008D5088" w:rsidRPr="008D5088" w:rsidRDefault="008D5088" w:rsidP="00D365C0">
            <w:pPr>
              <w:jc w:val="right"/>
              <w:rPr>
                <w:color w:val="000000"/>
              </w:rPr>
            </w:pPr>
            <w:r w:rsidRPr="008D5088">
              <w:rPr>
                <w:color w:val="000000"/>
              </w:rPr>
              <w:t xml:space="preserve">$40,969 </w:t>
            </w:r>
          </w:p>
        </w:tc>
      </w:tr>
      <w:tr w:rsidR="008D5088" w:rsidRPr="008D5088" w14:paraId="6E377C86" w14:textId="77777777" w:rsidTr="00D365C0">
        <w:tc>
          <w:tcPr>
            <w:tcW w:w="1107" w:type="dxa"/>
          </w:tcPr>
          <w:p w14:paraId="6C968E66" w14:textId="77777777" w:rsidR="008D5088" w:rsidRPr="008D5088" w:rsidRDefault="008D5088" w:rsidP="00D365C0">
            <w:pPr>
              <w:jc w:val="right"/>
              <w:rPr>
                <w:color w:val="000000"/>
              </w:rPr>
            </w:pPr>
            <w:r w:rsidRPr="008D5088">
              <w:rPr>
                <w:color w:val="000000"/>
              </w:rPr>
              <w:t xml:space="preserve">$40,993 </w:t>
            </w:r>
          </w:p>
        </w:tc>
        <w:tc>
          <w:tcPr>
            <w:tcW w:w="1107" w:type="dxa"/>
          </w:tcPr>
          <w:p w14:paraId="66E1D0CB" w14:textId="77777777" w:rsidR="008D5088" w:rsidRPr="008D5088" w:rsidRDefault="008D5088" w:rsidP="00D365C0">
            <w:pPr>
              <w:jc w:val="right"/>
              <w:rPr>
                <w:color w:val="000000"/>
              </w:rPr>
            </w:pPr>
            <w:r w:rsidRPr="008D5088">
              <w:rPr>
                <w:color w:val="000000"/>
              </w:rPr>
              <w:t xml:space="preserve">$29,688 </w:t>
            </w:r>
          </w:p>
        </w:tc>
        <w:tc>
          <w:tcPr>
            <w:tcW w:w="1107" w:type="dxa"/>
          </w:tcPr>
          <w:p w14:paraId="0013F1C3" w14:textId="77777777" w:rsidR="008D5088" w:rsidRPr="008D5088" w:rsidRDefault="008D5088" w:rsidP="00D365C0">
            <w:pPr>
              <w:jc w:val="right"/>
              <w:rPr>
                <w:color w:val="000000"/>
              </w:rPr>
            </w:pPr>
            <w:r w:rsidRPr="008D5088">
              <w:rPr>
                <w:color w:val="000000"/>
              </w:rPr>
              <w:t xml:space="preserve">$35,890 </w:t>
            </w:r>
          </w:p>
        </w:tc>
        <w:tc>
          <w:tcPr>
            <w:tcW w:w="1107" w:type="dxa"/>
          </w:tcPr>
          <w:p w14:paraId="182E7C8A" w14:textId="77777777" w:rsidR="008D5088" w:rsidRPr="008D5088" w:rsidRDefault="008D5088" w:rsidP="00D365C0">
            <w:pPr>
              <w:jc w:val="right"/>
              <w:rPr>
                <w:color w:val="000000"/>
              </w:rPr>
            </w:pPr>
            <w:r w:rsidRPr="008D5088">
              <w:rPr>
                <w:color w:val="000000"/>
              </w:rPr>
              <w:t xml:space="preserve">$34,381 </w:t>
            </w:r>
          </w:p>
        </w:tc>
        <w:tc>
          <w:tcPr>
            <w:tcW w:w="1107" w:type="dxa"/>
          </w:tcPr>
          <w:p w14:paraId="4A6C848A" w14:textId="77777777" w:rsidR="008D5088" w:rsidRPr="008D5088" w:rsidRDefault="008D5088" w:rsidP="00D365C0">
            <w:pPr>
              <w:jc w:val="right"/>
              <w:rPr>
                <w:color w:val="000000"/>
              </w:rPr>
            </w:pPr>
          </w:p>
        </w:tc>
        <w:tc>
          <w:tcPr>
            <w:tcW w:w="1107" w:type="dxa"/>
          </w:tcPr>
          <w:p w14:paraId="4025716D" w14:textId="77777777" w:rsidR="008D5088" w:rsidRPr="008D5088" w:rsidRDefault="008D5088" w:rsidP="00D365C0">
            <w:pPr>
              <w:jc w:val="right"/>
              <w:rPr>
                <w:color w:val="000000"/>
              </w:rPr>
            </w:pPr>
          </w:p>
        </w:tc>
        <w:tc>
          <w:tcPr>
            <w:tcW w:w="1107" w:type="dxa"/>
          </w:tcPr>
          <w:p w14:paraId="777D3B4F" w14:textId="77777777" w:rsidR="008D5088" w:rsidRPr="008D5088" w:rsidRDefault="008D5088" w:rsidP="00D365C0">
            <w:pPr>
              <w:jc w:val="right"/>
              <w:rPr>
                <w:color w:val="000000"/>
              </w:rPr>
            </w:pPr>
          </w:p>
        </w:tc>
        <w:tc>
          <w:tcPr>
            <w:tcW w:w="1107" w:type="dxa"/>
          </w:tcPr>
          <w:p w14:paraId="1A59484D" w14:textId="77777777" w:rsidR="008D5088" w:rsidRPr="008D5088" w:rsidRDefault="008D5088" w:rsidP="00D365C0">
            <w:pPr>
              <w:jc w:val="right"/>
              <w:rPr>
                <w:color w:val="000000"/>
              </w:rPr>
            </w:pPr>
          </w:p>
        </w:tc>
      </w:tr>
    </w:tbl>
    <w:p w14:paraId="61B1169D" w14:textId="77777777" w:rsidR="008D5088" w:rsidRDefault="008D5088" w:rsidP="008D5088">
      <w:pPr>
        <w:pStyle w:val="ListParagraph"/>
      </w:pPr>
    </w:p>
    <w:p w14:paraId="10E6CC9A" w14:textId="55966043" w:rsidR="008622F8" w:rsidRPr="008D5088" w:rsidRDefault="008622F8" w:rsidP="000A182D">
      <w:pPr>
        <w:pStyle w:val="NoSpacing"/>
        <w:numPr>
          <w:ilvl w:val="0"/>
          <w:numId w:val="43"/>
        </w:numPr>
        <w:rPr>
          <w:rFonts w:ascii="Times New Roman" w:hAnsi="Times New Roman"/>
        </w:rPr>
      </w:pPr>
      <w:r>
        <w:rPr>
          <w:rFonts w:ascii="Times New Roman" w:hAnsi="Times New Roman"/>
        </w:rPr>
        <w:t>The income</w:t>
      </w:r>
      <w:r w:rsidRPr="008D5088">
        <w:rPr>
          <w:rFonts w:ascii="Times New Roman" w:hAnsi="Times New Roman"/>
        </w:rPr>
        <w:t xml:space="preserve"> of males in each state of the United States, including the District of Columbia and Puer</w:t>
      </w:r>
      <w:r>
        <w:rPr>
          <w:rFonts w:ascii="Times New Roman" w:hAnsi="Times New Roman"/>
        </w:rPr>
        <w:t>to</w:t>
      </w:r>
      <w:r w:rsidR="009E49A2">
        <w:rPr>
          <w:rFonts w:ascii="Times New Roman" w:hAnsi="Times New Roman"/>
        </w:rPr>
        <w:t xml:space="preserve"> Rico, are given in table #9.3</w:t>
      </w:r>
      <w:r w:rsidR="00AD542C">
        <w:rPr>
          <w:rFonts w:ascii="Times New Roman" w:hAnsi="Times New Roman"/>
        </w:rPr>
        <w:t>.3</w:t>
      </w:r>
      <w:r>
        <w:rPr>
          <w:rFonts w:ascii="Times New Roman" w:eastAsiaTheme="minorHAnsi" w:hAnsi="Times New Roman"/>
          <w:szCs w:val="32"/>
        </w:rPr>
        <w:t xml:space="preserve">, and the income of </w:t>
      </w:r>
      <w:r w:rsidR="009E49A2">
        <w:rPr>
          <w:rFonts w:ascii="Times New Roman" w:eastAsiaTheme="minorHAnsi" w:hAnsi="Times New Roman"/>
          <w:szCs w:val="32"/>
        </w:rPr>
        <w:t>females is given in table #9.3</w:t>
      </w:r>
      <w:r w:rsidR="00AD542C">
        <w:rPr>
          <w:rFonts w:ascii="Times New Roman" w:eastAsiaTheme="minorHAnsi" w:hAnsi="Times New Roman"/>
          <w:szCs w:val="32"/>
        </w:rPr>
        <w:t>.4</w:t>
      </w:r>
      <w:r>
        <w:rPr>
          <w:rFonts w:ascii="Times New Roman" w:eastAsiaTheme="minorHAnsi" w:hAnsi="Times New Roman"/>
          <w:szCs w:val="32"/>
        </w:rPr>
        <w:t xml:space="preserve"> </w:t>
      </w:r>
      <w:r w:rsidRPr="008D5088">
        <w:rPr>
          <w:rFonts w:ascii="Times New Roman" w:eastAsiaTheme="minorHAnsi" w:hAnsi="Times New Roman"/>
          <w:szCs w:val="32"/>
        </w:rPr>
        <w:t>("Median income of," 2013)</w:t>
      </w:r>
      <w:r w:rsidRPr="008D5088">
        <w:rPr>
          <w:rFonts w:ascii="Times New Roman" w:hAnsi="Times New Roman"/>
        </w:rPr>
        <w:t xml:space="preserve">.  </w:t>
      </w:r>
      <w:r>
        <w:rPr>
          <w:rFonts w:ascii="Times New Roman" w:hAnsi="Times New Roman"/>
        </w:rPr>
        <w:t>Compute a 99% confidence interval for the difference in incomes between males and females in the U.S.</w:t>
      </w:r>
    </w:p>
    <w:p w14:paraId="78BBCB08" w14:textId="77777777" w:rsidR="008622F8" w:rsidRPr="008D5088" w:rsidRDefault="008622F8" w:rsidP="008622F8">
      <w:pPr>
        <w:pStyle w:val="ListParagraph"/>
      </w:pPr>
    </w:p>
    <w:p w14:paraId="0BE5DA1D" w14:textId="77777777" w:rsidR="00FA4079" w:rsidRDefault="00FA4079">
      <w:pPr>
        <w:rPr>
          <w:color w:val="000000"/>
          <w:lang w:eastAsia="ja-JP"/>
        </w:rPr>
      </w:pPr>
      <w:r>
        <w:br w:type="page"/>
      </w:r>
    </w:p>
    <w:p w14:paraId="44FA070D" w14:textId="4C0A1674" w:rsidR="001F4E67" w:rsidRDefault="009479DB" w:rsidP="000A182D">
      <w:pPr>
        <w:pStyle w:val="NoSpacing"/>
        <w:numPr>
          <w:ilvl w:val="0"/>
          <w:numId w:val="43"/>
        </w:numPr>
        <w:rPr>
          <w:rFonts w:ascii="Times New Roman" w:hAnsi="Times New Roman"/>
        </w:rPr>
      </w:pPr>
      <w:r>
        <w:rPr>
          <w:rFonts w:ascii="Times New Roman" w:hAnsi="Times New Roman"/>
        </w:rPr>
        <w:t xml:space="preserve">A study was conducted that measured the total brain volume (TBV) (in </w:t>
      </w:r>
      <w:r w:rsidRPr="009479DB">
        <w:rPr>
          <w:rFonts w:ascii="Times New Roman" w:hAnsi="Times New Roman"/>
          <w:position w:val="-4"/>
        </w:rPr>
        <w:object w:dxaOrig="540" w:dyaOrig="300" w14:anchorId="138DDAA6">
          <v:shape id="_x0000_i1363" type="#_x0000_t75" style="width:27pt;height:15pt" o:ole="">
            <v:imagedata r:id="rId723" o:title=""/>
          </v:shape>
          <o:OLEObject Type="Embed" ProgID="Equation.DSMT4" ShapeID="_x0000_i1363" DrawAspect="Content" ObjectID="_1384844099" r:id="rId724"/>
        </w:object>
      </w:r>
      <w:r>
        <w:rPr>
          <w:rFonts w:ascii="Times New Roman" w:hAnsi="Times New Roman"/>
        </w:rPr>
        <w:t xml:space="preserve">) of patients that had schizophrenia and patients that are considered normal.  Table </w:t>
      </w:r>
      <w:r w:rsidR="009E49A2">
        <w:rPr>
          <w:rFonts w:ascii="Times New Roman" w:hAnsi="Times New Roman"/>
        </w:rPr>
        <w:t>#9.3</w:t>
      </w:r>
      <w:r w:rsidR="00AD542C">
        <w:rPr>
          <w:rFonts w:ascii="Times New Roman" w:hAnsi="Times New Roman"/>
        </w:rPr>
        <w:t>.5</w:t>
      </w:r>
      <w:r w:rsidR="008622F8">
        <w:rPr>
          <w:rFonts w:ascii="Times New Roman" w:hAnsi="Times New Roman"/>
        </w:rPr>
        <w:t xml:space="preserve"> contains the TBV of the normal</w:t>
      </w:r>
      <w:r>
        <w:rPr>
          <w:rFonts w:ascii="Times New Roman" w:hAnsi="Times New Roman"/>
        </w:rPr>
        <w:t xml:space="preserve"> patients </w:t>
      </w:r>
      <w:r w:rsidR="009E49A2">
        <w:rPr>
          <w:rFonts w:ascii="Times New Roman" w:hAnsi="Times New Roman"/>
        </w:rPr>
        <w:t>and table #9.3</w:t>
      </w:r>
      <w:r w:rsidR="00AD542C">
        <w:rPr>
          <w:rFonts w:ascii="Times New Roman" w:hAnsi="Times New Roman"/>
        </w:rPr>
        <w:t>.6</w:t>
      </w:r>
      <w:r w:rsidR="008622F8">
        <w:rPr>
          <w:rFonts w:ascii="Times New Roman" w:hAnsi="Times New Roman"/>
        </w:rPr>
        <w:t xml:space="preserve"> contains the TBV of schizophrenia patients </w:t>
      </w:r>
      <w:r w:rsidRPr="00686D98">
        <w:rPr>
          <w:rFonts w:ascii="Times New Roman" w:eastAsiaTheme="minorHAnsi" w:hAnsi="Times New Roman"/>
          <w:szCs w:val="32"/>
        </w:rPr>
        <w:t>("</w:t>
      </w:r>
      <w:r w:rsidR="00CE2D96">
        <w:rPr>
          <w:rFonts w:ascii="Times New Roman" w:eastAsiaTheme="minorHAnsi" w:hAnsi="Times New Roman"/>
          <w:szCs w:val="32"/>
        </w:rPr>
        <w:t>SOCR</w:t>
      </w:r>
      <w:r w:rsidRPr="00686D98">
        <w:rPr>
          <w:rFonts w:ascii="Times New Roman" w:eastAsiaTheme="minorHAnsi" w:hAnsi="Times New Roman"/>
          <w:szCs w:val="32"/>
        </w:rPr>
        <w:t xml:space="preserve"> data oct2009," 2013)</w:t>
      </w:r>
      <w:r>
        <w:rPr>
          <w:rFonts w:ascii="Times New Roman" w:hAnsi="Times New Roman"/>
        </w:rPr>
        <w:t>.  Is there enough evidence to show that the patients with schizophrenia have less TBV on average than a patient that is considered normal?  Test at the 10% level.</w:t>
      </w:r>
    </w:p>
    <w:p w14:paraId="13EF8A16" w14:textId="01E28651" w:rsidR="009479DB" w:rsidRDefault="009E49A2" w:rsidP="009479DB">
      <w:pPr>
        <w:pStyle w:val="NoSpacing"/>
        <w:ind w:left="720"/>
        <w:rPr>
          <w:rFonts w:ascii="Times New Roman" w:hAnsi="Times New Roman"/>
          <w:b/>
        </w:rPr>
      </w:pPr>
      <w:r>
        <w:rPr>
          <w:rFonts w:ascii="Times New Roman" w:hAnsi="Times New Roman"/>
          <w:b/>
        </w:rPr>
        <w:t>Table #9.3</w:t>
      </w:r>
      <w:r w:rsidR="00001893">
        <w:rPr>
          <w:rFonts w:ascii="Times New Roman" w:hAnsi="Times New Roman"/>
          <w:b/>
        </w:rPr>
        <w:t>.5:</w:t>
      </w:r>
      <w:r w:rsidR="009479DB" w:rsidRPr="009479DB">
        <w:rPr>
          <w:rFonts w:ascii="Times New Roman" w:hAnsi="Times New Roman"/>
          <w:b/>
        </w:rPr>
        <w:t xml:space="preserve"> Total Brain Volume (in </w:t>
      </w:r>
      <w:r w:rsidR="009479DB" w:rsidRPr="009479DB">
        <w:rPr>
          <w:rFonts w:ascii="Times New Roman" w:hAnsi="Times New Roman"/>
          <w:b/>
          <w:position w:val="-4"/>
        </w:rPr>
        <w:object w:dxaOrig="540" w:dyaOrig="300" w14:anchorId="353B766E">
          <v:shape id="_x0000_i1364" type="#_x0000_t75" style="width:27pt;height:15pt" o:ole="">
            <v:imagedata r:id="rId725" o:title=""/>
          </v:shape>
          <o:OLEObject Type="Embed" ProgID="Equation.DSMT4" ShapeID="_x0000_i1364" DrawAspect="Content" ObjectID="_1384844100" r:id="rId726"/>
        </w:object>
      </w:r>
      <w:r w:rsidR="009479DB" w:rsidRPr="009479DB">
        <w:rPr>
          <w:rFonts w:ascii="Times New Roman" w:hAnsi="Times New Roman"/>
          <w:b/>
        </w:rPr>
        <w:t>)</w:t>
      </w:r>
      <w:r w:rsidR="008622F8">
        <w:rPr>
          <w:rFonts w:ascii="Times New Roman" w:hAnsi="Times New Roman"/>
          <w:b/>
        </w:rPr>
        <w:t xml:space="preserve"> of Normal Patients</w:t>
      </w:r>
    </w:p>
    <w:tbl>
      <w:tblPr>
        <w:tblStyle w:val="TableGrid"/>
        <w:tblW w:w="7458" w:type="dxa"/>
        <w:tblInd w:w="1440" w:type="dxa"/>
        <w:tblLook w:val="04A0" w:firstRow="1" w:lastRow="0" w:firstColumn="1" w:lastColumn="0" w:noHBand="0" w:noVBand="1"/>
      </w:tblPr>
      <w:tblGrid>
        <w:gridCol w:w="1243"/>
        <w:gridCol w:w="1243"/>
        <w:gridCol w:w="1243"/>
        <w:gridCol w:w="1243"/>
        <w:gridCol w:w="1243"/>
        <w:gridCol w:w="1243"/>
      </w:tblGrid>
      <w:tr w:rsidR="008622F8" w:rsidRPr="008622F8" w14:paraId="7F6E5EAE" w14:textId="77777777" w:rsidTr="008622F8">
        <w:tc>
          <w:tcPr>
            <w:tcW w:w="1243" w:type="dxa"/>
          </w:tcPr>
          <w:p w14:paraId="0257109D"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663407</w:t>
            </w:r>
          </w:p>
        </w:tc>
        <w:tc>
          <w:tcPr>
            <w:tcW w:w="1243" w:type="dxa"/>
          </w:tcPr>
          <w:p w14:paraId="6124FBF9"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83940</w:t>
            </w:r>
          </w:p>
        </w:tc>
        <w:tc>
          <w:tcPr>
            <w:tcW w:w="1243" w:type="dxa"/>
          </w:tcPr>
          <w:p w14:paraId="62E36E5A"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299470</w:t>
            </w:r>
          </w:p>
        </w:tc>
        <w:tc>
          <w:tcPr>
            <w:tcW w:w="1243" w:type="dxa"/>
          </w:tcPr>
          <w:p w14:paraId="4A0D5CF1"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35137</w:t>
            </w:r>
          </w:p>
        </w:tc>
        <w:tc>
          <w:tcPr>
            <w:tcW w:w="1243" w:type="dxa"/>
          </w:tcPr>
          <w:p w14:paraId="7DB3791E"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31890</w:t>
            </w:r>
          </w:p>
        </w:tc>
        <w:tc>
          <w:tcPr>
            <w:tcW w:w="1243" w:type="dxa"/>
          </w:tcPr>
          <w:p w14:paraId="693A5F7E"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78698</w:t>
            </w:r>
          </w:p>
        </w:tc>
      </w:tr>
      <w:tr w:rsidR="008622F8" w:rsidRPr="008622F8" w14:paraId="4AAE6E7B" w14:textId="77777777" w:rsidTr="008622F8">
        <w:tc>
          <w:tcPr>
            <w:tcW w:w="1243" w:type="dxa"/>
          </w:tcPr>
          <w:p w14:paraId="4833275B"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53510</w:t>
            </w:r>
          </w:p>
        </w:tc>
        <w:tc>
          <w:tcPr>
            <w:tcW w:w="1243" w:type="dxa"/>
          </w:tcPr>
          <w:p w14:paraId="6D79A87F"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650348</w:t>
            </w:r>
          </w:p>
        </w:tc>
        <w:tc>
          <w:tcPr>
            <w:tcW w:w="1243" w:type="dxa"/>
          </w:tcPr>
          <w:p w14:paraId="6F41F330"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288971</w:t>
            </w:r>
          </w:p>
        </w:tc>
        <w:tc>
          <w:tcPr>
            <w:tcW w:w="1243" w:type="dxa"/>
          </w:tcPr>
          <w:p w14:paraId="501B7DBC"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366346</w:t>
            </w:r>
          </w:p>
        </w:tc>
        <w:tc>
          <w:tcPr>
            <w:tcW w:w="1243" w:type="dxa"/>
          </w:tcPr>
          <w:p w14:paraId="49B3748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326402</w:t>
            </w:r>
          </w:p>
        </w:tc>
        <w:tc>
          <w:tcPr>
            <w:tcW w:w="1243" w:type="dxa"/>
          </w:tcPr>
          <w:p w14:paraId="048A5A14"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03005</w:t>
            </w:r>
          </w:p>
        </w:tc>
      </w:tr>
      <w:tr w:rsidR="008622F8" w:rsidRPr="008622F8" w14:paraId="364AE2FF" w14:textId="77777777" w:rsidTr="008622F8">
        <w:tc>
          <w:tcPr>
            <w:tcW w:w="1243" w:type="dxa"/>
          </w:tcPr>
          <w:p w14:paraId="20D14DE3"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74790</w:t>
            </w:r>
          </w:p>
        </w:tc>
        <w:tc>
          <w:tcPr>
            <w:tcW w:w="1243" w:type="dxa"/>
          </w:tcPr>
          <w:p w14:paraId="18A5B1D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317156</w:t>
            </w:r>
          </w:p>
        </w:tc>
        <w:tc>
          <w:tcPr>
            <w:tcW w:w="1243" w:type="dxa"/>
          </w:tcPr>
          <w:p w14:paraId="27A45DAC"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41045</w:t>
            </w:r>
          </w:p>
        </w:tc>
        <w:tc>
          <w:tcPr>
            <w:tcW w:w="1243" w:type="dxa"/>
          </w:tcPr>
          <w:p w14:paraId="67AA5DC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63498</w:t>
            </w:r>
          </w:p>
        </w:tc>
        <w:tc>
          <w:tcPr>
            <w:tcW w:w="1243" w:type="dxa"/>
          </w:tcPr>
          <w:p w14:paraId="0DDCBABE"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650207</w:t>
            </w:r>
          </w:p>
        </w:tc>
        <w:tc>
          <w:tcPr>
            <w:tcW w:w="1243" w:type="dxa"/>
          </w:tcPr>
          <w:p w14:paraId="67F4D2E1"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23045</w:t>
            </w:r>
          </w:p>
        </w:tc>
      </w:tr>
      <w:tr w:rsidR="008622F8" w:rsidRPr="008622F8" w14:paraId="6CE6BBEE" w14:textId="77777777" w:rsidTr="008622F8">
        <w:tc>
          <w:tcPr>
            <w:tcW w:w="1243" w:type="dxa"/>
          </w:tcPr>
          <w:p w14:paraId="71F321A2"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41636</w:t>
            </w:r>
          </w:p>
        </w:tc>
        <w:tc>
          <w:tcPr>
            <w:tcW w:w="1243" w:type="dxa"/>
          </w:tcPr>
          <w:p w14:paraId="175E2B41"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32033</w:t>
            </w:r>
          </w:p>
        </w:tc>
        <w:tc>
          <w:tcPr>
            <w:tcW w:w="1243" w:type="dxa"/>
          </w:tcPr>
          <w:p w14:paraId="12AE2991"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20416</w:t>
            </w:r>
          </w:p>
        </w:tc>
        <w:tc>
          <w:tcPr>
            <w:tcW w:w="1243" w:type="dxa"/>
          </w:tcPr>
          <w:p w14:paraId="3E7D680F"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80171</w:t>
            </w:r>
          </w:p>
        </w:tc>
        <w:tc>
          <w:tcPr>
            <w:tcW w:w="1243" w:type="dxa"/>
          </w:tcPr>
          <w:p w14:paraId="6C0DCCC1"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360810</w:t>
            </w:r>
          </w:p>
        </w:tc>
        <w:tc>
          <w:tcPr>
            <w:tcW w:w="1243" w:type="dxa"/>
          </w:tcPr>
          <w:p w14:paraId="687508FD"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410213</w:t>
            </w:r>
          </w:p>
        </w:tc>
      </w:tr>
      <w:tr w:rsidR="008622F8" w:rsidRPr="008622F8" w14:paraId="0483C8BB" w14:textId="77777777" w:rsidTr="008622F8">
        <w:tc>
          <w:tcPr>
            <w:tcW w:w="1243" w:type="dxa"/>
          </w:tcPr>
          <w:p w14:paraId="6AC49A7C"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74808</w:t>
            </w:r>
          </w:p>
        </w:tc>
        <w:tc>
          <w:tcPr>
            <w:tcW w:w="1243" w:type="dxa"/>
          </w:tcPr>
          <w:p w14:paraId="13677F29"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02702</w:t>
            </w:r>
          </w:p>
        </w:tc>
        <w:tc>
          <w:tcPr>
            <w:tcW w:w="1243" w:type="dxa"/>
          </w:tcPr>
          <w:p w14:paraId="048601F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203344</w:t>
            </w:r>
          </w:p>
        </w:tc>
        <w:tc>
          <w:tcPr>
            <w:tcW w:w="1243" w:type="dxa"/>
          </w:tcPr>
          <w:p w14:paraId="240631CE"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319737</w:t>
            </w:r>
          </w:p>
        </w:tc>
        <w:tc>
          <w:tcPr>
            <w:tcW w:w="1243" w:type="dxa"/>
          </w:tcPr>
          <w:p w14:paraId="1CB173D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688990</w:t>
            </w:r>
          </w:p>
        </w:tc>
        <w:tc>
          <w:tcPr>
            <w:tcW w:w="1243" w:type="dxa"/>
          </w:tcPr>
          <w:p w14:paraId="5EB5EE4C"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292641</w:t>
            </w:r>
          </w:p>
        </w:tc>
      </w:tr>
      <w:tr w:rsidR="008622F8" w:rsidRPr="008622F8" w14:paraId="47023900" w14:textId="77777777" w:rsidTr="008622F8">
        <w:tc>
          <w:tcPr>
            <w:tcW w:w="1243" w:type="dxa"/>
          </w:tcPr>
          <w:p w14:paraId="4EB86FB8"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512571</w:t>
            </w:r>
          </w:p>
        </w:tc>
        <w:tc>
          <w:tcPr>
            <w:tcW w:w="1243" w:type="dxa"/>
          </w:tcPr>
          <w:p w14:paraId="14A2D21E" w14:textId="77777777" w:rsidR="008622F8" w:rsidRPr="008622F8" w:rsidRDefault="008622F8" w:rsidP="000E4085">
            <w:pPr>
              <w:pStyle w:val="NoSpacing"/>
              <w:jc w:val="right"/>
              <w:rPr>
                <w:rFonts w:ascii="Times New Roman" w:hAnsi="Times New Roman"/>
              </w:rPr>
            </w:pPr>
            <w:r w:rsidRPr="008622F8">
              <w:rPr>
                <w:rFonts w:ascii="Times New Roman" w:hAnsi="Times New Roman"/>
              </w:rPr>
              <w:t>1635918</w:t>
            </w:r>
          </w:p>
        </w:tc>
        <w:tc>
          <w:tcPr>
            <w:tcW w:w="1243" w:type="dxa"/>
          </w:tcPr>
          <w:p w14:paraId="45638E6F" w14:textId="77777777" w:rsidR="008622F8" w:rsidRPr="008622F8" w:rsidRDefault="008622F8" w:rsidP="000E4085">
            <w:pPr>
              <w:pStyle w:val="NoSpacing"/>
              <w:jc w:val="right"/>
              <w:rPr>
                <w:rFonts w:ascii="Times New Roman" w:hAnsi="Times New Roman"/>
              </w:rPr>
            </w:pPr>
          </w:p>
        </w:tc>
        <w:tc>
          <w:tcPr>
            <w:tcW w:w="1243" w:type="dxa"/>
          </w:tcPr>
          <w:p w14:paraId="175C0162" w14:textId="77777777" w:rsidR="008622F8" w:rsidRPr="008622F8" w:rsidRDefault="008622F8" w:rsidP="000E4085">
            <w:pPr>
              <w:pStyle w:val="NoSpacing"/>
              <w:jc w:val="right"/>
              <w:rPr>
                <w:rFonts w:ascii="Times New Roman" w:hAnsi="Times New Roman"/>
              </w:rPr>
            </w:pPr>
          </w:p>
        </w:tc>
        <w:tc>
          <w:tcPr>
            <w:tcW w:w="1243" w:type="dxa"/>
          </w:tcPr>
          <w:p w14:paraId="3FADC3E6" w14:textId="77777777" w:rsidR="008622F8" w:rsidRPr="008622F8" w:rsidRDefault="008622F8" w:rsidP="000E4085">
            <w:pPr>
              <w:pStyle w:val="NoSpacing"/>
              <w:jc w:val="right"/>
              <w:rPr>
                <w:rFonts w:ascii="Times New Roman" w:hAnsi="Times New Roman"/>
              </w:rPr>
            </w:pPr>
          </w:p>
        </w:tc>
        <w:tc>
          <w:tcPr>
            <w:tcW w:w="1243" w:type="dxa"/>
          </w:tcPr>
          <w:p w14:paraId="08412A58" w14:textId="77777777" w:rsidR="008622F8" w:rsidRPr="008622F8" w:rsidRDefault="008622F8" w:rsidP="000E4085">
            <w:pPr>
              <w:pStyle w:val="NoSpacing"/>
              <w:jc w:val="right"/>
              <w:rPr>
                <w:rFonts w:ascii="Times New Roman" w:hAnsi="Times New Roman"/>
              </w:rPr>
            </w:pPr>
          </w:p>
        </w:tc>
      </w:tr>
    </w:tbl>
    <w:p w14:paraId="2131EAFC" w14:textId="54ED81A7" w:rsidR="008622F8" w:rsidRPr="009479DB" w:rsidRDefault="009E49A2" w:rsidP="008622F8">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6</w:t>
      </w:r>
      <w:r w:rsidR="008622F8" w:rsidRPr="009479DB">
        <w:rPr>
          <w:rFonts w:ascii="Times New Roman" w:hAnsi="Times New Roman"/>
          <w:b/>
        </w:rPr>
        <w:t xml:space="preserve">: Total Brain Volume (in </w:t>
      </w:r>
      <w:r w:rsidR="008622F8" w:rsidRPr="009479DB">
        <w:rPr>
          <w:rFonts w:ascii="Times New Roman" w:hAnsi="Times New Roman"/>
          <w:b/>
          <w:position w:val="-4"/>
        </w:rPr>
        <w:object w:dxaOrig="540" w:dyaOrig="300" w14:anchorId="771D7857">
          <v:shape id="_x0000_i1365" type="#_x0000_t75" style="width:27pt;height:15pt" o:ole="">
            <v:imagedata r:id="rId727" o:title=""/>
          </v:shape>
          <o:OLEObject Type="Embed" ProgID="Equation.DSMT4" ShapeID="_x0000_i1365" DrawAspect="Content" ObjectID="_1384844101" r:id="rId728"/>
        </w:object>
      </w:r>
      <w:r w:rsidR="008622F8" w:rsidRPr="009479DB">
        <w:rPr>
          <w:rFonts w:ascii="Times New Roman" w:hAnsi="Times New Roman"/>
          <w:b/>
        </w:rPr>
        <w:t>)</w:t>
      </w:r>
      <w:r w:rsidR="008622F8">
        <w:rPr>
          <w:rFonts w:ascii="Times New Roman" w:hAnsi="Times New Roman"/>
          <w:b/>
        </w:rPr>
        <w:t xml:space="preserve"> of Schizophrenia Patients</w:t>
      </w:r>
    </w:p>
    <w:tbl>
      <w:tblPr>
        <w:tblStyle w:val="TableGrid"/>
        <w:tblW w:w="7458" w:type="dxa"/>
        <w:tblInd w:w="1440" w:type="dxa"/>
        <w:tblLook w:val="04A0" w:firstRow="1" w:lastRow="0" w:firstColumn="1" w:lastColumn="0" w:noHBand="0" w:noVBand="1"/>
      </w:tblPr>
      <w:tblGrid>
        <w:gridCol w:w="1243"/>
        <w:gridCol w:w="1243"/>
        <w:gridCol w:w="1243"/>
        <w:gridCol w:w="1243"/>
        <w:gridCol w:w="1243"/>
        <w:gridCol w:w="1243"/>
      </w:tblGrid>
      <w:tr w:rsidR="008622F8" w:rsidRPr="008622F8" w14:paraId="079DC5B5" w14:textId="77777777" w:rsidTr="008622F8">
        <w:tc>
          <w:tcPr>
            <w:tcW w:w="1243" w:type="dxa"/>
          </w:tcPr>
          <w:p w14:paraId="6C1C9EF3"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31777</w:t>
            </w:r>
          </w:p>
        </w:tc>
        <w:tc>
          <w:tcPr>
            <w:tcW w:w="1243" w:type="dxa"/>
          </w:tcPr>
          <w:p w14:paraId="210AC0E6"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87886</w:t>
            </w:r>
          </w:p>
        </w:tc>
        <w:tc>
          <w:tcPr>
            <w:tcW w:w="1243" w:type="dxa"/>
          </w:tcPr>
          <w:p w14:paraId="3496EB55"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066075</w:t>
            </w:r>
          </w:p>
        </w:tc>
        <w:tc>
          <w:tcPr>
            <w:tcW w:w="1243" w:type="dxa"/>
          </w:tcPr>
          <w:p w14:paraId="1CCEE310"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297327</w:t>
            </w:r>
          </w:p>
        </w:tc>
        <w:tc>
          <w:tcPr>
            <w:tcW w:w="1243" w:type="dxa"/>
          </w:tcPr>
          <w:p w14:paraId="47E9A5B8"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99983</w:t>
            </w:r>
          </w:p>
        </w:tc>
        <w:tc>
          <w:tcPr>
            <w:tcW w:w="1243" w:type="dxa"/>
          </w:tcPr>
          <w:p w14:paraId="69875391"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861991</w:t>
            </w:r>
          </w:p>
        </w:tc>
      </w:tr>
      <w:tr w:rsidR="008622F8" w:rsidRPr="008622F8" w14:paraId="6D1228C6" w14:textId="77777777" w:rsidTr="008622F8">
        <w:tc>
          <w:tcPr>
            <w:tcW w:w="1243" w:type="dxa"/>
          </w:tcPr>
          <w:p w14:paraId="4AB67709"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68378</w:t>
            </w:r>
          </w:p>
        </w:tc>
        <w:tc>
          <w:tcPr>
            <w:tcW w:w="1243" w:type="dxa"/>
          </w:tcPr>
          <w:p w14:paraId="55017CA5"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76891</w:t>
            </w:r>
          </w:p>
        </w:tc>
        <w:tc>
          <w:tcPr>
            <w:tcW w:w="1243" w:type="dxa"/>
          </w:tcPr>
          <w:p w14:paraId="3517A0C1"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43775</w:t>
            </w:r>
          </w:p>
        </w:tc>
        <w:tc>
          <w:tcPr>
            <w:tcW w:w="1243" w:type="dxa"/>
          </w:tcPr>
          <w:p w14:paraId="667EEBA5"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37827</w:t>
            </w:r>
          </w:p>
        </w:tc>
        <w:tc>
          <w:tcPr>
            <w:tcW w:w="1243" w:type="dxa"/>
          </w:tcPr>
          <w:p w14:paraId="2E23097C"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658258</w:t>
            </w:r>
          </w:p>
        </w:tc>
        <w:tc>
          <w:tcPr>
            <w:tcW w:w="1243" w:type="dxa"/>
          </w:tcPr>
          <w:p w14:paraId="112FAD25"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588132</w:t>
            </w:r>
          </w:p>
        </w:tc>
      </w:tr>
      <w:tr w:rsidR="008622F8" w:rsidRPr="008622F8" w14:paraId="421BBEA8" w14:textId="77777777" w:rsidTr="008622F8">
        <w:tc>
          <w:tcPr>
            <w:tcW w:w="1243" w:type="dxa"/>
          </w:tcPr>
          <w:p w14:paraId="6CB326F1"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690182</w:t>
            </w:r>
          </w:p>
        </w:tc>
        <w:tc>
          <w:tcPr>
            <w:tcW w:w="1243" w:type="dxa"/>
          </w:tcPr>
          <w:p w14:paraId="2FE9E4DC"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569413</w:t>
            </w:r>
          </w:p>
        </w:tc>
        <w:tc>
          <w:tcPr>
            <w:tcW w:w="1243" w:type="dxa"/>
          </w:tcPr>
          <w:p w14:paraId="3AFDA8C2"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177002</w:t>
            </w:r>
          </w:p>
        </w:tc>
        <w:tc>
          <w:tcPr>
            <w:tcW w:w="1243" w:type="dxa"/>
          </w:tcPr>
          <w:p w14:paraId="303FF657"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87893</w:t>
            </w:r>
          </w:p>
        </w:tc>
        <w:tc>
          <w:tcPr>
            <w:tcW w:w="1243" w:type="dxa"/>
          </w:tcPr>
          <w:p w14:paraId="20DA359C"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83763</w:t>
            </w:r>
          </w:p>
        </w:tc>
        <w:tc>
          <w:tcPr>
            <w:tcW w:w="1243" w:type="dxa"/>
          </w:tcPr>
          <w:p w14:paraId="6E475884"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688950</w:t>
            </w:r>
          </w:p>
        </w:tc>
      </w:tr>
      <w:tr w:rsidR="008622F8" w:rsidRPr="008622F8" w14:paraId="705E8660" w14:textId="77777777" w:rsidTr="008622F8">
        <w:tc>
          <w:tcPr>
            <w:tcW w:w="1243" w:type="dxa"/>
          </w:tcPr>
          <w:p w14:paraId="3D6E12DD"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563593</w:t>
            </w:r>
          </w:p>
        </w:tc>
        <w:tc>
          <w:tcPr>
            <w:tcW w:w="1243" w:type="dxa"/>
          </w:tcPr>
          <w:p w14:paraId="42D68E56"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17885</w:t>
            </w:r>
          </w:p>
        </w:tc>
        <w:tc>
          <w:tcPr>
            <w:tcW w:w="1243" w:type="dxa"/>
          </w:tcPr>
          <w:p w14:paraId="3C1F6238"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20249</w:t>
            </w:r>
          </w:p>
        </w:tc>
        <w:tc>
          <w:tcPr>
            <w:tcW w:w="1243" w:type="dxa"/>
          </w:tcPr>
          <w:p w14:paraId="1B07C42E"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63859</w:t>
            </w:r>
          </w:p>
        </w:tc>
        <w:tc>
          <w:tcPr>
            <w:tcW w:w="1243" w:type="dxa"/>
          </w:tcPr>
          <w:p w14:paraId="13FDD747"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238979</w:t>
            </w:r>
          </w:p>
        </w:tc>
        <w:tc>
          <w:tcPr>
            <w:tcW w:w="1243" w:type="dxa"/>
          </w:tcPr>
          <w:p w14:paraId="0C388BF9"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286638</w:t>
            </w:r>
          </w:p>
        </w:tc>
      </w:tr>
      <w:tr w:rsidR="008622F8" w:rsidRPr="008622F8" w14:paraId="3C7B925A" w14:textId="77777777" w:rsidTr="008622F8">
        <w:tc>
          <w:tcPr>
            <w:tcW w:w="1243" w:type="dxa"/>
          </w:tcPr>
          <w:p w14:paraId="7556168B"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25525</w:t>
            </w:r>
          </w:p>
        </w:tc>
        <w:tc>
          <w:tcPr>
            <w:tcW w:w="1243" w:type="dxa"/>
          </w:tcPr>
          <w:p w14:paraId="02ABD480"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588573</w:t>
            </w:r>
          </w:p>
        </w:tc>
        <w:tc>
          <w:tcPr>
            <w:tcW w:w="1243" w:type="dxa"/>
          </w:tcPr>
          <w:p w14:paraId="1503EBAC"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476254</w:t>
            </w:r>
          </w:p>
        </w:tc>
        <w:tc>
          <w:tcPr>
            <w:tcW w:w="1243" w:type="dxa"/>
          </w:tcPr>
          <w:p w14:paraId="5274EFAA"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648209</w:t>
            </w:r>
          </w:p>
        </w:tc>
        <w:tc>
          <w:tcPr>
            <w:tcW w:w="1243" w:type="dxa"/>
          </w:tcPr>
          <w:p w14:paraId="6B1B36DB"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54054</w:t>
            </w:r>
          </w:p>
        </w:tc>
        <w:tc>
          <w:tcPr>
            <w:tcW w:w="1243" w:type="dxa"/>
          </w:tcPr>
          <w:p w14:paraId="0E145132"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354649</w:t>
            </w:r>
          </w:p>
        </w:tc>
      </w:tr>
      <w:tr w:rsidR="008622F8" w:rsidRPr="008622F8" w14:paraId="2956432A" w14:textId="77777777" w:rsidTr="008622F8">
        <w:tc>
          <w:tcPr>
            <w:tcW w:w="1243" w:type="dxa"/>
          </w:tcPr>
          <w:p w14:paraId="6BAA6075" w14:textId="77777777" w:rsidR="008622F8" w:rsidRPr="008622F8" w:rsidRDefault="008622F8" w:rsidP="00153D86">
            <w:pPr>
              <w:pStyle w:val="NoSpacing"/>
              <w:jc w:val="right"/>
              <w:rPr>
                <w:rFonts w:ascii="Times New Roman" w:hAnsi="Times New Roman"/>
              </w:rPr>
            </w:pPr>
            <w:r w:rsidRPr="008622F8">
              <w:rPr>
                <w:rFonts w:ascii="Times New Roman" w:hAnsi="Times New Roman"/>
              </w:rPr>
              <w:t>1636119</w:t>
            </w:r>
          </w:p>
        </w:tc>
        <w:tc>
          <w:tcPr>
            <w:tcW w:w="1243" w:type="dxa"/>
          </w:tcPr>
          <w:p w14:paraId="02435993" w14:textId="77777777" w:rsidR="008622F8" w:rsidRPr="008622F8" w:rsidRDefault="008622F8" w:rsidP="00153D86">
            <w:pPr>
              <w:pStyle w:val="NoSpacing"/>
              <w:jc w:val="right"/>
              <w:rPr>
                <w:rFonts w:ascii="Times New Roman" w:hAnsi="Times New Roman"/>
              </w:rPr>
            </w:pPr>
          </w:p>
        </w:tc>
        <w:tc>
          <w:tcPr>
            <w:tcW w:w="1243" w:type="dxa"/>
          </w:tcPr>
          <w:p w14:paraId="6CD0139F" w14:textId="77777777" w:rsidR="008622F8" w:rsidRPr="008622F8" w:rsidRDefault="008622F8" w:rsidP="00153D86">
            <w:pPr>
              <w:pStyle w:val="NoSpacing"/>
              <w:jc w:val="right"/>
              <w:rPr>
                <w:rFonts w:ascii="Times New Roman" w:hAnsi="Times New Roman"/>
              </w:rPr>
            </w:pPr>
          </w:p>
        </w:tc>
        <w:tc>
          <w:tcPr>
            <w:tcW w:w="1243" w:type="dxa"/>
          </w:tcPr>
          <w:p w14:paraId="058DB5F3" w14:textId="77777777" w:rsidR="008622F8" w:rsidRPr="008622F8" w:rsidRDefault="008622F8" w:rsidP="00153D86">
            <w:pPr>
              <w:pStyle w:val="NoSpacing"/>
              <w:jc w:val="right"/>
              <w:rPr>
                <w:rFonts w:ascii="Times New Roman" w:hAnsi="Times New Roman"/>
              </w:rPr>
            </w:pPr>
          </w:p>
        </w:tc>
        <w:tc>
          <w:tcPr>
            <w:tcW w:w="1243" w:type="dxa"/>
          </w:tcPr>
          <w:p w14:paraId="2889E726" w14:textId="77777777" w:rsidR="008622F8" w:rsidRPr="008622F8" w:rsidRDefault="008622F8" w:rsidP="00153D86">
            <w:pPr>
              <w:pStyle w:val="NoSpacing"/>
              <w:jc w:val="right"/>
              <w:rPr>
                <w:rFonts w:ascii="Times New Roman" w:hAnsi="Times New Roman"/>
              </w:rPr>
            </w:pPr>
          </w:p>
        </w:tc>
        <w:tc>
          <w:tcPr>
            <w:tcW w:w="1243" w:type="dxa"/>
          </w:tcPr>
          <w:p w14:paraId="4D75554D" w14:textId="77777777" w:rsidR="008622F8" w:rsidRPr="008622F8" w:rsidRDefault="008622F8" w:rsidP="00153D86">
            <w:pPr>
              <w:pStyle w:val="NoSpacing"/>
              <w:jc w:val="right"/>
              <w:rPr>
                <w:rFonts w:ascii="Times New Roman" w:hAnsi="Times New Roman"/>
              </w:rPr>
            </w:pPr>
          </w:p>
        </w:tc>
      </w:tr>
    </w:tbl>
    <w:p w14:paraId="7703EC19" w14:textId="77777777" w:rsidR="009479DB" w:rsidRDefault="009479DB" w:rsidP="00051607">
      <w:pPr>
        <w:pStyle w:val="NoSpacing"/>
        <w:rPr>
          <w:rFonts w:ascii="Times New Roman" w:hAnsi="Times New Roman"/>
        </w:rPr>
      </w:pPr>
    </w:p>
    <w:p w14:paraId="58DF859C" w14:textId="75AFBCB4" w:rsidR="008622F8" w:rsidRDefault="008622F8" w:rsidP="000A182D">
      <w:pPr>
        <w:pStyle w:val="NoSpacing"/>
        <w:numPr>
          <w:ilvl w:val="0"/>
          <w:numId w:val="43"/>
        </w:numPr>
        <w:rPr>
          <w:rFonts w:ascii="Times New Roman" w:hAnsi="Times New Roman"/>
        </w:rPr>
      </w:pPr>
      <w:r>
        <w:rPr>
          <w:rFonts w:ascii="Times New Roman" w:hAnsi="Times New Roman"/>
        </w:rPr>
        <w:t xml:space="preserve">A study was conducted that measured the total brain volume (TBV) (in </w:t>
      </w:r>
      <w:r w:rsidRPr="009479DB">
        <w:rPr>
          <w:rFonts w:ascii="Times New Roman" w:hAnsi="Times New Roman"/>
          <w:position w:val="-4"/>
        </w:rPr>
        <w:object w:dxaOrig="540" w:dyaOrig="300" w14:anchorId="5CA19ADE">
          <v:shape id="_x0000_i1366" type="#_x0000_t75" style="width:27pt;height:15pt" o:ole="">
            <v:imagedata r:id="rId729" o:title=""/>
          </v:shape>
          <o:OLEObject Type="Embed" ProgID="Equation.DSMT4" ShapeID="_x0000_i1366" DrawAspect="Content" ObjectID="_1384844102" r:id="rId730"/>
        </w:object>
      </w:r>
      <w:r>
        <w:rPr>
          <w:rFonts w:ascii="Times New Roman" w:hAnsi="Times New Roman"/>
        </w:rPr>
        <w:t xml:space="preserve">) of patients that had schizophrenia and patients that are </w:t>
      </w:r>
      <w:r w:rsidR="009E49A2">
        <w:rPr>
          <w:rFonts w:ascii="Times New Roman" w:hAnsi="Times New Roman"/>
        </w:rPr>
        <w:t>considered normal.  Table #9.3</w:t>
      </w:r>
      <w:r w:rsidR="00AD542C">
        <w:rPr>
          <w:rFonts w:ascii="Times New Roman" w:hAnsi="Times New Roman"/>
        </w:rPr>
        <w:t>.5</w:t>
      </w:r>
      <w:r>
        <w:rPr>
          <w:rFonts w:ascii="Times New Roman" w:hAnsi="Times New Roman"/>
        </w:rPr>
        <w:t xml:space="preserve"> contains the TBV of the n</w:t>
      </w:r>
      <w:r w:rsidR="009E49A2">
        <w:rPr>
          <w:rFonts w:ascii="Times New Roman" w:hAnsi="Times New Roman"/>
        </w:rPr>
        <w:t>ormal patients and table #9.3</w:t>
      </w:r>
      <w:r w:rsidR="00AD542C">
        <w:rPr>
          <w:rFonts w:ascii="Times New Roman" w:hAnsi="Times New Roman"/>
        </w:rPr>
        <w:t>.6</w:t>
      </w:r>
      <w:r>
        <w:rPr>
          <w:rFonts w:ascii="Times New Roman" w:hAnsi="Times New Roman"/>
        </w:rPr>
        <w:t xml:space="preserve"> contains the TBV of schizophrenia patients </w:t>
      </w:r>
      <w:r w:rsidRPr="00686D98">
        <w:rPr>
          <w:rFonts w:ascii="Times New Roman" w:eastAsiaTheme="minorHAnsi" w:hAnsi="Times New Roman"/>
          <w:szCs w:val="32"/>
        </w:rPr>
        <w:t>("</w:t>
      </w:r>
      <w:r w:rsidR="00CE2D96">
        <w:rPr>
          <w:rFonts w:ascii="Times New Roman" w:eastAsiaTheme="minorHAnsi" w:hAnsi="Times New Roman"/>
          <w:szCs w:val="32"/>
        </w:rPr>
        <w:t>SOCR</w:t>
      </w:r>
      <w:r w:rsidRPr="00686D98">
        <w:rPr>
          <w:rFonts w:ascii="Times New Roman" w:eastAsiaTheme="minorHAnsi" w:hAnsi="Times New Roman"/>
          <w:szCs w:val="32"/>
        </w:rPr>
        <w:t xml:space="preserve"> data oct2009," 2013)</w:t>
      </w:r>
      <w:r>
        <w:rPr>
          <w:rFonts w:ascii="Times New Roman" w:hAnsi="Times New Roman"/>
        </w:rPr>
        <w:t>.  Compute a 90% confidence interval for the difference in TBV of normal patients and patients with Schizophrenia.</w:t>
      </w:r>
    </w:p>
    <w:p w14:paraId="5090C34F" w14:textId="77777777" w:rsidR="008622F8" w:rsidRDefault="008622F8" w:rsidP="00051607">
      <w:pPr>
        <w:pStyle w:val="NoSpacing"/>
        <w:rPr>
          <w:rFonts w:ascii="Times New Roman" w:hAnsi="Times New Roman"/>
        </w:rPr>
      </w:pPr>
    </w:p>
    <w:p w14:paraId="5D67FEE1" w14:textId="681705C0" w:rsidR="009479DB" w:rsidRDefault="00FA37F1" w:rsidP="000A182D">
      <w:pPr>
        <w:pStyle w:val="NoSpacing"/>
        <w:numPr>
          <w:ilvl w:val="0"/>
          <w:numId w:val="43"/>
        </w:numPr>
        <w:rPr>
          <w:rFonts w:ascii="Times New Roman" w:hAnsi="Times New Roman"/>
        </w:rPr>
      </w:pPr>
      <w:r>
        <w:rPr>
          <w:rFonts w:ascii="Times New Roman" w:hAnsi="Times New Roman"/>
        </w:rPr>
        <w:t>The length of New Zealand</w:t>
      </w:r>
      <w:r w:rsidR="008622F8">
        <w:rPr>
          <w:rFonts w:ascii="Times New Roman" w:hAnsi="Times New Roman"/>
        </w:rPr>
        <w:t xml:space="preserve"> (NZ)</w:t>
      </w:r>
      <w:r>
        <w:rPr>
          <w:rFonts w:ascii="Times New Roman" w:hAnsi="Times New Roman"/>
        </w:rPr>
        <w:t xml:space="preserve"> rivers that travel to the Pacific Ocean</w:t>
      </w:r>
      <w:r w:rsidR="009E49A2">
        <w:rPr>
          <w:rFonts w:ascii="Times New Roman" w:hAnsi="Times New Roman"/>
        </w:rPr>
        <w:t xml:space="preserve"> are given in table #9.3</w:t>
      </w:r>
      <w:r w:rsidR="00AD542C">
        <w:rPr>
          <w:rFonts w:ascii="Times New Roman" w:hAnsi="Times New Roman"/>
        </w:rPr>
        <w:t>.7</w:t>
      </w:r>
      <w:r>
        <w:rPr>
          <w:rFonts w:ascii="Times New Roman" w:hAnsi="Times New Roman"/>
        </w:rPr>
        <w:t xml:space="preserve"> and</w:t>
      </w:r>
      <w:r w:rsidR="008622F8">
        <w:rPr>
          <w:rFonts w:ascii="Times New Roman" w:hAnsi="Times New Roman"/>
        </w:rPr>
        <w:t xml:space="preserve"> the lengths of NZ rivers that travel</w:t>
      </w:r>
      <w:r>
        <w:rPr>
          <w:rFonts w:ascii="Times New Roman" w:hAnsi="Times New Roman"/>
        </w:rPr>
        <w:t xml:space="preserve"> to the Tasm</w:t>
      </w:r>
      <w:r w:rsidR="008622F8">
        <w:rPr>
          <w:rFonts w:ascii="Times New Roman" w:hAnsi="Times New Roman"/>
        </w:rPr>
        <w:t>a</w:t>
      </w:r>
      <w:r w:rsidR="009E49A2">
        <w:rPr>
          <w:rFonts w:ascii="Times New Roman" w:hAnsi="Times New Roman"/>
        </w:rPr>
        <w:t>n Sea are given in table #9.3</w:t>
      </w:r>
      <w:r w:rsidR="00AD542C">
        <w:rPr>
          <w:rFonts w:ascii="Times New Roman" w:hAnsi="Times New Roman"/>
        </w:rPr>
        <w:t>.8</w:t>
      </w:r>
      <w:r w:rsidR="003C44C7">
        <w:rPr>
          <w:rFonts w:ascii="Times New Roman" w:hAnsi="Times New Roman"/>
        </w:rPr>
        <w:t xml:space="preserve"> </w:t>
      </w:r>
      <w:r w:rsidR="003C44C7" w:rsidRPr="00686D98">
        <w:rPr>
          <w:rFonts w:ascii="Times New Roman" w:eastAsiaTheme="minorHAnsi" w:hAnsi="Times New Roman"/>
          <w:szCs w:val="32"/>
        </w:rPr>
        <w:t xml:space="preserve">("Length of </w:t>
      </w:r>
      <w:r w:rsidR="00001893">
        <w:rPr>
          <w:rFonts w:ascii="Times New Roman" w:eastAsiaTheme="minorHAnsi" w:hAnsi="Times New Roman"/>
          <w:szCs w:val="32"/>
        </w:rPr>
        <w:t>NZ</w:t>
      </w:r>
      <w:r w:rsidR="003C44C7" w:rsidRPr="00686D98">
        <w:rPr>
          <w:rFonts w:ascii="Times New Roman" w:eastAsiaTheme="minorHAnsi" w:hAnsi="Times New Roman"/>
          <w:szCs w:val="32"/>
        </w:rPr>
        <w:t>," 2013)</w:t>
      </w:r>
      <w:r>
        <w:rPr>
          <w:rFonts w:ascii="Times New Roman" w:hAnsi="Times New Roman"/>
        </w:rPr>
        <w:t>.  Do the data provide enough evidence to show on average that the rivers that travel to the Pacific Ocean are longer than the rivers that travel to the Tasman Sea?  Use a 5% level of significance.</w:t>
      </w:r>
    </w:p>
    <w:p w14:paraId="63CA9FCD" w14:textId="207C9F05" w:rsidR="00FA37F1" w:rsidRDefault="009E49A2" w:rsidP="00FA37F1">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7</w:t>
      </w:r>
      <w:r w:rsidR="00FA37F1">
        <w:rPr>
          <w:rFonts w:ascii="Times New Roman" w:hAnsi="Times New Roman"/>
          <w:b/>
        </w:rPr>
        <w:t>: Lengths (in km) of N</w:t>
      </w:r>
      <w:r w:rsidR="008622F8">
        <w:rPr>
          <w:rFonts w:ascii="Times New Roman" w:hAnsi="Times New Roman"/>
          <w:b/>
        </w:rPr>
        <w:t>Z</w:t>
      </w:r>
      <w:r w:rsidR="00FA37F1">
        <w:rPr>
          <w:rFonts w:ascii="Times New Roman" w:hAnsi="Times New Roman"/>
          <w:b/>
        </w:rPr>
        <w:t xml:space="preserve"> Rivers</w:t>
      </w:r>
      <w:r w:rsidR="008622F8">
        <w:rPr>
          <w:rFonts w:ascii="Times New Roman" w:hAnsi="Times New Roman"/>
          <w:b/>
        </w:rPr>
        <w:t xml:space="preserve"> that Flow into the Pacific Ocean</w:t>
      </w:r>
    </w:p>
    <w:tbl>
      <w:tblPr>
        <w:tblStyle w:val="TableGrid"/>
        <w:tblW w:w="0" w:type="auto"/>
        <w:tblInd w:w="1440" w:type="dxa"/>
        <w:tblLook w:val="04A0" w:firstRow="1" w:lastRow="0" w:firstColumn="1" w:lastColumn="0" w:noHBand="0" w:noVBand="1"/>
      </w:tblPr>
      <w:tblGrid>
        <w:gridCol w:w="763"/>
        <w:gridCol w:w="763"/>
        <w:gridCol w:w="763"/>
        <w:gridCol w:w="763"/>
        <w:gridCol w:w="763"/>
      </w:tblGrid>
      <w:tr w:rsidR="008622F8" w:rsidRPr="008622F8" w14:paraId="385036E3" w14:textId="77777777" w:rsidTr="008622F8">
        <w:tc>
          <w:tcPr>
            <w:tcW w:w="763" w:type="dxa"/>
          </w:tcPr>
          <w:p w14:paraId="5F818F5E"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209</w:t>
            </w:r>
          </w:p>
        </w:tc>
        <w:tc>
          <w:tcPr>
            <w:tcW w:w="763" w:type="dxa"/>
          </w:tcPr>
          <w:p w14:paraId="0865FEF0"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48</w:t>
            </w:r>
          </w:p>
        </w:tc>
        <w:tc>
          <w:tcPr>
            <w:tcW w:w="763" w:type="dxa"/>
          </w:tcPr>
          <w:p w14:paraId="4BF20558"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169</w:t>
            </w:r>
          </w:p>
        </w:tc>
        <w:tc>
          <w:tcPr>
            <w:tcW w:w="763" w:type="dxa"/>
          </w:tcPr>
          <w:p w14:paraId="1EC3D7BD"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138</w:t>
            </w:r>
          </w:p>
        </w:tc>
        <w:tc>
          <w:tcPr>
            <w:tcW w:w="763" w:type="dxa"/>
          </w:tcPr>
          <w:p w14:paraId="5A382E2C"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64</w:t>
            </w:r>
          </w:p>
        </w:tc>
      </w:tr>
      <w:tr w:rsidR="008622F8" w:rsidRPr="008622F8" w14:paraId="4A84DB4D" w14:textId="77777777" w:rsidTr="008622F8">
        <w:tc>
          <w:tcPr>
            <w:tcW w:w="763" w:type="dxa"/>
          </w:tcPr>
          <w:p w14:paraId="78566154"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97</w:t>
            </w:r>
          </w:p>
        </w:tc>
        <w:tc>
          <w:tcPr>
            <w:tcW w:w="763" w:type="dxa"/>
          </w:tcPr>
          <w:p w14:paraId="24E0BC91"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161</w:t>
            </w:r>
          </w:p>
        </w:tc>
        <w:tc>
          <w:tcPr>
            <w:tcW w:w="763" w:type="dxa"/>
          </w:tcPr>
          <w:p w14:paraId="5CAED3A0"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95</w:t>
            </w:r>
          </w:p>
        </w:tc>
        <w:tc>
          <w:tcPr>
            <w:tcW w:w="763" w:type="dxa"/>
          </w:tcPr>
          <w:p w14:paraId="39F98FDF"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145</w:t>
            </w:r>
          </w:p>
        </w:tc>
        <w:tc>
          <w:tcPr>
            <w:tcW w:w="763" w:type="dxa"/>
          </w:tcPr>
          <w:p w14:paraId="36112352"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90</w:t>
            </w:r>
          </w:p>
        </w:tc>
      </w:tr>
      <w:tr w:rsidR="008622F8" w:rsidRPr="008622F8" w14:paraId="19CEF35C" w14:textId="77777777" w:rsidTr="008622F8">
        <w:tc>
          <w:tcPr>
            <w:tcW w:w="763" w:type="dxa"/>
          </w:tcPr>
          <w:p w14:paraId="65DE02FF"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121</w:t>
            </w:r>
          </w:p>
        </w:tc>
        <w:tc>
          <w:tcPr>
            <w:tcW w:w="763" w:type="dxa"/>
          </w:tcPr>
          <w:p w14:paraId="1125CB4E"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80</w:t>
            </w:r>
          </w:p>
        </w:tc>
        <w:tc>
          <w:tcPr>
            <w:tcW w:w="763" w:type="dxa"/>
          </w:tcPr>
          <w:p w14:paraId="71F51A91"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56</w:t>
            </w:r>
          </w:p>
        </w:tc>
        <w:tc>
          <w:tcPr>
            <w:tcW w:w="763" w:type="dxa"/>
          </w:tcPr>
          <w:p w14:paraId="63092575"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64</w:t>
            </w:r>
          </w:p>
        </w:tc>
        <w:tc>
          <w:tcPr>
            <w:tcW w:w="763" w:type="dxa"/>
          </w:tcPr>
          <w:p w14:paraId="70EEF236"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209</w:t>
            </w:r>
          </w:p>
        </w:tc>
      </w:tr>
      <w:tr w:rsidR="008622F8" w:rsidRPr="008622F8" w14:paraId="72C67DC1" w14:textId="77777777" w:rsidTr="008622F8">
        <w:tc>
          <w:tcPr>
            <w:tcW w:w="763" w:type="dxa"/>
          </w:tcPr>
          <w:p w14:paraId="335AE012"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64</w:t>
            </w:r>
          </w:p>
        </w:tc>
        <w:tc>
          <w:tcPr>
            <w:tcW w:w="763" w:type="dxa"/>
          </w:tcPr>
          <w:p w14:paraId="4052EF9A"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72</w:t>
            </w:r>
          </w:p>
        </w:tc>
        <w:tc>
          <w:tcPr>
            <w:tcW w:w="763" w:type="dxa"/>
          </w:tcPr>
          <w:p w14:paraId="48BEB159"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288</w:t>
            </w:r>
          </w:p>
        </w:tc>
        <w:tc>
          <w:tcPr>
            <w:tcW w:w="763" w:type="dxa"/>
          </w:tcPr>
          <w:p w14:paraId="56A68B55" w14:textId="77777777" w:rsidR="008622F8" w:rsidRPr="008622F8" w:rsidRDefault="008622F8" w:rsidP="00074A05">
            <w:pPr>
              <w:pStyle w:val="NoSpacing"/>
              <w:jc w:val="right"/>
              <w:rPr>
                <w:rFonts w:ascii="Times New Roman" w:hAnsi="Times New Roman"/>
              </w:rPr>
            </w:pPr>
            <w:r w:rsidRPr="008622F8">
              <w:rPr>
                <w:rFonts w:ascii="Times New Roman" w:hAnsi="Times New Roman"/>
              </w:rPr>
              <w:t>322</w:t>
            </w:r>
          </w:p>
        </w:tc>
        <w:tc>
          <w:tcPr>
            <w:tcW w:w="763" w:type="dxa"/>
          </w:tcPr>
          <w:p w14:paraId="4E3C1A37" w14:textId="77777777" w:rsidR="008622F8" w:rsidRPr="008622F8" w:rsidRDefault="008622F8" w:rsidP="00074A05">
            <w:pPr>
              <w:pStyle w:val="NoSpacing"/>
              <w:jc w:val="right"/>
              <w:rPr>
                <w:rFonts w:ascii="Times New Roman" w:hAnsi="Times New Roman"/>
              </w:rPr>
            </w:pPr>
          </w:p>
        </w:tc>
      </w:tr>
    </w:tbl>
    <w:p w14:paraId="4C579EA0" w14:textId="1789F065" w:rsidR="008622F8" w:rsidRPr="008622F8" w:rsidRDefault="009E49A2" w:rsidP="008622F8">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8</w:t>
      </w:r>
      <w:r w:rsidR="008622F8">
        <w:rPr>
          <w:rFonts w:ascii="Times New Roman" w:hAnsi="Times New Roman"/>
          <w:b/>
        </w:rPr>
        <w:t>: Lengths (in km) of NZ Rivers that Flow into the Tasman Sea</w:t>
      </w:r>
    </w:p>
    <w:tbl>
      <w:tblPr>
        <w:tblStyle w:val="TableGrid"/>
        <w:tblW w:w="0" w:type="auto"/>
        <w:tblInd w:w="1440" w:type="dxa"/>
        <w:tblLook w:val="04A0" w:firstRow="1" w:lastRow="0" w:firstColumn="1" w:lastColumn="0" w:noHBand="0" w:noVBand="1"/>
      </w:tblPr>
      <w:tblGrid>
        <w:gridCol w:w="643"/>
        <w:gridCol w:w="763"/>
        <w:gridCol w:w="763"/>
        <w:gridCol w:w="643"/>
        <w:gridCol w:w="643"/>
        <w:gridCol w:w="643"/>
      </w:tblGrid>
      <w:tr w:rsidR="008622F8" w:rsidRPr="008622F8" w14:paraId="0CA71C27" w14:textId="77777777" w:rsidTr="008622F8">
        <w:tc>
          <w:tcPr>
            <w:tcW w:w="643" w:type="dxa"/>
          </w:tcPr>
          <w:p w14:paraId="6884D84D"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76</w:t>
            </w:r>
          </w:p>
        </w:tc>
        <w:tc>
          <w:tcPr>
            <w:tcW w:w="763" w:type="dxa"/>
          </w:tcPr>
          <w:p w14:paraId="4B6AFC2E"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64</w:t>
            </w:r>
          </w:p>
        </w:tc>
        <w:tc>
          <w:tcPr>
            <w:tcW w:w="763" w:type="dxa"/>
          </w:tcPr>
          <w:p w14:paraId="6259545D"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68</w:t>
            </w:r>
          </w:p>
        </w:tc>
        <w:tc>
          <w:tcPr>
            <w:tcW w:w="643" w:type="dxa"/>
          </w:tcPr>
          <w:p w14:paraId="180663F5"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64</w:t>
            </w:r>
          </w:p>
        </w:tc>
        <w:tc>
          <w:tcPr>
            <w:tcW w:w="643" w:type="dxa"/>
          </w:tcPr>
          <w:p w14:paraId="48355E42"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37</w:t>
            </w:r>
          </w:p>
        </w:tc>
        <w:tc>
          <w:tcPr>
            <w:tcW w:w="643" w:type="dxa"/>
          </w:tcPr>
          <w:p w14:paraId="426DE2EB"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32</w:t>
            </w:r>
          </w:p>
        </w:tc>
      </w:tr>
      <w:tr w:rsidR="008622F8" w:rsidRPr="008622F8" w14:paraId="4031CB8B" w14:textId="77777777" w:rsidTr="008622F8">
        <w:tc>
          <w:tcPr>
            <w:tcW w:w="643" w:type="dxa"/>
          </w:tcPr>
          <w:p w14:paraId="01EFC24A"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32</w:t>
            </w:r>
          </w:p>
        </w:tc>
        <w:tc>
          <w:tcPr>
            <w:tcW w:w="763" w:type="dxa"/>
          </w:tcPr>
          <w:p w14:paraId="65FD343F"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51</w:t>
            </w:r>
          </w:p>
        </w:tc>
        <w:tc>
          <w:tcPr>
            <w:tcW w:w="763" w:type="dxa"/>
          </w:tcPr>
          <w:p w14:paraId="3DCA4AE7"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56</w:t>
            </w:r>
          </w:p>
        </w:tc>
        <w:tc>
          <w:tcPr>
            <w:tcW w:w="643" w:type="dxa"/>
          </w:tcPr>
          <w:p w14:paraId="14A84D9F"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40</w:t>
            </w:r>
          </w:p>
        </w:tc>
        <w:tc>
          <w:tcPr>
            <w:tcW w:w="643" w:type="dxa"/>
          </w:tcPr>
          <w:p w14:paraId="17B68E1A"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64</w:t>
            </w:r>
          </w:p>
        </w:tc>
        <w:tc>
          <w:tcPr>
            <w:tcW w:w="643" w:type="dxa"/>
          </w:tcPr>
          <w:p w14:paraId="51763DE8"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56</w:t>
            </w:r>
          </w:p>
        </w:tc>
      </w:tr>
      <w:tr w:rsidR="008622F8" w:rsidRPr="008622F8" w14:paraId="4D97CE48" w14:textId="77777777" w:rsidTr="008622F8">
        <w:tc>
          <w:tcPr>
            <w:tcW w:w="643" w:type="dxa"/>
          </w:tcPr>
          <w:p w14:paraId="515A5A4D"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80</w:t>
            </w:r>
          </w:p>
        </w:tc>
        <w:tc>
          <w:tcPr>
            <w:tcW w:w="763" w:type="dxa"/>
          </w:tcPr>
          <w:p w14:paraId="12472EC4"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121</w:t>
            </w:r>
          </w:p>
        </w:tc>
        <w:tc>
          <w:tcPr>
            <w:tcW w:w="763" w:type="dxa"/>
          </w:tcPr>
          <w:p w14:paraId="4FD9D32B"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177</w:t>
            </w:r>
          </w:p>
        </w:tc>
        <w:tc>
          <w:tcPr>
            <w:tcW w:w="643" w:type="dxa"/>
          </w:tcPr>
          <w:p w14:paraId="7286FAC6"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56</w:t>
            </w:r>
          </w:p>
        </w:tc>
        <w:tc>
          <w:tcPr>
            <w:tcW w:w="643" w:type="dxa"/>
          </w:tcPr>
          <w:p w14:paraId="3F4F7C2F"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80</w:t>
            </w:r>
          </w:p>
        </w:tc>
        <w:tc>
          <w:tcPr>
            <w:tcW w:w="643" w:type="dxa"/>
          </w:tcPr>
          <w:p w14:paraId="675BF375"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35</w:t>
            </w:r>
          </w:p>
        </w:tc>
      </w:tr>
      <w:tr w:rsidR="008622F8" w:rsidRPr="008622F8" w14:paraId="55D33CDD" w14:textId="77777777" w:rsidTr="008622F8">
        <w:tc>
          <w:tcPr>
            <w:tcW w:w="643" w:type="dxa"/>
          </w:tcPr>
          <w:p w14:paraId="53D186E2"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72</w:t>
            </w:r>
          </w:p>
        </w:tc>
        <w:tc>
          <w:tcPr>
            <w:tcW w:w="763" w:type="dxa"/>
          </w:tcPr>
          <w:p w14:paraId="28306711"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72</w:t>
            </w:r>
          </w:p>
        </w:tc>
        <w:tc>
          <w:tcPr>
            <w:tcW w:w="763" w:type="dxa"/>
          </w:tcPr>
          <w:p w14:paraId="63EEBE48"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108</w:t>
            </w:r>
          </w:p>
        </w:tc>
        <w:tc>
          <w:tcPr>
            <w:tcW w:w="643" w:type="dxa"/>
          </w:tcPr>
          <w:p w14:paraId="5906B875" w14:textId="77777777" w:rsidR="008622F8" w:rsidRPr="008622F8" w:rsidRDefault="008622F8" w:rsidP="003371D9">
            <w:pPr>
              <w:pStyle w:val="NoSpacing"/>
              <w:jc w:val="right"/>
              <w:rPr>
                <w:rFonts w:ascii="Times New Roman" w:hAnsi="Times New Roman"/>
              </w:rPr>
            </w:pPr>
            <w:r w:rsidRPr="008622F8">
              <w:rPr>
                <w:rFonts w:ascii="Times New Roman" w:hAnsi="Times New Roman"/>
              </w:rPr>
              <w:t>48</w:t>
            </w:r>
          </w:p>
        </w:tc>
        <w:tc>
          <w:tcPr>
            <w:tcW w:w="643" w:type="dxa"/>
          </w:tcPr>
          <w:p w14:paraId="71DF3459" w14:textId="77777777" w:rsidR="008622F8" w:rsidRPr="008622F8" w:rsidRDefault="008622F8" w:rsidP="003371D9">
            <w:pPr>
              <w:pStyle w:val="NoSpacing"/>
              <w:jc w:val="right"/>
              <w:rPr>
                <w:rFonts w:ascii="Times New Roman" w:hAnsi="Times New Roman"/>
              </w:rPr>
            </w:pPr>
          </w:p>
        </w:tc>
        <w:tc>
          <w:tcPr>
            <w:tcW w:w="643" w:type="dxa"/>
          </w:tcPr>
          <w:p w14:paraId="1AE81DFD" w14:textId="77777777" w:rsidR="008622F8" w:rsidRPr="008622F8" w:rsidRDefault="008622F8" w:rsidP="003371D9">
            <w:pPr>
              <w:pStyle w:val="NoSpacing"/>
              <w:jc w:val="right"/>
              <w:rPr>
                <w:rFonts w:ascii="Times New Roman" w:hAnsi="Times New Roman"/>
              </w:rPr>
            </w:pPr>
          </w:p>
        </w:tc>
      </w:tr>
    </w:tbl>
    <w:p w14:paraId="297C3522" w14:textId="77777777" w:rsidR="00FA37F1" w:rsidRDefault="00FA37F1" w:rsidP="00FA37F1">
      <w:pPr>
        <w:pStyle w:val="NoSpacing"/>
        <w:rPr>
          <w:rFonts w:ascii="Times New Roman" w:hAnsi="Times New Roman"/>
        </w:rPr>
      </w:pPr>
    </w:p>
    <w:p w14:paraId="08419596" w14:textId="14C29CBB" w:rsidR="008622F8" w:rsidRDefault="008622F8" w:rsidP="000A182D">
      <w:pPr>
        <w:pStyle w:val="NoSpacing"/>
        <w:numPr>
          <w:ilvl w:val="0"/>
          <w:numId w:val="43"/>
        </w:numPr>
        <w:rPr>
          <w:rFonts w:ascii="Times New Roman" w:hAnsi="Times New Roman"/>
        </w:rPr>
      </w:pPr>
      <w:r>
        <w:rPr>
          <w:rFonts w:ascii="Times New Roman" w:hAnsi="Times New Roman"/>
        </w:rPr>
        <w:t xml:space="preserve">The length of New Zealand (NZ) rivers that travel to the Pacific </w:t>
      </w:r>
      <w:r w:rsidR="00AD542C">
        <w:rPr>
          <w:rFonts w:ascii="Times New Roman" w:hAnsi="Times New Roman"/>
        </w:rPr>
        <w:t>Ocean are given in table #9.</w:t>
      </w:r>
      <w:r w:rsidR="009E49A2">
        <w:rPr>
          <w:rFonts w:ascii="Times New Roman" w:hAnsi="Times New Roman"/>
        </w:rPr>
        <w:t>3</w:t>
      </w:r>
      <w:r w:rsidR="00AD542C">
        <w:rPr>
          <w:rFonts w:ascii="Times New Roman" w:hAnsi="Times New Roman"/>
        </w:rPr>
        <w:t>.7</w:t>
      </w:r>
      <w:r>
        <w:rPr>
          <w:rFonts w:ascii="Times New Roman" w:hAnsi="Times New Roman"/>
        </w:rPr>
        <w:t xml:space="preserve"> and the lengths of NZ rivers that travel to the Tasma</w:t>
      </w:r>
      <w:r w:rsidR="009E49A2">
        <w:rPr>
          <w:rFonts w:ascii="Times New Roman" w:hAnsi="Times New Roman"/>
        </w:rPr>
        <w:t>n Sea are given in table #9.3</w:t>
      </w:r>
      <w:r w:rsidR="00AD542C">
        <w:rPr>
          <w:rFonts w:ascii="Times New Roman" w:hAnsi="Times New Roman"/>
        </w:rPr>
        <w:t>.8</w:t>
      </w:r>
      <w:r>
        <w:rPr>
          <w:rFonts w:ascii="Times New Roman" w:hAnsi="Times New Roman"/>
        </w:rPr>
        <w:t xml:space="preserve"> </w:t>
      </w:r>
      <w:r w:rsidRPr="00686D98">
        <w:rPr>
          <w:rFonts w:ascii="Times New Roman" w:eastAsiaTheme="minorHAnsi" w:hAnsi="Times New Roman"/>
          <w:szCs w:val="32"/>
        </w:rPr>
        <w:t xml:space="preserve">("Length of </w:t>
      </w:r>
      <w:r w:rsidR="00001893">
        <w:rPr>
          <w:rFonts w:ascii="Times New Roman" w:eastAsiaTheme="minorHAnsi" w:hAnsi="Times New Roman"/>
          <w:szCs w:val="32"/>
        </w:rPr>
        <w:t>NZ</w:t>
      </w:r>
      <w:r w:rsidRPr="00686D98">
        <w:rPr>
          <w:rFonts w:ascii="Times New Roman" w:eastAsiaTheme="minorHAnsi" w:hAnsi="Times New Roman"/>
          <w:szCs w:val="32"/>
        </w:rPr>
        <w:t>," 2013)</w:t>
      </w:r>
      <w:r>
        <w:rPr>
          <w:rFonts w:ascii="Times New Roman" w:hAnsi="Times New Roman"/>
        </w:rPr>
        <w:t>.  Estimate the difference in mean lengths of rivers between rivers in NZ that travel to the Pacific Ocean and ones that travel to the Tasman Sea.  Use a 95% confidence level.</w:t>
      </w:r>
    </w:p>
    <w:p w14:paraId="3E7ACE1A" w14:textId="77777777" w:rsidR="008622F8" w:rsidRDefault="008622F8" w:rsidP="00FA37F1">
      <w:pPr>
        <w:pStyle w:val="NoSpacing"/>
        <w:rPr>
          <w:rFonts w:ascii="Times New Roman" w:hAnsi="Times New Roman"/>
        </w:rPr>
      </w:pPr>
    </w:p>
    <w:p w14:paraId="6F7C0953" w14:textId="1D66555D" w:rsidR="00FA37F1" w:rsidRDefault="006851AA" w:rsidP="000A182D">
      <w:pPr>
        <w:pStyle w:val="NoSpacing"/>
        <w:numPr>
          <w:ilvl w:val="0"/>
          <w:numId w:val="43"/>
        </w:numPr>
        <w:rPr>
          <w:rFonts w:ascii="Times New Roman" w:hAnsi="Times New Roman"/>
        </w:rPr>
      </w:pPr>
      <w:r>
        <w:rPr>
          <w:rFonts w:ascii="Times New Roman" w:hAnsi="Times New Roman"/>
        </w:rPr>
        <w:t>The number of cell phones per 100 residents in countries in</w:t>
      </w:r>
      <w:r w:rsidR="008622F8">
        <w:rPr>
          <w:rFonts w:ascii="Times New Roman" w:hAnsi="Times New Roman"/>
        </w:rPr>
        <w:t xml:space="preserve"> </w:t>
      </w:r>
      <w:r w:rsidR="009E49A2">
        <w:rPr>
          <w:rFonts w:ascii="Times New Roman" w:hAnsi="Times New Roman"/>
        </w:rPr>
        <w:t>Europe is given in table #9.3</w:t>
      </w:r>
      <w:r w:rsidR="00AD542C">
        <w:rPr>
          <w:rFonts w:ascii="Times New Roman" w:hAnsi="Times New Roman"/>
        </w:rPr>
        <w:t>.9</w:t>
      </w:r>
      <w:r>
        <w:rPr>
          <w:rFonts w:ascii="Times New Roman" w:hAnsi="Times New Roman"/>
        </w:rPr>
        <w:t xml:space="preserve"> for the year 2010.  The number of cell phones per 100 residents in countries of the Am</w:t>
      </w:r>
      <w:r w:rsidR="009E49A2">
        <w:rPr>
          <w:rFonts w:ascii="Times New Roman" w:hAnsi="Times New Roman"/>
        </w:rPr>
        <w:t>ericas is given in table #9.3</w:t>
      </w:r>
      <w:r w:rsidR="00AD542C">
        <w:rPr>
          <w:rFonts w:ascii="Times New Roman" w:hAnsi="Times New Roman"/>
        </w:rPr>
        <w:t>.10</w:t>
      </w:r>
      <w:r>
        <w:rPr>
          <w:rFonts w:ascii="Times New Roman" w:hAnsi="Times New Roman"/>
        </w:rPr>
        <w:t xml:space="preserve"> also for the year 2010</w:t>
      </w:r>
      <w:r w:rsidR="00BB2AAA">
        <w:rPr>
          <w:rFonts w:ascii="Times New Roman" w:hAnsi="Times New Roman"/>
        </w:rPr>
        <w:t xml:space="preserve"> </w:t>
      </w:r>
      <w:r w:rsidR="00BB2AAA" w:rsidRPr="00BB2AAA">
        <w:rPr>
          <w:rFonts w:ascii="Times New Roman" w:eastAsiaTheme="minorHAnsi" w:hAnsi="Times New Roman"/>
          <w:szCs w:val="32"/>
        </w:rPr>
        <w:t>("Population reference bureau," 2013)</w:t>
      </w:r>
      <w:r>
        <w:rPr>
          <w:rFonts w:ascii="Times New Roman" w:hAnsi="Times New Roman"/>
        </w:rPr>
        <w:t>.  Is there enough evidence to show that the mean number of cell phones in countries of Europe is more than in countries of the Americas?  Test at the 1% level.</w:t>
      </w:r>
    </w:p>
    <w:p w14:paraId="2CDC5F91" w14:textId="771538BB" w:rsidR="006851AA" w:rsidRDefault="009E49A2" w:rsidP="006851AA">
      <w:pPr>
        <w:pStyle w:val="NoSpacing"/>
        <w:ind w:left="720"/>
        <w:rPr>
          <w:rFonts w:ascii="Times New Roman" w:hAnsi="Times New Roman"/>
        </w:rPr>
      </w:pPr>
      <w:r>
        <w:rPr>
          <w:rFonts w:ascii="Times New Roman" w:hAnsi="Times New Roman"/>
          <w:b/>
        </w:rPr>
        <w:t>Table #9.3</w:t>
      </w:r>
      <w:r w:rsidR="00AD542C">
        <w:rPr>
          <w:rFonts w:ascii="Times New Roman" w:hAnsi="Times New Roman"/>
          <w:b/>
        </w:rPr>
        <w:t>.9</w:t>
      </w:r>
      <w:r w:rsidR="006851AA">
        <w:rPr>
          <w:rFonts w:ascii="Times New Roman" w:hAnsi="Times New Roman"/>
          <w:b/>
        </w:rPr>
        <w:t>: Number of Cell Phones per 100 Residents in Europe</w:t>
      </w:r>
    </w:p>
    <w:tbl>
      <w:tblPr>
        <w:tblStyle w:val="TableGrid"/>
        <w:tblW w:w="0" w:type="auto"/>
        <w:tblInd w:w="1440" w:type="dxa"/>
        <w:tblLook w:val="04A0" w:firstRow="1" w:lastRow="0" w:firstColumn="1" w:lastColumn="0" w:noHBand="0" w:noVBand="1"/>
      </w:tblPr>
      <w:tblGrid>
        <w:gridCol w:w="763"/>
        <w:gridCol w:w="763"/>
        <w:gridCol w:w="763"/>
        <w:gridCol w:w="763"/>
        <w:gridCol w:w="763"/>
        <w:gridCol w:w="763"/>
      </w:tblGrid>
      <w:tr w:rsidR="006851AA" w:rsidRPr="006851AA" w14:paraId="60B7CD3C" w14:textId="77777777" w:rsidTr="006851AA">
        <w:tc>
          <w:tcPr>
            <w:tcW w:w="763" w:type="dxa"/>
          </w:tcPr>
          <w:p w14:paraId="78663872"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0</w:t>
            </w:r>
          </w:p>
        </w:tc>
        <w:tc>
          <w:tcPr>
            <w:tcW w:w="763" w:type="dxa"/>
          </w:tcPr>
          <w:p w14:paraId="04905F7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6</w:t>
            </w:r>
          </w:p>
        </w:tc>
        <w:tc>
          <w:tcPr>
            <w:tcW w:w="763" w:type="dxa"/>
          </w:tcPr>
          <w:p w14:paraId="31AAD0AA"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0</w:t>
            </w:r>
          </w:p>
        </w:tc>
        <w:tc>
          <w:tcPr>
            <w:tcW w:w="763" w:type="dxa"/>
          </w:tcPr>
          <w:p w14:paraId="0113D657"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30</w:t>
            </w:r>
          </w:p>
        </w:tc>
        <w:tc>
          <w:tcPr>
            <w:tcW w:w="763" w:type="dxa"/>
          </w:tcPr>
          <w:p w14:paraId="71126D2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5</w:t>
            </w:r>
          </w:p>
        </w:tc>
        <w:tc>
          <w:tcPr>
            <w:tcW w:w="763" w:type="dxa"/>
          </w:tcPr>
          <w:p w14:paraId="6AF1FE5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4</w:t>
            </w:r>
          </w:p>
        </w:tc>
      </w:tr>
      <w:tr w:rsidR="006851AA" w:rsidRPr="006851AA" w14:paraId="153FCF78" w14:textId="77777777" w:rsidTr="006851AA">
        <w:tc>
          <w:tcPr>
            <w:tcW w:w="763" w:type="dxa"/>
          </w:tcPr>
          <w:p w14:paraId="0649717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2</w:t>
            </w:r>
          </w:p>
        </w:tc>
        <w:tc>
          <w:tcPr>
            <w:tcW w:w="763" w:type="dxa"/>
          </w:tcPr>
          <w:p w14:paraId="4A92563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4</w:t>
            </w:r>
          </w:p>
        </w:tc>
        <w:tc>
          <w:tcPr>
            <w:tcW w:w="763" w:type="dxa"/>
          </w:tcPr>
          <w:p w14:paraId="6B035FF6"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38</w:t>
            </w:r>
          </w:p>
        </w:tc>
        <w:tc>
          <w:tcPr>
            <w:tcW w:w="763" w:type="dxa"/>
          </w:tcPr>
          <w:p w14:paraId="7B855F98"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33</w:t>
            </w:r>
          </w:p>
        </w:tc>
        <w:tc>
          <w:tcPr>
            <w:tcW w:w="763" w:type="dxa"/>
          </w:tcPr>
          <w:p w14:paraId="46B1348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8</w:t>
            </w:r>
          </w:p>
        </w:tc>
        <w:tc>
          <w:tcPr>
            <w:tcW w:w="763" w:type="dxa"/>
          </w:tcPr>
          <w:p w14:paraId="173988B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34</w:t>
            </w:r>
          </w:p>
        </w:tc>
      </w:tr>
      <w:tr w:rsidR="006851AA" w:rsidRPr="006851AA" w14:paraId="14B84A2C" w14:textId="77777777" w:rsidTr="006851AA">
        <w:tc>
          <w:tcPr>
            <w:tcW w:w="763" w:type="dxa"/>
          </w:tcPr>
          <w:p w14:paraId="4C06FE6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6</w:t>
            </w:r>
          </w:p>
        </w:tc>
        <w:tc>
          <w:tcPr>
            <w:tcW w:w="763" w:type="dxa"/>
          </w:tcPr>
          <w:p w14:paraId="435A2D53"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88</w:t>
            </w:r>
          </w:p>
        </w:tc>
        <w:tc>
          <w:tcPr>
            <w:tcW w:w="763" w:type="dxa"/>
          </w:tcPr>
          <w:p w14:paraId="7589B1AD"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9</w:t>
            </w:r>
          </w:p>
        </w:tc>
        <w:tc>
          <w:tcPr>
            <w:tcW w:w="763" w:type="dxa"/>
          </w:tcPr>
          <w:p w14:paraId="3E72229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3</w:t>
            </w:r>
          </w:p>
        </w:tc>
        <w:tc>
          <w:tcPr>
            <w:tcW w:w="763" w:type="dxa"/>
          </w:tcPr>
          <w:p w14:paraId="3BA61F06"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4</w:t>
            </w:r>
          </w:p>
        </w:tc>
        <w:tc>
          <w:tcPr>
            <w:tcW w:w="763" w:type="dxa"/>
          </w:tcPr>
          <w:p w14:paraId="6F01020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8</w:t>
            </w:r>
          </w:p>
        </w:tc>
      </w:tr>
      <w:tr w:rsidR="006851AA" w:rsidRPr="006851AA" w14:paraId="7E53F759" w14:textId="77777777" w:rsidTr="006851AA">
        <w:tc>
          <w:tcPr>
            <w:tcW w:w="763" w:type="dxa"/>
          </w:tcPr>
          <w:p w14:paraId="7D023C4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4</w:t>
            </w:r>
          </w:p>
        </w:tc>
        <w:tc>
          <w:tcPr>
            <w:tcW w:w="763" w:type="dxa"/>
          </w:tcPr>
          <w:p w14:paraId="59CFFFE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2</w:t>
            </w:r>
          </w:p>
        </w:tc>
        <w:tc>
          <w:tcPr>
            <w:tcW w:w="763" w:type="dxa"/>
          </w:tcPr>
          <w:p w14:paraId="1B9A42E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9</w:t>
            </w:r>
          </w:p>
        </w:tc>
        <w:tc>
          <w:tcPr>
            <w:tcW w:w="763" w:type="dxa"/>
          </w:tcPr>
          <w:p w14:paraId="0804570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1</w:t>
            </w:r>
          </w:p>
        </w:tc>
        <w:tc>
          <w:tcPr>
            <w:tcW w:w="763" w:type="dxa"/>
          </w:tcPr>
          <w:p w14:paraId="298C791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7</w:t>
            </w:r>
          </w:p>
        </w:tc>
        <w:tc>
          <w:tcPr>
            <w:tcW w:w="763" w:type="dxa"/>
          </w:tcPr>
          <w:p w14:paraId="0D0E72BA"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2</w:t>
            </w:r>
          </w:p>
        </w:tc>
      </w:tr>
      <w:tr w:rsidR="006851AA" w:rsidRPr="006851AA" w14:paraId="62B0AA6A" w14:textId="77777777" w:rsidTr="006851AA">
        <w:tc>
          <w:tcPr>
            <w:tcW w:w="763" w:type="dxa"/>
          </w:tcPr>
          <w:p w14:paraId="764510D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6</w:t>
            </w:r>
          </w:p>
        </w:tc>
        <w:tc>
          <w:tcPr>
            <w:tcW w:w="763" w:type="dxa"/>
          </w:tcPr>
          <w:p w14:paraId="52A4A7C1"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3</w:t>
            </w:r>
          </w:p>
        </w:tc>
        <w:tc>
          <w:tcPr>
            <w:tcW w:w="763" w:type="dxa"/>
          </w:tcPr>
          <w:p w14:paraId="11C47D3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9</w:t>
            </w:r>
          </w:p>
        </w:tc>
        <w:tc>
          <w:tcPr>
            <w:tcW w:w="763" w:type="dxa"/>
          </w:tcPr>
          <w:p w14:paraId="3A057D1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5</w:t>
            </w:r>
          </w:p>
        </w:tc>
        <w:tc>
          <w:tcPr>
            <w:tcW w:w="763" w:type="dxa"/>
          </w:tcPr>
          <w:p w14:paraId="7F9D368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1</w:t>
            </w:r>
          </w:p>
        </w:tc>
        <w:tc>
          <w:tcPr>
            <w:tcW w:w="763" w:type="dxa"/>
          </w:tcPr>
          <w:p w14:paraId="4D41719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47</w:t>
            </w:r>
          </w:p>
        </w:tc>
      </w:tr>
      <w:tr w:rsidR="006851AA" w:rsidRPr="006851AA" w14:paraId="1DCB1AA7" w14:textId="77777777" w:rsidTr="006851AA">
        <w:tc>
          <w:tcPr>
            <w:tcW w:w="763" w:type="dxa"/>
          </w:tcPr>
          <w:p w14:paraId="2E86938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3</w:t>
            </w:r>
          </w:p>
        </w:tc>
        <w:tc>
          <w:tcPr>
            <w:tcW w:w="763" w:type="dxa"/>
          </w:tcPr>
          <w:p w14:paraId="7BD76967"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5</w:t>
            </w:r>
          </w:p>
        </w:tc>
        <w:tc>
          <w:tcPr>
            <w:tcW w:w="763" w:type="dxa"/>
          </w:tcPr>
          <w:p w14:paraId="11F384D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7</w:t>
            </w:r>
          </w:p>
        </w:tc>
        <w:tc>
          <w:tcPr>
            <w:tcW w:w="763" w:type="dxa"/>
          </w:tcPr>
          <w:p w14:paraId="463AE4B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7</w:t>
            </w:r>
          </w:p>
        </w:tc>
        <w:tc>
          <w:tcPr>
            <w:tcW w:w="763" w:type="dxa"/>
          </w:tcPr>
          <w:p w14:paraId="5C6559C8"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8</w:t>
            </w:r>
          </w:p>
        </w:tc>
        <w:tc>
          <w:tcPr>
            <w:tcW w:w="763" w:type="dxa"/>
          </w:tcPr>
          <w:p w14:paraId="37323FE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5</w:t>
            </w:r>
          </w:p>
        </w:tc>
      </w:tr>
      <w:tr w:rsidR="006851AA" w:rsidRPr="006851AA" w14:paraId="185C6564" w14:textId="77777777" w:rsidTr="006851AA">
        <w:tc>
          <w:tcPr>
            <w:tcW w:w="763" w:type="dxa"/>
          </w:tcPr>
          <w:p w14:paraId="13CA2AF3"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0</w:t>
            </w:r>
          </w:p>
        </w:tc>
        <w:tc>
          <w:tcPr>
            <w:tcW w:w="763" w:type="dxa"/>
          </w:tcPr>
          <w:p w14:paraId="4DDE5B2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5</w:t>
            </w:r>
          </w:p>
        </w:tc>
        <w:tc>
          <w:tcPr>
            <w:tcW w:w="763" w:type="dxa"/>
          </w:tcPr>
          <w:p w14:paraId="665CE8A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40</w:t>
            </w:r>
          </w:p>
        </w:tc>
        <w:tc>
          <w:tcPr>
            <w:tcW w:w="763" w:type="dxa"/>
          </w:tcPr>
          <w:p w14:paraId="1556FD1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5</w:t>
            </w:r>
          </w:p>
        </w:tc>
        <w:tc>
          <w:tcPr>
            <w:tcW w:w="763" w:type="dxa"/>
          </w:tcPr>
          <w:p w14:paraId="4537C60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41</w:t>
            </w:r>
          </w:p>
        </w:tc>
        <w:tc>
          <w:tcPr>
            <w:tcW w:w="763" w:type="dxa"/>
          </w:tcPr>
          <w:p w14:paraId="07B3D0C2"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7</w:t>
            </w:r>
          </w:p>
        </w:tc>
      </w:tr>
      <w:tr w:rsidR="006851AA" w:rsidRPr="006851AA" w14:paraId="4CA6AC95" w14:textId="77777777" w:rsidTr="006851AA">
        <w:tc>
          <w:tcPr>
            <w:tcW w:w="763" w:type="dxa"/>
          </w:tcPr>
          <w:p w14:paraId="2BAA68A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8</w:t>
            </w:r>
          </w:p>
        </w:tc>
        <w:tc>
          <w:tcPr>
            <w:tcW w:w="763" w:type="dxa"/>
          </w:tcPr>
          <w:p w14:paraId="437E62E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2</w:t>
            </w:r>
          </w:p>
        </w:tc>
        <w:tc>
          <w:tcPr>
            <w:tcW w:w="763" w:type="dxa"/>
          </w:tcPr>
          <w:p w14:paraId="62A61322"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2</w:t>
            </w:r>
          </w:p>
        </w:tc>
        <w:tc>
          <w:tcPr>
            <w:tcW w:w="763" w:type="dxa"/>
          </w:tcPr>
          <w:p w14:paraId="1838F4E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2</w:t>
            </w:r>
          </w:p>
        </w:tc>
        <w:tc>
          <w:tcPr>
            <w:tcW w:w="763" w:type="dxa"/>
          </w:tcPr>
          <w:p w14:paraId="5C188E9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8</w:t>
            </w:r>
          </w:p>
        </w:tc>
        <w:tc>
          <w:tcPr>
            <w:tcW w:w="763" w:type="dxa"/>
          </w:tcPr>
          <w:p w14:paraId="35244CE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8</w:t>
            </w:r>
          </w:p>
        </w:tc>
      </w:tr>
      <w:tr w:rsidR="006851AA" w:rsidRPr="006851AA" w14:paraId="68946E60" w14:textId="77777777" w:rsidTr="006851AA">
        <w:tc>
          <w:tcPr>
            <w:tcW w:w="763" w:type="dxa"/>
          </w:tcPr>
          <w:p w14:paraId="31379D3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4</w:t>
            </w:r>
          </w:p>
        </w:tc>
        <w:tc>
          <w:tcPr>
            <w:tcW w:w="763" w:type="dxa"/>
          </w:tcPr>
          <w:p w14:paraId="3D97B6C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23</w:t>
            </w:r>
          </w:p>
        </w:tc>
        <w:tc>
          <w:tcPr>
            <w:tcW w:w="763" w:type="dxa"/>
          </w:tcPr>
          <w:p w14:paraId="004AC72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1</w:t>
            </w:r>
          </w:p>
        </w:tc>
        <w:tc>
          <w:tcPr>
            <w:tcW w:w="763" w:type="dxa"/>
          </w:tcPr>
          <w:p w14:paraId="4FC80AF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26</w:t>
            </w:r>
          </w:p>
        </w:tc>
        <w:tc>
          <w:tcPr>
            <w:tcW w:w="763" w:type="dxa"/>
          </w:tcPr>
          <w:p w14:paraId="4859D57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47</w:t>
            </w:r>
          </w:p>
        </w:tc>
        <w:tc>
          <w:tcPr>
            <w:tcW w:w="763" w:type="dxa"/>
          </w:tcPr>
          <w:p w14:paraId="395E0FE4" w14:textId="77777777" w:rsidR="006851AA" w:rsidRPr="006851AA" w:rsidRDefault="006851AA" w:rsidP="006851AA">
            <w:pPr>
              <w:pStyle w:val="NoSpacing"/>
              <w:jc w:val="right"/>
              <w:rPr>
                <w:rFonts w:ascii="Times New Roman" w:hAnsi="Times New Roman"/>
              </w:rPr>
            </w:pPr>
          </w:p>
        </w:tc>
      </w:tr>
    </w:tbl>
    <w:p w14:paraId="7C1B4B75" w14:textId="7FE44D38" w:rsidR="006851AA" w:rsidRPr="006851AA" w:rsidRDefault="009E49A2" w:rsidP="006851AA">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10</w:t>
      </w:r>
      <w:r w:rsidR="006851AA">
        <w:rPr>
          <w:rFonts w:ascii="Times New Roman" w:hAnsi="Times New Roman"/>
          <w:b/>
        </w:rPr>
        <w:t>: Number of Cell Phones per 100 Residents in</w:t>
      </w:r>
      <w:r w:rsidR="00A670EF">
        <w:rPr>
          <w:rFonts w:ascii="Times New Roman" w:hAnsi="Times New Roman"/>
          <w:b/>
        </w:rPr>
        <w:t xml:space="preserve"> the</w:t>
      </w:r>
      <w:r w:rsidR="006851AA">
        <w:rPr>
          <w:rFonts w:ascii="Times New Roman" w:hAnsi="Times New Roman"/>
          <w:b/>
        </w:rPr>
        <w:t xml:space="preserve"> Americas</w:t>
      </w:r>
    </w:p>
    <w:tbl>
      <w:tblPr>
        <w:tblStyle w:val="TableGrid"/>
        <w:tblW w:w="0" w:type="auto"/>
        <w:tblInd w:w="1440" w:type="dxa"/>
        <w:tblLook w:val="04A0" w:firstRow="1" w:lastRow="0" w:firstColumn="1" w:lastColumn="0" w:noHBand="0" w:noVBand="1"/>
      </w:tblPr>
      <w:tblGrid>
        <w:gridCol w:w="763"/>
        <w:gridCol w:w="763"/>
        <w:gridCol w:w="763"/>
        <w:gridCol w:w="763"/>
        <w:gridCol w:w="643"/>
        <w:gridCol w:w="763"/>
      </w:tblGrid>
      <w:tr w:rsidR="006851AA" w:rsidRPr="006851AA" w14:paraId="1A7C7031" w14:textId="77777777" w:rsidTr="006851AA">
        <w:tc>
          <w:tcPr>
            <w:tcW w:w="763" w:type="dxa"/>
          </w:tcPr>
          <w:p w14:paraId="66F7AF8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8</w:t>
            </w:r>
          </w:p>
        </w:tc>
        <w:tc>
          <w:tcPr>
            <w:tcW w:w="763" w:type="dxa"/>
          </w:tcPr>
          <w:p w14:paraId="4716F83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7</w:t>
            </w:r>
          </w:p>
        </w:tc>
        <w:tc>
          <w:tcPr>
            <w:tcW w:w="763" w:type="dxa"/>
          </w:tcPr>
          <w:p w14:paraId="573DF63A"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6</w:t>
            </w:r>
          </w:p>
        </w:tc>
        <w:tc>
          <w:tcPr>
            <w:tcW w:w="763" w:type="dxa"/>
          </w:tcPr>
          <w:p w14:paraId="7F1C0681"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9</w:t>
            </w:r>
          </w:p>
        </w:tc>
        <w:tc>
          <w:tcPr>
            <w:tcW w:w="643" w:type="dxa"/>
          </w:tcPr>
          <w:p w14:paraId="7132713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3</w:t>
            </w:r>
          </w:p>
        </w:tc>
        <w:tc>
          <w:tcPr>
            <w:tcW w:w="763" w:type="dxa"/>
          </w:tcPr>
          <w:p w14:paraId="372ED3B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0</w:t>
            </w:r>
          </w:p>
        </w:tc>
      </w:tr>
      <w:tr w:rsidR="006851AA" w:rsidRPr="006851AA" w14:paraId="3629E5A0" w14:textId="77777777" w:rsidTr="006851AA">
        <w:tc>
          <w:tcPr>
            <w:tcW w:w="763" w:type="dxa"/>
          </w:tcPr>
          <w:p w14:paraId="32E8CC7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8</w:t>
            </w:r>
          </w:p>
        </w:tc>
        <w:tc>
          <w:tcPr>
            <w:tcW w:w="763" w:type="dxa"/>
          </w:tcPr>
          <w:p w14:paraId="27F7A6DA"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6</w:t>
            </w:r>
          </w:p>
        </w:tc>
        <w:tc>
          <w:tcPr>
            <w:tcW w:w="763" w:type="dxa"/>
          </w:tcPr>
          <w:p w14:paraId="62C8BB9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8</w:t>
            </w:r>
          </w:p>
        </w:tc>
        <w:tc>
          <w:tcPr>
            <w:tcW w:w="763" w:type="dxa"/>
          </w:tcPr>
          <w:p w14:paraId="49D11A6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2</w:t>
            </w:r>
          </w:p>
        </w:tc>
        <w:tc>
          <w:tcPr>
            <w:tcW w:w="643" w:type="dxa"/>
          </w:tcPr>
          <w:p w14:paraId="75EF6C2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42</w:t>
            </w:r>
          </w:p>
        </w:tc>
        <w:tc>
          <w:tcPr>
            <w:tcW w:w="763" w:type="dxa"/>
          </w:tcPr>
          <w:p w14:paraId="7D15534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3</w:t>
            </w:r>
          </w:p>
        </w:tc>
      </w:tr>
      <w:tr w:rsidR="006851AA" w:rsidRPr="006851AA" w14:paraId="27B65682" w14:textId="77777777" w:rsidTr="006851AA">
        <w:tc>
          <w:tcPr>
            <w:tcW w:w="763" w:type="dxa"/>
          </w:tcPr>
          <w:p w14:paraId="005B0292"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0</w:t>
            </w:r>
          </w:p>
        </w:tc>
        <w:tc>
          <w:tcPr>
            <w:tcW w:w="763" w:type="dxa"/>
          </w:tcPr>
          <w:p w14:paraId="3E7E4D8B"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2</w:t>
            </w:r>
          </w:p>
        </w:tc>
        <w:tc>
          <w:tcPr>
            <w:tcW w:w="763" w:type="dxa"/>
          </w:tcPr>
          <w:p w14:paraId="0E71915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6</w:t>
            </w:r>
          </w:p>
        </w:tc>
        <w:tc>
          <w:tcPr>
            <w:tcW w:w="763" w:type="dxa"/>
          </w:tcPr>
          <w:p w14:paraId="35E05453"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3</w:t>
            </w:r>
          </w:p>
        </w:tc>
        <w:tc>
          <w:tcPr>
            <w:tcW w:w="643" w:type="dxa"/>
          </w:tcPr>
          <w:p w14:paraId="7A0FB8B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0</w:t>
            </w:r>
          </w:p>
        </w:tc>
        <w:tc>
          <w:tcPr>
            <w:tcW w:w="763" w:type="dxa"/>
          </w:tcPr>
          <w:p w14:paraId="482DFFA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8</w:t>
            </w:r>
          </w:p>
        </w:tc>
      </w:tr>
      <w:tr w:rsidR="006851AA" w:rsidRPr="006851AA" w14:paraId="5ED73C87" w14:textId="77777777" w:rsidTr="006851AA">
        <w:tc>
          <w:tcPr>
            <w:tcW w:w="763" w:type="dxa"/>
          </w:tcPr>
          <w:p w14:paraId="192177B8"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0</w:t>
            </w:r>
          </w:p>
        </w:tc>
        <w:tc>
          <w:tcPr>
            <w:tcW w:w="763" w:type="dxa"/>
          </w:tcPr>
          <w:p w14:paraId="33FA940D"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9</w:t>
            </w:r>
          </w:p>
        </w:tc>
        <w:tc>
          <w:tcPr>
            <w:tcW w:w="763" w:type="dxa"/>
          </w:tcPr>
          <w:p w14:paraId="2F0E9821"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37</w:t>
            </w:r>
          </w:p>
        </w:tc>
        <w:tc>
          <w:tcPr>
            <w:tcW w:w="763" w:type="dxa"/>
          </w:tcPr>
          <w:p w14:paraId="5DEF08EC"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32</w:t>
            </w:r>
          </w:p>
        </w:tc>
        <w:tc>
          <w:tcPr>
            <w:tcW w:w="643" w:type="dxa"/>
          </w:tcPr>
          <w:p w14:paraId="363624E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5</w:t>
            </w:r>
          </w:p>
        </w:tc>
        <w:tc>
          <w:tcPr>
            <w:tcW w:w="763" w:type="dxa"/>
          </w:tcPr>
          <w:p w14:paraId="563232E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1</w:t>
            </w:r>
          </w:p>
        </w:tc>
      </w:tr>
      <w:tr w:rsidR="006851AA" w:rsidRPr="006851AA" w14:paraId="31B52EAB" w14:textId="77777777" w:rsidTr="006851AA">
        <w:tc>
          <w:tcPr>
            <w:tcW w:w="763" w:type="dxa"/>
          </w:tcPr>
          <w:p w14:paraId="0239EFDF"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5</w:t>
            </w:r>
          </w:p>
        </w:tc>
        <w:tc>
          <w:tcPr>
            <w:tcW w:w="763" w:type="dxa"/>
          </w:tcPr>
          <w:p w14:paraId="03B3F5EA"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69</w:t>
            </w:r>
          </w:p>
        </w:tc>
        <w:tc>
          <w:tcPr>
            <w:tcW w:w="763" w:type="dxa"/>
          </w:tcPr>
          <w:p w14:paraId="29EDB27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55</w:t>
            </w:r>
          </w:p>
        </w:tc>
        <w:tc>
          <w:tcPr>
            <w:tcW w:w="763" w:type="dxa"/>
          </w:tcPr>
          <w:p w14:paraId="1EE3EF9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5</w:t>
            </w:r>
          </w:p>
        </w:tc>
        <w:tc>
          <w:tcPr>
            <w:tcW w:w="643" w:type="dxa"/>
          </w:tcPr>
          <w:p w14:paraId="296A335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5</w:t>
            </w:r>
          </w:p>
        </w:tc>
        <w:tc>
          <w:tcPr>
            <w:tcW w:w="763" w:type="dxa"/>
          </w:tcPr>
          <w:p w14:paraId="6A3FEEB3"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73</w:t>
            </w:r>
          </w:p>
        </w:tc>
      </w:tr>
      <w:tr w:rsidR="006851AA" w:rsidRPr="006851AA" w14:paraId="6A8438F9" w14:textId="77777777" w:rsidTr="006851AA">
        <w:tc>
          <w:tcPr>
            <w:tcW w:w="763" w:type="dxa"/>
          </w:tcPr>
          <w:p w14:paraId="0ECC2BF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6</w:t>
            </w:r>
          </w:p>
        </w:tc>
        <w:tc>
          <w:tcPr>
            <w:tcW w:w="763" w:type="dxa"/>
          </w:tcPr>
          <w:p w14:paraId="49C068E5"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57</w:t>
            </w:r>
          </w:p>
        </w:tc>
        <w:tc>
          <w:tcPr>
            <w:tcW w:w="763" w:type="dxa"/>
          </w:tcPr>
          <w:p w14:paraId="7584E6D0"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0</w:t>
            </w:r>
          </w:p>
        </w:tc>
        <w:tc>
          <w:tcPr>
            <w:tcW w:w="763" w:type="dxa"/>
          </w:tcPr>
          <w:p w14:paraId="0697C0A9"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9</w:t>
            </w:r>
          </w:p>
        </w:tc>
        <w:tc>
          <w:tcPr>
            <w:tcW w:w="643" w:type="dxa"/>
          </w:tcPr>
          <w:p w14:paraId="06C6DA0E"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1</w:t>
            </w:r>
          </w:p>
        </w:tc>
        <w:tc>
          <w:tcPr>
            <w:tcW w:w="763" w:type="dxa"/>
          </w:tcPr>
          <w:p w14:paraId="15A8099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13</w:t>
            </w:r>
          </w:p>
        </w:tc>
      </w:tr>
      <w:tr w:rsidR="006851AA" w:rsidRPr="006851AA" w14:paraId="42D63895" w14:textId="77777777" w:rsidTr="006851AA">
        <w:tc>
          <w:tcPr>
            <w:tcW w:w="763" w:type="dxa"/>
          </w:tcPr>
          <w:p w14:paraId="6D8A89DD"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87</w:t>
            </w:r>
          </w:p>
        </w:tc>
        <w:tc>
          <w:tcPr>
            <w:tcW w:w="763" w:type="dxa"/>
          </w:tcPr>
          <w:p w14:paraId="76D7C237"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105</w:t>
            </w:r>
          </w:p>
        </w:tc>
        <w:tc>
          <w:tcPr>
            <w:tcW w:w="763" w:type="dxa"/>
          </w:tcPr>
          <w:p w14:paraId="4E42BD94" w14:textId="77777777" w:rsidR="006851AA" w:rsidRPr="006851AA" w:rsidRDefault="006851AA" w:rsidP="006851AA">
            <w:pPr>
              <w:pStyle w:val="NoSpacing"/>
              <w:jc w:val="right"/>
              <w:rPr>
                <w:rFonts w:ascii="Times New Roman" w:hAnsi="Times New Roman"/>
              </w:rPr>
            </w:pPr>
            <w:r w:rsidRPr="006851AA">
              <w:rPr>
                <w:rFonts w:ascii="Times New Roman" w:hAnsi="Times New Roman"/>
              </w:rPr>
              <w:t>96</w:t>
            </w:r>
          </w:p>
        </w:tc>
        <w:tc>
          <w:tcPr>
            <w:tcW w:w="763" w:type="dxa"/>
          </w:tcPr>
          <w:p w14:paraId="716FAB82" w14:textId="77777777" w:rsidR="006851AA" w:rsidRPr="006851AA" w:rsidRDefault="006851AA" w:rsidP="006851AA">
            <w:pPr>
              <w:pStyle w:val="NoSpacing"/>
              <w:jc w:val="right"/>
              <w:rPr>
                <w:rFonts w:ascii="Times New Roman" w:hAnsi="Times New Roman"/>
              </w:rPr>
            </w:pPr>
          </w:p>
        </w:tc>
        <w:tc>
          <w:tcPr>
            <w:tcW w:w="643" w:type="dxa"/>
          </w:tcPr>
          <w:p w14:paraId="641384C6" w14:textId="77777777" w:rsidR="006851AA" w:rsidRPr="006851AA" w:rsidRDefault="006851AA" w:rsidP="006851AA">
            <w:pPr>
              <w:pStyle w:val="NoSpacing"/>
              <w:jc w:val="right"/>
              <w:rPr>
                <w:rFonts w:ascii="Times New Roman" w:hAnsi="Times New Roman"/>
              </w:rPr>
            </w:pPr>
          </w:p>
        </w:tc>
        <w:tc>
          <w:tcPr>
            <w:tcW w:w="763" w:type="dxa"/>
          </w:tcPr>
          <w:p w14:paraId="5BD98528" w14:textId="77777777" w:rsidR="006851AA" w:rsidRPr="006851AA" w:rsidRDefault="006851AA" w:rsidP="006851AA">
            <w:pPr>
              <w:pStyle w:val="NoSpacing"/>
              <w:jc w:val="right"/>
              <w:rPr>
                <w:rFonts w:ascii="Times New Roman" w:hAnsi="Times New Roman"/>
              </w:rPr>
            </w:pPr>
          </w:p>
        </w:tc>
      </w:tr>
    </w:tbl>
    <w:p w14:paraId="2FC5403A" w14:textId="77777777" w:rsidR="008622F8" w:rsidRDefault="008622F8" w:rsidP="008622F8">
      <w:pPr>
        <w:pStyle w:val="NoSpacing"/>
        <w:ind w:left="720"/>
        <w:rPr>
          <w:rFonts w:ascii="Times New Roman" w:hAnsi="Times New Roman"/>
        </w:rPr>
      </w:pPr>
    </w:p>
    <w:p w14:paraId="52992525" w14:textId="1FB5BC22" w:rsidR="008622F8" w:rsidRDefault="008622F8" w:rsidP="000A182D">
      <w:pPr>
        <w:pStyle w:val="NoSpacing"/>
        <w:numPr>
          <w:ilvl w:val="0"/>
          <w:numId w:val="43"/>
        </w:numPr>
        <w:rPr>
          <w:rFonts w:ascii="Times New Roman" w:hAnsi="Times New Roman"/>
        </w:rPr>
      </w:pPr>
      <w:r>
        <w:rPr>
          <w:rFonts w:ascii="Times New Roman" w:hAnsi="Times New Roman"/>
        </w:rPr>
        <w:t xml:space="preserve">The number of cell phones per 100 residents in countries in </w:t>
      </w:r>
      <w:r w:rsidR="00AD542C">
        <w:rPr>
          <w:rFonts w:ascii="Times New Roman" w:hAnsi="Times New Roman"/>
        </w:rPr>
        <w:t>Europe</w:t>
      </w:r>
      <w:r w:rsidR="009E49A2">
        <w:rPr>
          <w:rFonts w:ascii="Times New Roman" w:hAnsi="Times New Roman"/>
        </w:rPr>
        <w:t xml:space="preserve"> is given in table #9.3</w:t>
      </w:r>
      <w:r w:rsidR="00AD542C">
        <w:rPr>
          <w:rFonts w:ascii="Times New Roman" w:hAnsi="Times New Roman"/>
        </w:rPr>
        <w:t>.9</w:t>
      </w:r>
      <w:r>
        <w:rPr>
          <w:rFonts w:ascii="Times New Roman" w:hAnsi="Times New Roman"/>
        </w:rPr>
        <w:t xml:space="preserve"> for the year 2010.  The number of cell phones per 100 residents in countries of the Am</w:t>
      </w:r>
      <w:r w:rsidR="009E49A2">
        <w:rPr>
          <w:rFonts w:ascii="Times New Roman" w:hAnsi="Times New Roman"/>
        </w:rPr>
        <w:t>ericas is given in table #9.3</w:t>
      </w:r>
      <w:r w:rsidR="00AD542C">
        <w:rPr>
          <w:rFonts w:ascii="Times New Roman" w:hAnsi="Times New Roman"/>
        </w:rPr>
        <w:t>.10</w:t>
      </w:r>
      <w:r>
        <w:rPr>
          <w:rFonts w:ascii="Times New Roman" w:hAnsi="Times New Roman"/>
        </w:rPr>
        <w:t xml:space="preserve"> also for the year 2010 </w:t>
      </w:r>
      <w:r w:rsidRPr="00BB2AAA">
        <w:rPr>
          <w:rFonts w:ascii="Times New Roman" w:eastAsiaTheme="minorHAnsi" w:hAnsi="Times New Roman"/>
          <w:szCs w:val="32"/>
        </w:rPr>
        <w:t>("Population reference bureau," 2013)</w:t>
      </w:r>
      <w:r>
        <w:rPr>
          <w:rFonts w:ascii="Times New Roman" w:hAnsi="Times New Roman"/>
        </w:rPr>
        <w:t>.  Find the 98% confi</w:t>
      </w:r>
      <w:r w:rsidR="00E77B43">
        <w:rPr>
          <w:rFonts w:ascii="Times New Roman" w:hAnsi="Times New Roman"/>
        </w:rPr>
        <w:t>dence interval for the difference</w:t>
      </w:r>
      <w:r>
        <w:rPr>
          <w:rFonts w:ascii="Times New Roman" w:hAnsi="Times New Roman"/>
        </w:rPr>
        <w:t xml:space="preserve"> in mean number of cell phones per 100 residents in Europe and the Americas.</w:t>
      </w:r>
    </w:p>
    <w:p w14:paraId="740EE05F" w14:textId="77777777" w:rsidR="00AD542C" w:rsidRPr="00AD542C" w:rsidRDefault="00AD542C" w:rsidP="00AD542C">
      <w:pPr>
        <w:pStyle w:val="NoSpacing"/>
        <w:ind w:left="720"/>
        <w:rPr>
          <w:rFonts w:ascii="Times New Roman" w:hAnsi="Times New Roman"/>
        </w:rPr>
      </w:pPr>
    </w:p>
    <w:p w14:paraId="2825E29E" w14:textId="77777777" w:rsidR="00FA4079" w:rsidRDefault="00FA4079">
      <w:pPr>
        <w:rPr>
          <w:color w:val="000000"/>
          <w:lang w:eastAsia="ja-JP"/>
        </w:rPr>
      </w:pPr>
      <w:r>
        <w:br w:type="page"/>
      </w:r>
    </w:p>
    <w:p w14:paraId="555A74A9" w14:textId="6138291B" w:rsidR="006851AA" w:rsidRDefault="008622F8" w:rsidP="000A182D">
      <w:pPr>
        <w:pStyle w:val="NoSpacing"/>
        <w:numPr>
          <w:ilvl w:val="0"/>
          <w:numId w:val="43"/>
        </w:numPr>
        <w:rPr>
          <w:rFonts w:ascii="Times New Roman" w:hAnsi="Times New Roman"/>
        </w:rPr>
      </w:pPr>
      <w:r>
        <w:rPr>
          <w:rFonts w:ascii="Times New Roman" w:hAnsi="Times New Roman"/>
        </w:rPr>
        <w:t xml:space="preserve">A vitamin K shot is given to infants soon after birth.  Nurses at Northbay Healthcare were involved in a study to see if how they handle the infants could reduce the pain the infants feel </w:t>
      </w:r>
      <w:r w:rsidRPr="008622F8">
        <w:rPr>
          <w:rFonts w:ascii="Times New Roman" w:eastAsiaTheme="minorHAnsi" w:hAnsi="Times New Roman"/>
        </w:rPr>
        <w:t>("</w:t>
      </w:r>
      <w:r w:rsidR="00CE2D96">
        <w:rPr>
          <w:rFonts w:ascii="Times New Roman" w:eastAsiaTheme="minorHAnsi" w:hAnsi="Times New Roman"/>
        </w:rPr>
        <w:t>SOCR</w:t>
      </w:r>
      <w:r w:rsidRPr="008622F8">
        <w:rPr>
          <w:rFonts w:ascii="Times New Roman" w:eastAsiaTheme="minorHAnsi" w:hAnsi="Times New Roman"/>
        </w:rPr>
        <w:t xml:space="preserve"> data nips," 2013)</w:t>
      </w:r>
      <w:r>
        <w:rPr>
          <w:rFonts w:ascii="Times New Roman" w:hAnsi="Times New Roman"/>
        </w:rPr>
        <w:t>.  One of the measurements taken was how long, in seconds, the infant cried after being given the shot.  A random sample was taken from the group that was given the shot using conventional methods</w:t>
      </w:r>
      <w:r w:rsidR="009E49A2">
        <w:rPr>
          <w:rFonts w:ascii="Times New Roman" w:hAnsi="Times New Roman"/>
        </w:rPr>
        <w:t xml:space="preserve"> (table #9.3</w:t>
      </w:r>
      <w:r w:rsidR="00AD542C">
        <w:rPr>
          <w:rFonts w:ascii="Times New Roman" w:hAnsi="Times New Roman"/>
        </w:rPr>
        <w:t>.11</w:t>
      </w:r>
      <w:r>
        <w:rPr>
          <w:rFonts w:ascii="Times New Roman" w:hAnsi="Times New Roman"/>
        </w:rPr>
        <w:t>), and a random sample was taken from the group that was given the shot where the mother held the infant prior to and during the shot</w:t>
      </w:r>
      <w:r w:rsidR="009E49A2">
        <w:rPr>
          <w:rFonts w:ascii="Times New Roman" w:hAnsi="Times New Roman"/>
        </w:rPr>
        <w:t xml:space="preserve"> (table #9.3</w:t>
      </w:r>
      <w:r w:rsidR="00AD542C">
        <w:rPr>
          <w:rFonts w:ascii="Times New Roman" w:hAnsi="Times New Roman"/>
        </w:rPr>
        <w:t>.12</w:t>
      </w:r>
      <w:r>
        <w:rPr>
          <w:rFonts w:ascii="Times New Roman" w:hAnsi="Times New Roman"/>
        </w:rPr>
        <w:t>).  Is there enough evidence to show that infants cried less on average when they are held by their mothers than if held using conventional methods?  Test at the 5% level.</w:t>
      </w:r>
    </w:p>
    <w:p w14:paraId="10B84B1B" w14:textId="5647C118" w:rsidR="008622F8" w:rsidRDefault="009E49A2" w:rsidP="008622F8">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11</w:t>
      </w:r>
      <w:r w:rsidR="008622F8">
        <w:rPr>
          <w:rFonts w:ascii="Times New Roman" w:hAnsi="Times New Roman"/>
          <w:b/>
        </w:rPr>
        <w:t>: Crying Time of Infants Given Shots Using Conventional Method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8622F8" w:rsidRPr="008622F8" w14:paraId="694454D7" w14:textId="77777777" w:rsidTr="008622F8">
        <w:tc>
          <w:tcPr>
            <w:tcW w:w="643" w:type="dxa"/>
          </w:tcPr>
          <w:p w14:paraId="4EE16FE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63</w:t>
            </w:r>
          </w:p>
        </w:tc>
        <w:tc>
          <w:tcPr>
            <w:tcW w:w="643" w:type="dxa"/>
          </w:tcPr>
          <w:p w14:paraId="398E6275"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0</w:t>
            </w:r>
          </w:p>
        </w:tc>
        <w:tc>
          <w:tcPr>
            <w:tcW w:w="643" w:type="dxa"/>
          </w:tcPr>
          <w:p w14:paraId="2663FA2C"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w:t>
            </w:r>
          </w:p>
        </w:tc>
        <w:tc>
          <w:tcPr>
            <w:tcW w:w="643" w:type="dxa"/>
          </w:tcPr>
          <w:p w14:paraId="6481316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6</w:t>
            </w:r>
          </w:p>
        </w:tc>
        <w:tc>
          <w:tcPr>
            <w:tcW w:w="643" w:type="dxa"/>
          </w:tcPr>
          <w:p w14:paraId="4B50A723"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3</w:t>
            </w:r>
          </w:p>
        </w:tc>
        <w:tc>
          <w:tcPr>
            <w:tcW w:w="643" w:type="dxa"/>
          </w:tcPr>
          <w:p w14:paraId="7028D37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3</w:t>
            </w:r>
          </w:p>
        </w:tc>
      </w:tr>
      <w:tr w:rsidR="008622F8" w:rsidRPr="008622F8" w14:paraId="2CF7C703" w14:textId="77777777" w:rsidTr="008622F8">
        <w:tc>
          <w:tcPr>
            <w:tcW w:w="643" w:type="dxa"/>
          </w:tcPr>
          <w:p w14:paraId="7D779E55"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9</w:t>
            </w:r>
          </w:p>
        </w:tc>
        <w:tc>
          <w:tcPr>
            <w:tcW w:w="643" w:type="dxa"/>
          </w:tcPr>
          <w:p w14:paraId="71022819"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3</w:t>
            </w:r>
          </w:p>
        </w:tc>
        <w:tc>
          <w:tcPr>
            <w:tcW w:w="643" w:type="dxa"/>
          </w:tcPr>
          <w:p w14:paraId="7AC945C8"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1</w:t>
            </w:r>
          </w:p>
        </w:tc>
        <w:tc>
          <w:tcPr>
            <w:tcW w:w="643" w:type="dxa"/>
          </w:tcPr>
          <w:p w14:paraId="16870FDB"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2</w:t>
            </w:r>
          </w:p>
        </w:tc>
        <w:tc>
          <w:tcPr>
            <w:tcW w:w="643" w:type="dxa"/>
          </w:tcPr>
          <w:p w14:paraId="56780452"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8</w:t>
            </w:r>
          </w:p>
        </w:tc>
        <w:tc>
          <w:tcPr>
            <w:tcW w:w="643" w:type="dxa"/>
          </w:tcPr>
          <w:p w14:paraId="554AADBB"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5</w:t>
            </w:r>
          </w:p>
        </w:tc>
      </w:tr>
      <w:tr w:rsidR="008622F8" w:rsidRPr="008622F8" w14:paraId="4AE9C70A" w14:textId="77777777" w:rsidTr="008622F8">
        <w:tc>
          <w:tcPr>
            <w:tcW w:w="643" w:type="dxa"/>
          </w:tcPr>
          <w:p w14:paraId="389A7D08"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3</w:t>
            </w:r>
          </w:p>
        </w:tc>
        <w:tc>
          <w:tcPr>
            <w:tcW w:w="643" w:type="dxa"/>
          </w:tcPr>
          <w:p w14:paraId="19BB659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4</w:t>
            </w:r>
          </w:p>
        </w:tc>
        <w:tc>
          <w:tcPr>
            <w:tcW w:w="643" w:type="dxa"/>
          </w:tcPr>
          <w:p w14:paraId="45340DFE"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1</w:t>
            </w:r>
          </w:p>
        </w:tc>
        <w:tc>
          <w:tcPr>
            <w:tcW w:w="643" w:type="dxa"/>
          </w:tcPr>
          <w:p w14:paraId="7909AA7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7</w:t>
            </w:r>
          </w:p>
        </w:tc>
        <w:tc>
          <w:tcPr>
            <w:tcW w:w="643" w:type="dxa"/>
          </w:tcPr>
          <w:p w14:paraId="02DD148A"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4</w:t>
            </w:r>
          </w:p>
        </w:tc>
        <w:tc>
          <w:tcPr>
            <w:tcW w:w="643" w:type="dxa"/>
          </w:tcPr>
          <w:p w14:paraId="766990ED"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70</w:t>
            </w:r>
          </w:p>
        </w:tc>
      </w:tr>
      <w:tr w:rsidR="008622F8" w:rsidRPr="008622F8" w14:paraId="43D5B500" w14:textId="77777777" w:rsidTr="008622F8">
        <w:tc>
          <w:tcPr>
            <w:tcW w:w="643" w:type="dxa"/>
          </w:tcPr>
          <w:p w14:paraId="0585AD9E"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63</w:t>
            </w:r>
          </w:p>
        </w:tc>
        <w:tc>
          <w:tcPr>
            <w:tcW w:w="643" w:type="dxa"/>
          </w:tcPr>
          <w:p w14:paraId="746237D9"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0</w:t>
            </w:r>
          </w:p>
        </w:tc>
        <w:tc>
          <w:tcPr>
            <w:tcW w:w="643" w:type="dxa"/>
          </w:tcPr>
          <w:p w14:paraId="77057B89"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73</w:t>
            </w:r>
          </w:p>
        </w:tc>
        <w:tc>
          <w:tcPr>
            <w:tcW w:w="643" w:type="dxa"/>
          </w:tcPr>
          <w:p w14:paraId="286132C7"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9</w:t>
            </w:r>
          </w:p>
        </w:tc>
        <w:tc>
          <w:tcPr>
            <w:tcW w:w="643" w:type="dxa"/>
          </w:tcPr>
          <w:p w14:paraId="33E5C772"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4</w:t>
            </w:r>
          </w:p>
        </w:tc>
        <w:tc>
          <w:tcPr>
            <w:tcW w:w="643" w:type="dxa"/>
          </w:tcPr>
          <w:p w14:paraId="1121416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2</w:t>
            </w:r>
          </w:p>
        </w:tc>
      </w:tr>
      <w:tr w:rsidR="008622F8" w:rsidRPr="008622F8" w14:paraId="4A573140" w14:textId="77777777" w:rsidTr="008622F8">
        <w:tc>
          <w:tcPr>
            <w:tcW w:w="643" w:type="dxa"/>
          </w:tcPr>
          <w:p w14:paraId="788D9285"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9</w:t>
            </w:r>
          </w:p>
        </w:tc>
        <w:tc>
          <w:tcPr>
            <w:tcW w:w="643" w:type="dxa"/>
          </w:tcPr>
          <w:p w14:paraId="6A3AEA21"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4</w:t>
            </w:r>
          </w:p>
        </w:tc>
        <w:tc>
          <w:tcPr>
            <w:tcW w:w="643" w:type="dxa"/>
          </w:tcPr>
          <w:p w14:paraId="7134F0E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0</w:t>
            </w:r>
          </w:p>
        </w:tc>
        <w:tc>
          <w:tcPr>
            <w:tcW w:w="643" w:type="dxa"/>
          </w:tcPr>
          <w:p w14:paraId="170A532A"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5</w:t>
            </w:r>
          </w:p>
        </w:tc>
        <w:tc>
          <w:tcPr>
            <w:tcW w:w="643" w:type="dxa"/>
          </w:tcPr>
          <w:p w14:paraId="0225415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8</w:t>
            </w:r>
          </w:p>
        </w:tc>
        <w:tc>
          <w:tcPr>
            <w:tcW w:w="643" w:type="dxa"/>
          </w:tcPr>
          <w:p w14:paraId="6A473F6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8</w:t>
            </w:r>
          </w:p>
        </w:tc>
      </w:tr>
    </w:tbl>
    <w:p w14:paraId="12FED146" w14:textId="199B9E73" w:rsidR="008622F8" w:rsidRDefault="009E49A2" w:rsidP="008622F8">
      <w:pPr>
        <w:pStyle w:val="NoSpacing"/>
        <w:ind w:left="720"/>
        <w:rPr>
          <w:rFonts w:ascii="Times New Roman" w:hAnsi="Times New Roman"/>
          <w:b/>
        </w:rPr>
      </w:pPr>
      <w:r>
        <w:rPr>
          <w:rFonts w:ascii="Times New Roman" w:hAnsi="Times New Roman"/>
          <w:b/>
        </w:rPr>
        <w:t>Table #9.3</w:t>
      </w:r>
      <w:r w:rsidR="00AD542C">
        <w:rPr>
          <w:rFonts w:ascii="Times New Roman" w:hAnsi="Times New Roman"/>
          <w:b/>
        </w:rPr>
        <w:t>.12</w:t>
      </w:r>
      <w:r w:rsidR="008622F8">
        <w:rPr>
          <w:rFonts w:ascii="Times New Roman" w:hAnsi="Times New Roman"/>
          <w:b/>
        </w:rPr>
        <w:t>: Crying Time of Infants Given Shots Using New Method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8622F8" w:rsidRPr="008622F8" w14:paraId="459B6C00" w14:textId="77777777" w:rsidTr="008622F8">
        <w:tc>
          <w:tcPr>
            <w:tcW w:w="643" w:type="dxa"/>
          </w:tcPr>
          <w:p w14:paraId="77829E3C"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0</w:t>
            </w:r>
          </w:p>
        </w:tc>
        <w:tc>
          <w:tcPr>
            <w:tcW w:w="643" w:type="dxa"/>
          </w:tcPr>
          <w:p w14:paraId="68FD644C"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2</w:t>
            </w:r>
          </w:p>
        </w:tc>
        <w:tc>
          <w:tcPr>
            <w:tcW w:w="643" w:type="dxa"/>
          </w:tcPr>
          <w:p w14:paraId="5BFDA53A"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0</w:t>
            </w:r>
          </w:p>
        </w:tc>
        <w:tc>
          <w:tcPr>
            <w:tcW w:w="643" w:type="dxa"/>
          </w:tcPr>
          <w:p w14:paraId="2CB8984F"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3</w:t>
            </w:r>
          </w:p>
        </w:tc>
        <w:tc>
          <w:tcPr>
            <w:tcW w:w="643" w:type="dxa"/>
          </w:tcPr>
          <w:p w14:paraId="40B7DA4D"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4</w:t>
            </w:r>
          </w:p>
        </w:tc>
        <w:tc>
          <w:tcPr>
            <w:tcW w:w="643" w:type="dxa"/>
          </w:tcPr>
          <w:p w14:paraId="683EA06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9</w:t>
            </w:r>
          </w:p>
        </w:tc>
      </w:tr>
      <w:tr w:rsidR="008622F8" w:rsidRPr="008622F8" w14:paraId="02E9E51B" w14:textId="77777777" w:rsidTr="008622F8">
        <w:tc>
          <w:tcPr>
            <w:tcW w:w="643" w:type="dxa"/>
          </w:tcPr>
          <w:p w14:paraId="768B0FC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60</w:t>
            </w:r>
          </w:p>
        </w:tc>
        <w:tc>
          <w:tcPr>
            <w:tcW w:w="643" w:type="dxa"/>
          </w:tcPr>
          <w:p w14:paraId="4FE8D541"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9</w:t>
            </w:r>
          </w:p>
        </w:tc>
        <w:tc>
          <w:tcPr>
            <w:tcW w:w="643" w:type="dxa"/>
          </w:tcPr>
          <w:p w14:paraId="3249EC9D"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64</w:t>
            </w:r>
          </w:p>
        </w:tc>
        <w:tc>
          <w:tcPr>
            <w:tcW w:w="643" w:type="dxa"/>
          </w:tcPr>
          <w:p w14:paraId="5907203F"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64</w:t>
            </w:r>
          </w:p>
        </w:tc>
        <w:tc>
          <w:tcPr>
            <w:tcW w:w="643" w:type="dxa"/>
          </w:tcPr>
          <w:p w14:paraId="016CE93B"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72</w:t>
            </w:r>
          </w:p>
        </w:tc>
        <w:tc>
          <w:tcPr>
            <w:tcW w:w="643" w:type="dxa"/>
          </w:tcPr>
          <w:p w14:paraId="4A3C35D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0</w:t>
            </w:r>
          </w:p>
        </w:tc>
      </w:tr>
      <w:tr w:rsidR="008622F8" w:rsidRPr="008622F8" w14:paraId="4C4685E7" w14:textId="77777777" w:rsidTr="008622F8">
        <w:tc>
          <w:tcPr>
            <w:tcW w:w="643" w:type="dxa"/>
          </w:tcPr>
          <w:p w14:paraId="6206E8A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4</w:t>
            </w:r>
          </w:p>
        </w:tc>
        <w:tc>
          <w:tcPr>
            <w:tcW w:w="643" w:type="dxa"/>
          </w:tcPr>
          <w:p w14:paraId="3E17BF63"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4</w:t>
            </w:r>
          </w:p>
        </w:tc>
        <w:tc>
          <w:tcPr>
            <w:tcW w:w="643" w:type="dxa"/>
          </w:tcPr>
          <w:p w14:paraId="30160159"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0</w:t>
            </w:r>
          </w:p>
        </w:tc>
        <w:tc>
          <w:tcPr>
            <w:tcW w:w="643" w:type="dxa"/>
          </w:tcPr>
          <w:p w14:paraId="573E78A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8</w:t>
            </w:r>
          </w:p>
        </w:tc>
        <w:tc>
          <w:tcPr>
            <w:tcW w:w="643" w:type="dxa"/>
          </w:tcPr>
          <w:p w14:paraId="12A70618"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9</w:t>
            </w:r>
          </w:p>
        </w:tc>
        <w:tc>
          <w:tcPr>
            <w:tcW w:w="643" w:type="dxa"/>
          </w:tcPr>
          <w:p w14:paraId="2CA18A61"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1</w:t>
            </w:r>
          </w:p>
        </w:tc>
      </w:tr>
      <w:tr w:rsidR="008622F8" w:rsidRPr="008622F8" w14:paraId="5676B233" w14:textId="77777777" w:rsidTr="008622F8">
        <w:tc>
          <w:tcPr>
            <w:tcW w:w="643" w:type="dxa"/>
          </w:tcPr>
          <w:p w14:paraId="488BC084"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7</w:t>
            </w:r>
          </w:p>
        </w:tc>
        <w:tc>
          <w:tcPr>
            <w:tcW w:w="643" w:type="dxa"/>
          </w:tcPr>
          <w:p w14:paraId="34655A60"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5</w:t>
            </w:r>
          </w:p>
        </w:tc>
        <w:tc>
          <w:tcPr>
            <w:tcW w:w="643" w:type="dxa"/>
          </w:tcPr>
          <w:p w14:paraId="2F48E739"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36</w:t>
            </w:r>
          </w:p>
        </w:tc>
        <w:tc>
          <w:tcPr>
            <w:tcW w:w="643" w:type="dxa"/>
          </w:tcPr>
          <w:p w14:paraId="1ADB4116"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73</w:t>
            </w:r>
          </w:p>
        </w:tc>
        <w:tc>
          <w:tcPr>
            <w:tcW w:w="643" w:type="dxa"/>
          </w:tcPr>
          <w:p w14:paraId="685CB87D"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9</w:t>
            </w:r>
          </w:p>
        </w:tc>
        <w:tc>
          <w:tcPr>
            <w:tcW w:w="643" w:type="dxa"/>
          </w:tcPr>
          <w:p w14:paraId="481E88E6"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6</w:t>
            </w:r>
          </w:p>
        </w:tc>
      </w:tr>
      <w:tr w:rsidR="008622F8" w:rsidRPr="008622F8" w14:paraId="4E82B513" w14:textId="77777777" w:rsidTr="008622F8">
        <w:tc>
          <w:tcPr>
            <w:tcW w:w="643" w:type="dxa"/>
          </w:tcPr>
          <w:p w14:paraId="229F35C8"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9</w:t>
            </w:r>
          </w:p>
        </w:tc>
        <w:tc>
          <w:tcPr>
            <w:tcW w:w="643" w:type="dxa"/>
          </w:tcPr>
          <w:p w14:paraId="50DEF8AC"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43</w:t>
            </w:r>
          </w:p>
        </w:tc>
        <w:tc>
          <w:tcPr>
            <w:tcW w:w="643" w:type="dxa"/>
          </w:tcPr>
          <w:p w14:paraId="14F6AF1C"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73</w:t>
            </w:r>
          </w:p>
        </w:tc>
        <w:tc>
          <w:tcPr>
            <w:tcW w:w="643" w:type="dxa"/>
          </w:tcPr>
          <w:p w14:paraId="56A889BB"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7</w:t>
            </w:r>
          </w:p>
        </w:tc>
        <w:tc>
          <w:tcPr>
            <w:tcW w:w="643" w:type="dxa"/>
          </w:tcPr>
          <w:p w14:paraId="1AB8AC7E"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25</w:t>
            </w:r>
          </w:p>
        </w:tc>
        <w:tc>
          <w:tcPr>
            <w:tcW w:w="643" w:type="dxa"/>
          </w:tcPr>
          <w:p w14:paraId="39BE2448" w14:textId="77777777" w:rsidR="008622F8" w:rsidRPr="008622F8" w:rsidRDefault="008622F8" w:rsidP="008622F8">
            <w:pPr>
              <w:pStyle w:val="NoSpacing"/>
              <w:jc w:val="right"/>
              <w:rPr>
                <w:rFonts w:ascii="Times New Roman" w:hAnsi="Times New Roman"/>
              </w:rPr>
            </w:pPr>
            <w:r w:rsidRPr="008622F8">
              <w:rPr>
                <w:rFonts w:ascii="Times New Roman" w:hAnsi="Times New Roman"/>
              </w:rPr>
              <w:t>18</w:t>
            </w:r>
          </w:p>
        </w:tc>
      </w:tr>
    </w:tbl>
    <w:p w14:paraId="12372115" w14:textId="77777777" w:rsidR="008622F8" w:rsidRDefault="008622F8" w:rsidP="008622F8">
      <w:pPr>
        <w:pStyle w:val="NoSpacing"/>
        <w:ind w:left="720"/>
        <w:rPr>
          <w:rFonts w:ascii="Times New Roman" w:hAnsi="Times New Roman"/>
        </w:rPr>
      </w:pPr>
    </w:p>
    <w:p w14:paraId="1A611167" w14:textId="490BBCCD" w:rsidR="009D5517" w:rsidRDefault="009D5517" w:rsidP="000A182D">
      <w:pPr>
        <w:pStyle w:val="NoSpacing"/>
        <w:numPr>
          <w:ilvl w:val="0"/>
          <w:numId w:val="43"/>
        </w:numPr>
        <w:rPr>
          <w:rFonts w:ascii="Times New Roman" w:hAnsi="Times New Roman"/>
        </w:rPr>
      </w:pPr>
      <w:r>
        <w:rPr>
          <w:rFonts w:ascii="Times New Roman" w:hAnsi="Times New Roman"/>
        </w:rPr>
        <w:t xml:space="preserve">A vitamin K shot is given to infants soon after birth.  Nurses at Northbay Healthcare were involved in a study to see if how they handle the infants could reduce the pain the infants feel </w:t>
      </w:r>
      <w:r w:rsidRPr="008622F8">
        <w:rPr>
          <w:rFonts w:ascii="Times New Roman" w:eastAsiaTheme="minorHAnsi" w:hAnsi="Times New Roman"/>
        </w:rPr>
        <w:t>("</w:t>
      </w:r>
      <w:r w:rsidR="00CE2D96">
        <w:rPr>
          <w:rFonts w:ascii="Times New Roman" w:eastAsiaTheme="minorHAnsi" w:hAnsi="Times New Roman"/>
        </w:rPr>
        <w:t>SOCR</w:t>
      </w:r>
      <w:r w:rsidRPr="008622F8">
        <w:rPr>
          <w:rFonts w:ascii="Times New Roman" w:eastAsiaTheme="minorHAnsi" w:hAnsi="Times New Roman"/>
        </w:rPr>
        <w:t xml:space="preserve"> data nips," 2013)</w:t>
      </w:r>
      <w:r>
        <w:rPr>
          <w:rFonts w:ascii="Times New Roman" w:hAnsi="Times New Roman"/>
        </w:rPr>
        <w:t>.  One of the measurements taken was how long, in seconds, the infant cried after being given the shot.  A random sample was taken from the group that was given the shot using co</w:t>
      </w:r>
      <w:r w:rsidR="009E49A2">
        <w:rPr>
          <w:rFonts w:ascii="Times New Roman" w:hAnsi="Times New Roman"/>
        </w:rPr>
        <w:t>nventional methods (table #9.3</w:t>
      </w:r>
      <w:r w:rsidR="00AD542C">
        <w:rPr>
          <w:rFonts w:ascii="Times New Roman" w:hAnsi="Times New Roman"/>
        </w:rPr>
        <w:t>.1</w:t>
      </w:r>
      <w:r>
        <w:rPr>
          <w:rFonts w:ascii="Times New Roman" w:hAnsi="Times New Roman"/>
        </w:rPr>
        <w:t>1), and a random sample was taken from the group that was given the shot where the mother held the infant prior to a</w:t>
      </w:r>
      <w:r w:rsidR="009E49A2">
        <w:rPr>
          <w:rFonts w:ascii="Times New Roman" w:hAnsi="Times New Roman"/>
        </w:rPr>
        <w:t>nd during the shot (table #9.3</w:t>
      </w:r>
      <w:r w:rsidR="00AD542C">
        <w:rPr>
          <w:rFonts w:ascii="Times New Roman" w:hAnsi="Times New Roman"/>
        </w:rPr>
        <w:t>.1</w:t>
      </w:r>
      <w:r>
        <w:rPr>
          <w:rFonts w:ascii="Times New Roman" w:hAnsi="Times New Roman"/>
        </w:rPr>
        <w:t>2).  Calculate a 95% confidence interval for the mean difference in mean crying time after being given a vitamin K shot between infants held using conventional methods and infants held by their mothers.</w:t>
      </w:r>
    </w:p>
    <w:p w14:paraId="00A86F4F" w14:textId="77777777" w:rsidR="00225822" w:rsidRDefault="00225822" w:rsidP="00225822">
      <w:pPr>
        <w:pStyle w:val="NoSpacing"/>
        <w:ind w:left="720"/>
        <w:rPr>
          <w:rFonts w:ascii="Times New Roman" w:hAnsi="Times New Roman"/>
        </w:rPr>
      </w:pPr>
    </w:p>
    <w:p w14:paraId="135FE60A" w14:textId="38FFED97" w:rsidR="00225822" w:rsidRDefault="00225822" w:rsidP="000A182D">
      <w:pPr>
        <w:pStyle w:val="NoSpacing"/>
        <w:numPr>
          <w:ilvl w:val="0"/>
          <w:numId w:val="43"/>
        </w:numPr>
        <w:rPr>
          <w:rFonts w:ascii="Times New Roman" w:hAnsi="Times New Roman"/>
        </w:rPr>
      </w:pPr>
      <w:r>
        <w:rPr>
          <w:rFonts w:ascii="Times New Roman" w:hAnsi="Times New Roman"/>
        </w:rPr>
        <w:t>Redo problem 1 testing for the assumption of equal variances and then use the formula that utilizes the assumption of equal variances (follow the procedure in example 9.3.3).</w:t>
      </w:r>
    </w:p>
    <w:p w14:paraId="58C2E2B8" w14:textId="77777777" w:rsidR="00225822" w:rsidRDefault="00225822" w:rsidP="00225822">
      <w:pPr>
        <w:pStyle w:val="NoSpacing"/>
        <w:ind w:left="720"/>
        <w:rPr>
          <w:rFonts w:ascii="Times New Roman" w:hAnsi="Times New Roman"/>
        </w:rPr>
      </w:pPr>
    </w:p>
    <w:p w14:paraId="65354E92" w14:textId="413C0365" w:rsidR="00225822" w:rsidRDefault="00225822" w:rsidP="000A182D">
      <w:pPr>
        <w:pStyle w:val="NoSpacing"/>
        <w:numPr>
          <w:ilvl w:val="0"/>
          <w:numId w:val="43"/>
        </w:numPr>
        <w:rPr>
          <w:rFonts w:ascii="Times New Roman" w:hAnsi="Times New Roman"/>
        </w:rPr>
      </w:pPr>
      <w:r>
        <w:rPr>
          <w:rFonts w:ascii="Times New Roman" w:hAnsi="Times New Roman"/>
        </w:rPr>
        <w:t>Redo problem 2 testing for the assumption of equal variances and then use the formula that utilizes the assumption of equal variances (follow the procedure in example 9.3.3).</w:t>
      </w:r>
    </w:p>
    <w:p w14:paraId="2D05F4F7" w14:textId="77777777" w:rsidR="00001893" w:rsidRPr="00AD542C" w:rsidRDefault="00001893" w:rsidP="00001893">
      <w:pPr>
        <w:pStyle w:val="NoSpacing"/>
        <w:rPr>
          <w:rFonts w:ascii="Times New Roman" w:hAnsi="Times New Roman"/>
        </w:rPr>
      </w:pPr>
    </w:p>
    <w:p w14:paraId="0CDD34B6" w14:textId="7045836C" w:rsidR="00225822" w:rsidRDefault="00225822" w:rsidP="00225822">
      <w:pPr>
        <w:pStyle w:val="NoSpacing"/>
        <w:numPr>
          <w:ilvl w:val="0"/>
          <w:numId w:val="43"/>
        </w:numPr>
        <w:rPr>
          <w:rFonts w:ascii="Times New Roman" w:hAnsi="Times New Roman"/>
        </w:rPr>
      </w:pPr>
      <w:r>
        <w:rPr>
          <w:rFonts w:ascii="Times New Roman" w:hAnsi="Times New Roman"/>
        </w:rPr>
        <w:t>Redo problem 7 testing for the assumption of equal variances and then use the formula that utilizes the assumption of equal variances (follow the procedure in example 9.3.3).</w:t>
      </w:r>
    </w:p>
    <w:p w14:paraId="1D3BD847" w14:textId="77777777" w:rsidR="00225822" w:rsidRDefault="00225822" w:rsidP="00225822">
      <w:pPr>
        <w:pStyle w:val="NoSpacing"/>
        <w:ind w:left="720"/>
        <w:rPr>
          <w:rFonts w:ascii="Times New Roman" w:hAnsi="Times New Roman"/>
        </w:rPr>
      </w:pPr>
    </w:p>
    <w:p w14:paraId="1BE4CB13" w14:textId="7AAEAB53" w:rsidR="00225822" w:rsidRDefault="00225822" w:rsidP="00225822">
      <w:pPr>
        <w:pStyle w:val="NoSpacing"/>
        <w:numPr>
          <w:ilvl w:val="0"/>
          <w:numId w:val="43"/>
        </w:numPr>
        <w:rPr>
          <w:rFonts w:ascii="Times New Roman" w:hAnsi="Times New Roman"/>
        </w:rPr>
      </w:pPr>
      <w:r>
        <w:rPr>
          <w:rFonts w:ascii="Times New Roman" w:hAnsi="Times New Roman"/>
        </w:rPr>
        <w:t>Redo problem 8 testing for the assumption of equal variances and then use the formula that utilizes the assumption of equal variances (follow the procedure in example 9.3.3).</w:t>
      </w:r>
    </w:p>
    <w:p w14:paraId="76D1EE85" w14:textId="77777777" w:rsidR="00225822" w:rsidRDefault="00225822" w:rsidP="00225822">
      <w:pPr>
        <w:pStyle w:val="NoSpacing"/>
        <w:rPr>
          <w:rFonts w:ascii="Times New Roman" w:hAnsi="Times New Roman"/>
        </w:rPr>
      </w:pPr>
    </w:p>
    <w:p w14:paraId="73B80CDA" w14:textId="40E626AE" w:rsidR="00225822" w:rsidRDefault="00225822" w:rsidP="00225822">
      <w:pPr>
        <w:pStyle w:val="NoSpacing"/>
        <w:numPr>
          <w:ilvl w:val="0"/>
          <w:numId w:val="43"/>
        </w:numPr>
        <w:rPr>
          <w:rFonts w:ascii="Times New Roman" w:hAnsi="Times New Roman"/>
        </w:rPr>
      </w:pPr>
      <w:r>
        <w:rPr>
          <w:rFonts w:ascii="Times New Roman" w:hAnsi="Times New Roman"/>
        </w:rPr>
        <w:t>Redo problem 9 testing for the assumption of equal variances and then use the formula that utilizes the assumption of equal variances (follow the procedure in example 9.3.3).</w:t>
      </w:r>
    </w:p>
    <w:p w14:paraId="4672571C" w14:textId="77777777" w:rsidR="00225822" w:rsidRDefault="00225822" w:rsidP="00225822">
      <w:pPr>
        <w:pStyle w:val="NoSpacing"/>
        <w:rPr>
          <w:rFonts w:ascii="Times New Roman" w:hAnsi="Times New Roman"/>
        </w:rPr>
      </w:pPr>
    </w:p>
    <w:p w14:paraId="2FFE3635" w14:textId="750F16D4" w:rsidR="00225822" w:rsidRDefault="00225822" w:rsidP="00225822">
      <w:pPr>
        <w:pStyle w:val="NoSpacing"/>
        <w:numPr>
          <w:ilvl w:val="0"/>
          <w:numId w:val="43"/>
        </w:numPr>
        <w:rPr>
          <w:rFonts w:ascii="Times New Roman" w:hAnsi="Times New Roman"/>
        </w:rPr>
      </w:pPr>
      <w:r>
        <w:rPr>
          <w:rFonts w:ascii="Times New Roman" w:hAnsi="Times New Roman"/>
        </w:rPr>
        <w:t>Redo problem 10 testing for the assumption of equal variances and then use the formula that utilizes the assumption of equal variances (follow the procedure in example 9.3.3).</w:t>
      </w:r>
    </w:p>
    <w:p w14:paraId="1A2C12E4" w14:textId="77777777" w:rsidR="00225822" w:rsidRDefault="00225822">
      <w:pPr>
        <w:rPr>
          <w:b/>
          <w:sz w:val="32"/>
        </w:rPr>
      </w:pPr>
      <w:r>
        <w:rPr>
          <w:b/>
          <w:sz w:val="32"/>
        </w:rPr>
        <w:br w:type="page"/>
      </w:r>
    </w:p>
    <w:p w14:paraId="6A5617BE" w14:textId="5F244E2E" w:rsidR="00E92C0C" w:rsidRPr="00A125F0" w:rsidRDefault="00E92C0C" w:rsidP="00E92C0C">
      <w:pPr>
        <w:pStyle w:val="NoSpacing"/>
        <w:rPr>
          <w:rFonts w:ascii="Times New Roman" w:hAnsi="Times New Roman"/>
          <w:b/>
          <w:sz w:val="32"/>
        </w:rPr>
      </w:pPr>
      <w:r>
        <w:rPr>
          <w:rFonts w:ascii="Times New Roman" w:hAnsi="Times New Roman"/>
          <w:b/>
          <w:sz w:val="32"/>
        </w:rPr>
        <w:t>Section 9.4</w:t>
      </w:r>
      <w:r w:rsidRPr="00A125F0">
        <w:rPr>
          <w:rFonts w:ascii="Times New Roman" w:hAnsi="Times New Roman"/>
          <w:b/>
          <w:sz w:val="32"/>
        </w:rPr>
        <w:t xml:space="preserve"> </w:t>
      </w:r>
      <w:r>
        <w:rPr>
          <w:rFonts w:ascii="Times New Roman" w:hAnsi="Times New Roman"/>
          <w:b/>
          <w:sz w:val="32"/>
        </w:rPr>
        <w:t>Which Analysis Should You Conduct?</w:t>
      </w:r>
    </w:p>
    <w:p w14:paraId="632C2BBD" w14:textId="13C9E930" w:rsidR="00E92C0C" w:rsidRDefault="00E92C0C" w:rsidP="006E35A6">
      <w:pPr>
        <w:rPr>
          <w:color w:val="333333"/>
          <w:shd w:val="clear" w:color="auto" w:fill="FFFFFF"/>
        </w:rPr>
      </w:pPr>
      <w:r>
        <w:rPr>
          <w:color w:val="333333"/>
          <w:shd w:val="clear" w:color="auto" w:fill="FFFFFF"/>
        </w:rPr>
        <w:t>One of the most important concept that you need to understand is deciding which analysis you should conduct for a particular situation. To help you to figure out the analysis to conduct, there are a series of questions you should ask yourself.</w:t>
      </w:r>
    </w:p>
    <w:p w14:paraId="26BBA023" w14:textId="77777777" w:rsidR="00E92C0C" w:rsidRDefault="00E92C0C" w:rsidP="006E35A6">
      <w:pPr>
        <w:rPr>
          <w:color w:val="333333"/>
          <w:shd w:val="clear" w:color="auto" w:fill="FFFFFF"/>
        </w:rPr>
      </w:pPr>
    </w:p>
    <w:p w14:paraId="4F2C2F67" w14:textId="444772DC" w:rsidR="00E92C0C" w:rsidRPr="00E92C0C" w:rsidRDefault="00E92C0C" w:rsidP="00E92C0C">
      <w:pPr>
        <w:pStyle w:val="ListParagraph"/>
        <w:numPr>
          <w:ilvl w:val="1"/>
          <w:numId w:val="15"/>
        </w:numPr>
        <w:rPr>
          <w:color w:val="333333"/>
          <w:shd w:val="clear" w:color="auto" w:fill="FFFFFF"/>
        </w:rPr>
      </w:pPr>
      <w:r w:rsidRPr="00E92C0C">
        <w:rPr>
          <w:color w:val="333333"/>
          <w:shd w:val="clear" w:color="auto" w:fill="FFFFFF"/>
        </w:rPr>
        <w:t>D</w:t>
      </w:r>
      <w:r w:rsidR="006E35A6" w:rsidRPr="00E92C0C">
        <w:rPr>
          <w:color w:val="333333"/>
          <w:shd w:val="clear" w:color="auto" w:fill="FFFFFF"/>
        </w:rPr>
        <w:t>oes the proble</w:t>
      </w:r>
      <w:r w:rsidRPr="00E92C0C">
        <w:rPr>
          <w:color w:val="333333"/>
          <w:shd w:val="clear" w:color="auto" w:fill="FFFFFF"/>
        </w:rPr>
        <w:t>m deal with mean or proportion?</w:t>
      </w:r>
      <w:r w:rsidR="006E35A6" w:rsidRPr="00E92C0C">
        <w:rPr>
          <w:color w:val="333333"/>
          <w:shd w:val="clear" w:color="auto" w:fill="FFFFFF"/>
        </w:rPr>
        <w:t xml:space="preserve"> </w:t>
      </w:r>
    </w:p>
    <w:p w14:paraId="7F5BEFC5" w14:textId="6899D5FC" w:rsidR="00E92C0C" w:rsidRDefault="006E35A6" w:rsidP="00E92C0C">
      <w:pPr>
        <w:ind w:left="720"/>
        <w:rPr>
          <w:color w:val="333333"/>
          <w:shd w:val="clear" w:color="auto" w:fill="FFFFFF"/>
        </w:rPr>
      </w:pPr>
      <w:r w:rsidRPr="00E92C0C">
        <w:rPr>
          <w:color w:val="333333"/>
          <w:shd w:val="clear" w:color="auto" w:fill="FFFFFF"/>
        </w:rPr>
        <w:t>Sometimes the problem states explicitly</w:t>
      </w:r>
      <w:r w:rsidR="00E92C0C">
        <w:rPr>
          <w:color w:val="333333"/>
          <w:shd w:val="clear" w:color="auto" w:fill="FFFFFF"/>
        </w:rPr>
        <w:t xml:space="preserve"> the words mean or proportion</w:t>
      </w:r>
      <w:r w:rsidRPr="00E92C0C">
        <w:rPr>
          <w:color w:val="333333"/>
          <w:shd w:val="clear" w:color="auto" w:fill="FFFFFF"/>
        </w:rPr>
        <w:t>, but other times you have to figure it out</w:t>
      </w:r>
      <w:r w:rsidR="00E92C0C">
        <w:rPr>
          <w:color w:val="333333"/>
          <w:shd w:val="clear" w:color="auto" w:fill="FFFFFF"/>
        </w:rPr>
        <w:t xml:space="preserve"> based on the information you are given</w:t>
      </w:r>
      <w:r w:rsidRPr="00E92C0C">
        <w:rPr>
          <w:color w:val="333333"/>
          <w:shd w:val="clear" w:color="auto" w:fill="FFFFFF"/>
        </w:rPr>
        <w:t>. If you c</w:t>
      </w:r>
      <w:r w:rsidR="00E92C0C">
        <w:rPr>
          <w:color w:val="333333"/>
          <w:shd w:val="clear" w:color="auto" w:fill="FFFFFF"/>
        </w:rPr>
        <w:t>ounted number of individuals that responded in the affirmative to a</w:t>
      </w:r>
      <w:r w:rsidRPr="00E92C0C">
        <w:rPr>
          <w:color w:val="333333"/>
          <w:shd w:val="clear" w:color="auto" w:fill="FFFFFF"/>
        </w:rPr>
        <w:t xml:space="preserve"> question, then you are dealing with proportion. If you measured something, then you are dealing with mean. </w:t>
      </w:r>
    </w:p>
    <w:p w14:paraId="781C1966" w14:textId="77777777" w:rsidR="00E92C0C" w:rsidRDefault="00E92C0C" w:rsidP="006E35A6">
      <w:pPr>
        <w:rPr>
          <w:color w:val="333333"/>
          <w:shd w:val="clear" w:color="auto" w:fill="FFFFFF"/>
        </w:rPr>
      </w:pPr>
    </w:p>
    <w:p w14:paraId="50B097D1" w14:textId="5E3F4341" w:rsidR="00E92C0C" w:rsidRPr="00E92C0C" w:rsidRDefault="00E92C0C" w:rsidP="00E92C0C">
      <w:pPr>
        <w:pStyle w:val="ListParagraph"/>
        <w:numPr>
          <w:ilvl w:val="1"/>
          <w:numId w:val="15"/>
        </w:numPr>
        <w:rPr>
          <w:color w:val="333333"/>
          <w:shd w:val="clear" w:color="auto" w:fill="FFFFFF"/>
        </w:rPr>
      </w:pPr>
      <w:r w:rsidRPr="00E92C0C">
        <w:rPr>
          <w:color w:val="333333"/>
          <w:shd w:val="clear" w:color="auto" w:fill="FFFFFF"/>
        </w:rPr>
        <w:t>D</w:t>
      </w:r>
      <w:r w:rsidR="006E35A6" w:rsidRPr="00E92C0C">
        <w:rPr>
          <w:color w:val="333333"/>
          <w:shd w:val="clear" w:color="auto" w:fill="FFFFFF"/>
        </w:rPr>
        <w:t>oes the problem have one or</w:t>
      </w:r>
      <w:r w:rsidRPr="00E92C0C">
        <w:rPr>
          <w:color w:val="333333"/>
          <w:shd w:val="clear" w:color="auto" w:fill="FFFFFF"/>
        </w:rPr>
        <w:t xml:space="preserve"> two samples?</w:t>
      </w:r>
    </w:p>
    <w:p w14:paraId="51DC1AE2" w14:textId="77777777" w:rsidR="00E92C0C" w:rsidRDefault="006E35A6" w:rsidP="00E92C0C">
      <w:pPr>
        <w:ind w:left="720"/>
        <w:rPr>
          <w:color w:val="333333"/>
          <w:shd w:val="clear" w:color="auto" w:fill="FFFFFF"/>
        </w:rPr>
      </w:pPr>
      <w:r w:rsidRPr="00E92C0C">
        <w:rPr>
          <w:color w:val="333333"/>
          <w:shd w:val="clear" w:color="auto" w:fill="FFFFFF"/>
        </w:rPr>
        <w:t xml:space="preserve">So look to see if </w:t>
      </w:r>
      <w:r w:rsidR="00E92C0C">
        <w:rPr>
          <w:color w:val="333333"/>
          <w:shd w:val="clear" w:color="auto" w:fill="FFFFFF"/>
        </w:rPr>
        <w:t>one group was measured</w:t>
      </w:r>
      <w:r w:rsidRPr="00E92C0C">
        <w:rPr>
          <w:color w:val="333333"/>
          <w:shd w:val="clear" w:color="auto" w:fill="FFFFFF"/>
        </w:rPr>
        <w:t xml:space="preserve"> or if </w:t>
      </w:r>
      <w:r w:rsidR="00E92C0C">
        <w:rPr>
          <w:color w:val="333333"/>
          <w:shd w:val="clear" w:color="auto" w:fill="FFFFFF"/>
        </w:rPr>
        <w:t>two groups were measured</w:t>
      </w:r>
      <w:r w:rsidRPr="00E92C0C">
        <w:rPr>
          <w:color w:val="333333"/>
          <w:shd w:val="clear" w:color="auto" w:fill="FFFFFF"/>
        </w:rPr>
        <w:t xml:space="preserve">. </w:t>
      </w:r>
      <w:r w:rsidR="00E92C0C">
        <w:rPr>
          <w:color w:val="333333"/>
          <w:shd w:val="clear" w:color="auto" w:fill="FFFFFF"/>
        </w:rPr>
        <w:t>If you have the data sets, then it is usually easy to figure out if there is one or two samples, then there is either one data set or two data sets. If you don’t have the data, then you need to decide if the problem describes collecting data from one group or from two groups.</w:t>
      </w:r>
    </w:p>
    <w:p w14:paraId="15C8CF0D" w14:textId="77777777" w:rsidR="00E92C0C" w:rsidRDefault="00E92C0C" w:rsidP="00E92C0C">
      <w:pPr>
        <w:ind w:left="720"/>
        <w:rPr>
          <w:color w:val="333333"/>
          <w:shd w:val="clear" w:color="auto" w:fill="FFFFFF"/>
        </w:rPr>
      </w:pPr>
    </w:p>
    <w:p w14:paraId="1A237354" w14:textId="77777777" w:rsidR="00E92C0C" w:rsidRDefault="006E35A6" w:rsidP="00E92C0C">
      <w:pPr>
        <w:pStyle w:val="ListParagraph"/>
        <w:numPr>
          <w:ilvl w:val="1"/>
          <w:numId w:val="15"/>
        </w:numPr>
        <w:rPr>
          <w:color w:val="333333"/>
          <w:shd w:val="clear" w:color="auto" w:fill="FFFFFF"/>
        </w:rPr>
      </w:pPr>
      <w:r w:rsidRPr="00E92C0C">
        <w:rPr>
          <w:color w:val="333333"/>
          <w:shd w:val="clear" w:color="auto" w:fill="FFFFFF"/>
        </w:rPr>
        <w:t>If</w:t>
      </w:r>
      <w:r w:rsidR="00E92C0C">
        <w:rPr>
          <w:color w:val="333333"/>
          <w:shd w:val="clear" w:color="auto" w:fill="FFFFFF"/>
        </w:rPr>
        <w:t xml:space="preserve"> you have</w:t>
      </w:r>
      <w:r w:rsidRPr="00E92C0C">
        <w:rPr>
          <w:color w:val="333333"/>
          <w:shd w:val="clear" w:color="auto" w:fill="FFFFFF"/>
        </w:rPr>
        <w:t xml:space="preserve"> two samples, </w:t>
      </w:r>
      <w:r w:rsidR="00E92C0C">
        <w:rPr>
          <w:color w:val="333333"/>
          <w:shd w:val="clear" w:color="auto" w:fill="FFFFFF"/>
        </w:rPr>
        <w:t xml:space="preserve">then you need to determine if </w:t>
      </w:r>
      <w:r w:rsidRPr="00E92C0C">
        <w:rPr>
          <w:color w:val="333333"/>
          <w:shd w:val="clear" w:color="auto" w:fill="FFFFFF"/>
        </w:rPr>
        <w:t>the sample</w:t>
      </w:r>
      <w:r w:rsidR="00E92C0C">
        <w:rPr>
          <w:color w:val="333333"/>
          <w:shd w:val="clear" w:color="auto" w:fill="FFFFFF"/>
        </w:rPr>
        <w:t>s are independent or dependent.</w:t>
      </w:r>
      <w:r w:rsidRPr="00E92C0C">
        <w:rPr>
          <w:color w:val="333333"/>
          <w:shd w:val="clear" w:color="auto" w:fill="FFFFFF"/>
        </w:rPr>
        <w:t xml:space="preserve"> </w:t>
      </w:r>
    </w:p>
    <w:p w14:paraId="6F75ED74" w14:textId="7B8705CD" w:rsidR="00E92C0C" w:rsidRPr="00E92C0C" w:rsidRDefault="006E35A6" w:rsidP="00E92C0C">
      <w:pPr>
        <w:pStyle w:val="ListParagraph"/>
        <w:rPr>
          <w:color w:val="333333"/>
          <w:shd w:val="clear" w:color="auto" w:fill="FFFFFF"/>
        </w:rPr>
      </w:pPr>
      <w:r w:rsidRPr="00E92C0C">
        <w:rPr>
          <w:color w:val="333333"/>
          <w:shd w:val="clear" w:color="auto" w:fill="FFFFFF"/>
        </w:rPr>
        <w:t xml:space="preserve">If the individuals are different for both samples, then most likely the samples are independent. </w:t>
      </w:r>
      <w:r w:rsidR="00E92C0C">
        <w:rPr>
          <w:color w:val="333333"/>
          <w:shd w:val="clear" w:color="auto" w:fill="FFFFFF"/>
        </w:rPr>
        <w:t>If you can’t tell, then determine if a data value from the first sample influences the data value in the second sample. In other words, can you pair data values together so you can find the difference, and that difference has meaning. If the answer is yes, then the samples are paired. Otherwise, the samples are independent.</w:t>
      </w:r>
    </w:p>
    <w:p w14:paraId="73F297A8" w14:textId="77777777" w:rsidR="00E92C0C" w:rsidRDefault="00E92C0C" w:rsidP="00E92C0C">
      <w:pPr>
        <w:pStyle w:val="ListParagraph"/>
        <w:rPr>
          <w:color w:val="333333"/>
          <w:shd w:val="clear" w:color="auto" w:fill="FFFFFF"/>
        </w:rPr>
      </w:pPr>
    </w:p>
    <w:p w14:paraId="4367C161" w14:textId="77777777" w:rsidR="00E92C0C" w:rsidRDefault="00E92C0C" w:rsidP="00E92C0C">
      <w:pPr>
        <w:pStyle w:val="ListParagraph"/>
        <w:numPr>
          <w:ilvl w:val="1"/>
          <w:numId w:val="15"/>
        </w:numPr>
        <w:rPr>
          <w:color w:val="333333"/>
          <w:shd w:val="clear" w:color="auto" w:fill="FFFFFF"/>
        </w:rPr>
      </w:pPr>
      <w:r>
        <w:rPr>
          <w:color w:val="333333"/>
          <w:shd w:val="clear" w:color="auto" w:fill="FFFFFF"/>
        </w:rPr>
        <w:t>Does the situation involve</w:t>
      </w:r>
      <w:r w:rsidR="006E35A6" w:rsidRPr="00E92C0C">
        <w:rPr>
          <w:color w:val="333333"/>
          <w:shd w:val="clear" w:color="auto" w:fill="FFFFFF"/>
        </w:rPr>
        <w:t xml:space="preserve"> a hypothesis</w:t>
      </w:r>
      <w:r>
        <w:rPr>
          <w:color w:val="333333"/>
          <w:shd w:val="clear" w:color="auto" w:fill="FFFFFF"/>
        </w:rPr>
        <w:t xml:space="preserve"> test or a confidence interval?</w:t>
      </w:r>
      <w:r w:rsidR="006E35A6" w:rsidRPr="00E92C0C">
        <w:rPr>
          <w:color w:val="333333"/>
          <w:shd w:val="clear" w:color="auto" w:fill="FFFFFF"/>
        </w:rPr>
        <w:t xml:space="preserve"> </w:t>
      </w:r>
    </w:p>
    <w:p w14:paraId="5BEEFFCF" w14:textId="7E7287DE" w:rsidR="006E35A6" w:rsidRPr="00E92C0C" w:rsidRDefault="006E35A6" w:rsidP="00E92C0C">
      <w:pPr>
        <w:pStyle w:val="ListParagraph"/>
        <w:rPr>
          <w:color w:val="333333"/>
          <w:shd w:val="clear" w:color="auto" w:fill="FFFFFF"/>
        </w:rPr>
      </w:pPr>
      <w:r w:rsidRPr="00E92C0C">
        <w:rPr>
          <w:color w:val="333333"/>
          <w:shd w:val="clear" w:color="auto" w:fill="FFFFFF"/>
        </w:rPr>
        <w:t>If the problem talks about "do the data show", "is there evidence of", "test to see", then you are doing a hypothesis test. If the problem talks about "find the value", "estimate the" or "find the interval", then you are doing a confidence interval.</w:t>
      </w:r>
    </w:p>
    <w:p w14:paraId="0AD3437E" w14:textId="77777777" w:rsidR="00E92C0C" w:rsidRDefault="00E92C0C" w:rsidP="006E35A6">
      <w:pPr>
        <w:rPr>
          <w:color w:val="333333"/>
          <w:shd w:val="clear" w:color="auto" w:fill="FFFFFF"/>
        </w:rPr>
      </w:pPr>
    </w:p>
    <w:p w14:paraId="65D0E55B" w14:textId="5EA2C346" w:rsidR="00E92C0C" w:rsidRPr="00E92C0C" w:rsidRDefault="00E92C0C" w:rsidP="006E35A6">
      <w:r>
        <w:rPr>
          <w:color w:val="333333"/>
          <w:shd w:val="clear" w:color="auto" w:fill="FFFFFF"/>
        </w:rPr>
        <w:t>So if you have a situation that has two samples, independent samples, involving the mean, and is a hypothesis test, then you have a two-sample independent t-test. Now you look up the assumptions and the formula or technology process for doing this test. Every hypothesis test involves the same six steps, and you just have to use the correct assumptions and calculations. Every confidence interval has the same five steps, and again you just need to use the correct assumptions and calculations. So this is why it is so important to figure out what analysis you should conduct.</w:t>
      </w:r>
    </w:p>
    <w:p w14:paraId="5F20F485" w14:textId="77777777" w:rsidR="00E92C0C" w:rsidRDefault="00E92C0C">
      <w:pPr>
        <w:rPr>
          <w:b/>
          <w:sz w:val="32"/>
        </w:rPr>
      </w:pPr>
      <w:r>
        <w:rPr>
          <w:b/>
          <w:sz w:val="32"/>
        </w:rPr>
        <w:br w:type="page"/>
      </w:r>
    </w:p>
    <w:p w14:paraId="234C7B8B" w14:textId="252A3431" w:rsidR="00051607" w:rsidRPr="00A125F0" w:rsidRDefault="00051607">
      <w:r w:rsidRPr="00A125F0">
        <w:t>Data Sources:</w:t>
      </w:r>
    </w:p>
    <w:p w14:paraId="5031A8A0" w14:textId="62A3B327" w:rsidR="000A182D" w:rsidRPr="00764E8A" w:rsidRDefault="00FA4079" w:rsidP="00C31249">
      <w:pPr>
        <w:rPr>
          <w:rFonts w:eastAsiaTheme="minorHAnsi"/>
        </w:rPr>
      </w:pPr>
      <w:r>
        <w:rPr>
          <w:rFonts w:eastAsiaTheme="minorHAnsi"/>
          <w:i/>
          <w:iCs/>
        </w:rPr>
        <w:t>AP</w:t>
      </w:r>
      <w:r w:rsidR="000A182D" w:rsidRPr="00764E8A">
        <w:rPr>
          <w:rFonts w:eastAsiaTheme="minorHAnsi"/>
          <w:i/>
          <w:iCs/>
        </w:rPr>
        <w:t xml:space="preserve"> exam scores</w:t>
      </w:r>
      <w:r w:rsidR="000A182D" w:rsidRPr="00764E8A">
        <w:rPr>
          <w:rFonts w:eastAsiaTheme="minorHAnsi"/>
        </w:rPr>
        <w:t xml:space="preserve">. (2013, November 20). Retrieved from </w:t>
      </w:r>
      <w:hyperlink r:id="rId731" w:history="1">
        <w:r w:rsidR="000A182D" w:rsidRPr="00764E8A">
          <w:rPr>
            <w:rStyle w:val="Hyperlink"/>
            <w:rFonts w:eastAsiaTheme="minorHAnsi"/>
          </w:rPr>
          <w:t>http://wiki.stat.ucla.edu/socr/index.php/SOCR_Data_Dinov_030708_APExamScores</w:t>
        </w:r>
      </w:hyperlink>
    </w:p>
    <w:p w14:paraId="0E4CF431" w14:textId="77777777" w:rsidR="000A182D" w:rsidRDefault="000A182D">
      <w:pPr>
        <w:rPr>
          <w:rFonts w:eastAsiaTheme="minorHAnsi"/>
          <w:i/>
          <w:iCs/>
        </w:rPr>
      </w:pPr>
    </w:p>
    <w:p w14:paraId="1C1EEFF9" w14:textId="77777777" w:rsidR="000A182D" w:rsidRPr="00764E8A" w:rsidRDefault="000A182D">
      <w:pPr>
        <w:rPr>
          <w:rFonts w:eastAsiaTheme="minorHAnsi"/>
        </w:rPr>
      </w:pPr>
      <w:r w:rsidRPr="00764E8A">
        <w:rPr>
          <w:rFonts w:eastAsiaTheme="minorHAnsi"/>
          <w:i/>
          <w:iCs/>
        </w:rPr>
        <w:t>Buy sushi grade fish online</w:t>
      </w:r>
      <w:r w:rsidRPr="00764E8A">
        <w:rPr>
          <w:rFonts w:eastAsiaTheme="minorHAnsi"/>
        </w:rPr>
        <w:t xml:space="preserve">. (2013, November 20). Retrieved from </w:t>
      </w:r>
      <w:hyperlink r:id="rId732" w:history="1">
        <w:r w:rsidRPr="00764E8A">
          <w:rPr>
            <w:rStyle w:val="Hyperlink"/>
            <w:rFonts w:eastAsiaTheme="minorHAnsi"/>
          </w:rPr>
          <w:t>http://www.catalinaop.com/</w:t>
        </w:r>
      </w:hyperlink>
    </w:p>
    <w:p w14:paraId="3940B592" w14:textId="77777777" w:rsidR="000A182D" w:rsidRDefault="000A182D" w:rsidP="00764E8A">
      <w:pPr>
        <w:rPr>
          <w:rFonts w:eastAsiaTheme="minorHAnsi"/>
        </w:rPr>
      </w:pPr>
    </w:p>
    <w:p w14:paraId="69E8E1DF" w14:textId="77777777" w:rsidR="000A182D" w:rsidRPr="00764E8A" w:rsidRDefault="000A182D" w:rsidP="00764E8A">
      <w:pPr>
        <w:rPr>
          <w:rFonts w:eastAsiaTheme="minorHAnsi"/>
        </w:rPr>
      </w:pPr>
      <w:r w:rsidRPr="00764E8A">
        <w:rPr>
          <w:rFonts w:eastAsiaTheme="minorHAnsi"/>
        </w:rPr>
        <w:t xml:space="preserve">Center for Disease Control and Prevention, Prevalence of Autism Spectrum Disorders - Autism and Developmental Disabilities Monitoring Network. (2008). </w:t>
      </w:r>
      <w:r w:rsidRPr="00764E8A">
        <w:rPr>
          <w:rFonts w:eastAsiaTheme="minorHAnsi"/>
          <w:i/>
          <w:iCs/>
        </w:rPr>
        <w:t>Autism and developmental disabilities monitoring network-2012</w:t>
      </w:r>
      <w:r w:rsidRPr="00764E8A">
        <w:rPr>
          <w:rFonts w:eastAsiaTheme="minorHAnsi"/>
        </w:rPr>
        <w:t xml:space="preserve">. Retrieved from website: </w:t>
      </w:r>
      <w:hyperlink r:id="rId733" w:history="1">
        <w:r w:rsidRPr="00764E8A">
          <w:rPr>
            <w:rStyle w:val="Hyperlink"/>
            <w:rFonts w:eastAsiaTheme="minorHAnsi"/>
          </w:rPr>
          <w:t>http://www.cdc.gov/ncbddd/autism/documents/ADDM-2012-Community-Report.pdf</w:t>
        </w:r>
      </w:hyperlink>
    </w:p>
    <w:p w14:paraId="02827D9B" w14:textId="77777777" w:rsidR="000A182D" w:rsidRDefault="000A182D">
      <w:pPr>
        <w:rPr>
          <w:rFonts w:eastAsiaTheme="minorHAnsi"/>
          <w:i/>
          <w:iCs/>
        </w:rPr>
      </w:pPr>
    </w:p>
    <w:p w14:paraId="262E0D9E" w14:textId="77777777" w:rsidR="000A182D" w:rsidRPr="00764E8A" w:rsidRDefault="000A182D">
      <w:pPr>
        <w:rPr>
          <w:rFonts w:eastAsiaTheme="minorHAnsi"/>
        </w:rPr>
      </w:pPr>
      <w:r w:rsidRPr="00764E8A">
        <w:rPr>
          <w:rFonts w:eastAsiaTheme="minorHAnsi"/>
          <w:i/>
          <w:iCs/>
        </w:rPr>
        <w:t>Cholesterol levels after heart attack</w:t>
      </w:r>
      <w:r w:rsidRPr="00764E8A">
        <w:rPr>
          <w:rFonts w:eastAsiaTheme="minorHAnsi"/>
        </w:rPr>
        <w:t xml:space="preserve">. (2013, September 25). Retrieved from </w:t>
      </w:r>
      <w:hyperlink r:id="rId734" w:history="1">
        <w:r w:rsidRPr="00764E8A">
          <w:rPr>
            <w:rStyle w:val="Hyperlink"/>
            <w:rFonts w:eastAsiaTheme="minorHAnsi"/>
          </w:rPr>
          <w:t>http://www.statsci.org/data/general/cholest.html</w:t>
        </w:r>
      </w:hyperlink>
    </w:p>
    <w:p w14:paraId="6319556F" w14:textId="77777777" w:rsidR="000A182D" w:rsidRDefault="000A182D">
      <w:pPr>
        <w:rPr>
          <w:rFonts w:eastAsiaTheme="minorHAnsi"/>
        </w:rPr>
      </w:pPr>
    </w:p>
    <w:p w14:paraId="4FCD2590" w14:textId="77777777" w:rsidR="000A182D" w:rsidRPr="00764E8A" w:rsidRDefault="000A182D">
      <w:pPr>
        <w:rPr>
          <w:rFonts w:eastAsiaTheme="minorHAnsi"/>
        </w:rPr>
      </w:pPr>
      <w:r w:rsidRPr="00764E8A">
        <w:rPr>
          <w:rFonts w:eastAsiaTheme="minorHAnsi"/>
        </w:rPr>
        <w:t xml:space="preserve">Flanagan, R., Rooney, C., &amp; Griffiths, C. (2005). Fatal poisoning in childhood, england &amp; wales 1968-2000. </w:t>
      </w:r>
      <w:r w:rsidRPr="00764E8A">
        <w:rPr>
          <w:rFonts w:eastAsiaTheme="minorHAnsi"/>
          <w:i/>
          <w:iCs/>
        </w:rPr>
        <w:t>Forensic Science International</w:t>
      </w:r>
      <w:r w:rsidRPr="00764E8A">
        <w:rPr>
          <w:rFonts w:eastAsiaTheme="minorHAnsi"/>
        </w:rPr>
        <w:t xml:space="preserve">, </w:t>
      </w:r>
      <w:r w:rsidRPr="00764E8A">
        <w:rPr>
          <w:rFonts w:eastAsiaTheme="minorHAnsi"/>
          <w:i/>
          <w:iCs/>
        </w:rPr>
        <w:t>148:121-129</w:t>
      </w:r>
      <w:r w:rsidRPr="00764E8A">
        <w:rPr>
          <w:rFonts w:eastAsiaTheme="minorHAnsi"/>
        </w:rPr>
        <w:t xml:space="preserve">, Retrieved from </w:t>
      </w:r>
      <w:hyperlink r:id="rId735" w:history="1">
        <w:r w:rsidRPr="00764E8A">
          <w:rPr>
            <w:rStyle w:val="Hyperlink"/>
            <w:rFonts w:eastAsiaTheme="minorHAnsi"/>
          </w:rPr>
          <w:t>http://www.cdc.gov/nchs/data/ice/fatal_poisoning_child.pdf</w:t>
        </w:r>
      </w:hyperlink>
    </w:p>
    <w:p w14:paraId="5DEF7105" w14:textId="77777777" w:rsidR="000A182D" w:rsidRDefault="000A182D">
      <w:pPr>
        <w:rPr>
          <w:rFonts w:eastAsiaTheme="minorHAnsi"/>
          <w:i/>
          <w:iCs/>
        </w:rPr>
      </w:pPr>
    </w:p>
    <w:p w14:paraId="0C26E3E0" w14:textId="77777777" w:rsidR="000A182D" w:rsidRPr="00764E8A" w:rsidRDefault="000A182D">
      <w:pPr>
        <w:rPr>
          <w:rFonts w:eastAsiaTheme="minorHAnsi"/>
        </w:rPr>
      </w:pPr>
      <w:r w:rsidRPr="00764E8A">
        <w:rPr>
          <w:rFonts w:eastAsiaTheme="minorHAnsi"/>
          <w:i/>
          <w:iCs/>
        </w:rPr>
        <w:t>Friday the 13th datafile</w:t>
      </w:r>
      <w:r w:rsidRPr="00764E8A">
        <w:rPr>
          <w:rFonts w:eastAsiaTheme="minorHAnsi"/>
        </w:rPr>
        <w:t xml:space="preserve">. (2013, November 25). Retrieved from </w:t>
      </w:r>
      <w:hyperlink r:id="rId736" w:history="1">
        <w:r w:rsidRPr="00764E8A">
          <w:rPr>
            <w:rStyle w:val="Hyperlink"/>
            <w:rFonts w:eastAsiaTheme="minorHAnsi"/>
          </w:rPr>
          <w:t>http://lib.stat.cmu.edu/DASL/Datafiles/Fridaythe13th.html</w:t>
        </w:r>
      </w:hyperlink>
    </w:p>
    <w:p w14:paraId="45CFBAA9" w14:textId="77777777" w:rsidR="000A182D" w:rsidRDefault="000A182D">
      <w:pPr>
        <w:rPr>
          <w:rFonts w:eastAsiaTheme="minorHAnsi"/>
        </w:rPr>
      </w:pPr>
    </w:p>
    <w:p w14:paraId="4B00C4B1" w14:textId="77777777" w:rsidR="000A182D" w:rsidRPr="00764E8A" w:rsidRDefault="000A182D">
      <w:pPr>
        <w:rPr>
          <w:rFonts w:eastAsiaTheme="minorHAnsi"/>
        </w:rPr>
      </w:pPr>
      <w:r w:rsidRPr="00764E8A">
        <w:rPr>
          <w:rFonts w:eastAsiaTheme="minorHAnsi"/>
        </w:rPr>
        <w:t xml:space="preserve">Gettler, L. T., McDade, T. W., Feranil, A. B., &amp; Kuzawa, C. W. (2011). Longitudinal evidence that fatherhood decreases testosterone in human males. </w:t>
      </w:r>
      <w:r w:rsidRPr="00764E8A">
        <w:rPr>
          <w:rFonts w:eastAsiaTheme="minorHAnsi"/>
          <w:i/>
          <w:iCs/>
        </w:rPr>
        <w:t>The Proceedings of the National Academy of Sciences, PNAS 2011</w:t>
      </w:r>
      <w:r w:rsidRPr="00764E8A">
        <w:rPr>
          <w:rFonts w:eastAsiaTheme="minorHAnsi"/>
        </w:rPr>
        <w:t>, doi: 10.1073/pnas.1105403108</w:t>
      </w:r>
    </w:p>
    <w:p w14:paraId="77869C9B" w14:textId="0EFB84F1" w:rsidR="000A182D" w:rsidRPr="00764E8A" w:rsidRDefault="000A182D">
      <w:pPr>
        <w:rPr>
          <w:rFonts w:eastAsiaTheme="minorHAnsi"/>
        </w:rPr>
      </w:pPr>
      <w:r w:rsidRPr="00764E8A">
        <w:rPr>
          <w:rFonts w:eastAsiaTheme="minorHAnsi"/>
          <w:i/>
          <w:iCs/>
        </w:rPr>
        <w:t xml:space="preserve">Length of </w:t>
      </w:r>
      <w:r w:rsidR="00001893">
        <w:rPr>
          <w:rFonts w:eastAsiaTheme="minorHAnsi"/>
          <w:i/>
          <w:iCs/>
        </w:rPr>
        <w:t>NZ</w:t>
      </w:r>
      <w:r w:rsidRPr="00764E8A">
        <w:rPr>
          <w:rFonts w:eastAsiaTheme="minorHAnsi"/>
          <w:i/>
          <w:iCs/>
        </w:rPr>
        <w:t xml:space="preserve"> rivers</w:t>
      </w:r>
      <w:r w:rsidRPr="00764E8A">
        <w:rPr>
          <w:rFonts w:eastAsiaTheme="minorHAnsi"/>
        </w:rPr>
        <w:t xml:space="preserve">. (2013, September 25). Retrieved from </w:t>
      </w:r>
      <w:hyperlink r:id="rId737" w:history="1">
        <w:r w:rsidRPr="00764E8A">
          <w:rPr>
            <w:rStyle w:val="Hyperlink"/>
            <w:rFonts w:eastAsiaTheme="minorHAnsi"/>
          </w:rPr>
          <w:t>http://www.statsci.org/data/oz/nzrivers.html</w:t>
        </w:r>
      </w:hyperlink>
    </w:p>
    <w:p w14:paraId="4D38CA2C" w14:textId="77777777" w:rsidR="000A182D" w:rsidRDefault="000A182D">
      <w:pPr>
        <w:rPr>
          <w:rFonts w:eastAsiaTheme="minorHAnsi"/>
        </w:rPr>
      </w:pPr>
    </w:p>
    <w:p w14:paraId="0232CC24" w14:textId="77777777" w:rsidR="000A182D" w:rsidRPr="00764E8A" w:rsidRDefault="000A182D">
      <w:pPr>
        <w:rPr>
          <w:rFonts w:eastAsiaTheme="minorHAnsi"/>
        </w:rPr>
      </w:pPr>
      <w:r w:rsidRPr="00764E8A">
        <w:rPr>
          <w:rFonts w:eastAsiaTheme="minorHAnsi"/>
        </w:rPr>
        <w:t xml:space="preserve">Lim, L. L. United Nations, International Labour Office. (2002). </w:t>
      </w:r>
      <w:r w:rsidRPr="00764E8A">
        <w:rPr>
          <w:rFonts w:eastAsiaTheme="minorHAnsi"/>
          <w:i/>
          <w:iCs/>
        </w:rPr>
        <w:t>Female labour-force participation</w:t>
      </w:r>
      <w:r w:rsidRPr="00764E8A">
        <w:rPr>
          <w:rFonts w:eastAsiaTheme="minorHAnsi"/>
        </w:rPr>
        <w:t xml:space="preserve">. Retrieved from website: </w:t>
      </w:r>
      <w:hyperlink r:id="rId738" w:history="1">
        <w:r w:rsidRPr="00764E8A">
          <w:rPr>
            <w:rStyle w:val="Hyperlink"/>
            <w:rFonts w:eastAsiaTheme="minorHAnsi"/>
          </w:rPr>
          <w:t>http://www.un.org/esa/population/publications/completingfertility/RevisedLIMpaper.PDF</w:t>
        </w:r>
      </w:hyperlink>
    </w:p>
    <w:p w14:paraId="16B0DF97" w14:textId="77777777" w:rsidR="000A182D" w:rsidRDefault="000A182D" w:rsidP="008D5088">
      <w:pPr>
        <w:rPr>
          <w:rFonts w:eastAsiaTheme="minorHAnsi"/>
          <w:i/>
          <w:iCs/>
        </w:rPr>
      </w:pPr>
    </w:p>
    <w:p w14:paraId="71CE2EDB" w14:textId="77777777" w:rsidR="000A182D" w:rsidRPr="00764E8A" w:rsidRDefault="000A182D" w:rsidP="008D5088">
      <w:pPr>
        <w:rPr>
          <w:rFonts w:eastAsiaTheme="minorHAnsi"/>
        </w:rPr>
      </w:pPr>
      <w:r w:rsidRPr="00764E8A">
        <w:rPr>
          <w:rFonts w:eastAsiaTheme="minorHAnsi"/>
          <w:i/>
          <w:iCs/>
        </w:rPr>
        <w:t>Median income of males</w:t>
      </w:r>
      <w:r w:rsidRPr="00764E8A">
        <w:rPr>
          <w:rFonts w:eastAsiaTheme="minorHAnsi"/>
        </w:rPr>
        <w:t xml:space="preserve">. (2013, October 9). Retrieved from </w:t>
      </w:r>
      <w:hyperlink r:id="rId739" w:history="1">
        <w:r w:rsidRPr="00764E8A">
          <w:rPr>
            <w:rStyle w:val="Hyperlink"/>
            <w:rFonts w:eastAsiaTheme="minorHAnsi"/>
          </w:rPr>
          <w:t>http://www.prb.org/DataFinder/Topic/Rankings.aspx?ind=137</w:t>
        </w:r>
      </w:hyperlink>
    </w:p>
    <w:p w14:paraId="1A7E6306" w14:textId="77777777" w:rsidR="000A182D" w:rsidRDefault="000A182D" w:rsidP="008D5088">
      <w:pPr>
        <w:rPr>
          <w:rFonts w:eastAsiaTheme="minorHAnsi"/>
          <w:i/>
          <w:iCs/>
        </w:rPr>
      </w:pPr>
    </w:p>
    <w:p w14:paraId="0DE88718" w14:textId="77777777" w:rsidR="000A182D" w:rsidRPr="00764E8A" w:rsidRDefault="000A182D" w:rsidP="008D5088">
      <w:pPr>
        <w:rPr>
          <w:rFonts w:eastAsiaTheme="minorHAnsi"/>
        </w:rPr>
      </w:pPr>
      <w:r w:rsidRPr="00764E8A">
        <w:rPr>
          <w:rFonts w:eastAsiaTheme="minorHAnsi"/>
          <w:i/>
          <w:iCs/>
        </w:rPr>
        <w:t>Median income of males</w:t>
      </w:r>
      <w:r w:rsidRPr="00764E8A">
        <w:rPr>
          <w:rFonts w:eastAsiaTheme="minorHAnsi"/>
        </w:rPr>
        <w:t xml:space="preserve">. (2013, October 9). Retrieved from </w:t>
      </w:r>
      <w:hyperlink r:id="rId740" w:history="1">
        <w:r w:rsidRPr="00764E8A">
          <w:rPr>
            <w:rStyle w:val="Hyperlink"/>
            <w:rFonts w:eastAsiaTheme="minorHAnsi"/>
          </w:rPr>
          <w:t>http://www.prb.org/DataFinder/Topic/Rankings.aspx?ind=136</w:t>
        </w:r>
      </w:hyperlink>
    </w:p>
    <w:p w14:paraId="7DA9955F" w14:textId="77777777" w:rsidR="000A182D" w:rsidRDefault="000A182D">
      <w:pPr>
        <w:rPr>
          <w:rFonts w:eastAsiaTheme="minorHAnsi"/>
          <w:i/>
          <w:iCs/>
        </w:rPr>
      </w:pPr>
    </w:p>
    <w:p w14:paraId="2C934DC1" w14:textId="6E4E4325" w:rsidR="000A182D" w:rsidRPr="00764E8A" w:rsidRDefault="00001893">
      <w:pPr>
        <w:rPr>
          <w:rFonts w:eastAsiaTheme="minorHAnsi"/>
        </w:rPr>
      </w:pPr>
      <w:r>
        <w:rPr>
          <w:rFonts w:eastAsiaTheme="minorHAnsi"/>
          <w:i/>
          <w:iCs/>
        </w:rPr>
        <w:t>NZ</w:t>
      </w:r>
      <w:r w:rsidR="000A182D" w:rsidRPr="00764E8A">
        <w:rPr>
          <w:rFonts w:eastAsiaTheme="minorHAnsi"/>
          <w:i/>
          <w:iCs/>
        </w:rPr>
        <w:t xml:space="preserve"> helmet size</w:t>
      </w:r>
      <w:r w:rsidR="000A182D" w:rsidRPr="00764E8A">
        <w:rPr>
          <w:rFonts w:eastAsiaTheme="minorHAnsi"/>
        </w:rPr>
        <w:t xml:space="preserve">. (2013, September 25). Retrieved from </w:t>
      </w:r>
      <w:hyperlink r:id="rId741" w:history="1">
        <w:r w:rsidR="000A182D" w:rsidRPr="00764E8A">
          <w:rPr>
            <w:rStyle w:val="Hyperlink"/>
            <w:rFonts w:eastAsiaTheme="minorHAnsi"/>
          </w:rPr>
          <w:t>http://www.statsci.org/data/oz/nzhelmet.html</w:t>
        </w:r>
      </w:hyperlink>
    </w:p>
    <w:p w14:paraId="6DD4668E" w14:textId="77777777" w:rsidR="000A182D" w:rsidRDefault="000A182D" w:rsidP="00411001">
      <w:pPr>
        <w:pStyle w:val="NoSpacing"/>
        <w:rPr>
          <w:rFonts w:ascii="Times New Roman" w:hAnsi="Times New Roman"/>
        </w:rPr>
      </w:pPr>
    </w:p>
    <w:p w14:paraId="2A1ABB22" w14:textId="77777777" w:rsidR="000A182D" w:rsidRPr="00411001" w:rsidRDefault="000A182D" w:rsidP="00411001">
      <w:pPr>
        <w:pStyle w:val="NoSpacing"/>
        <w:rPr>
          <w:rFonts w:ascii="Times New Roman" w:hAnsi="Times New Roman"/>
        </w:rPr>
      </w:pPr>
      <w:r w:rsidRPr="00411001">
        <w:rPr>
          <w:rFonts w:ascii="Times New Roman" w:hAnsi="Times New Roman"/>
        </w:rPr>
        <w:t xml:space="preserve">Olson, K., &amp; Hanson, J. (1997). Using reiki to manage pain: a preliminary report. </w:t>
      </w:r>
      <w:r w:rsidRPr="00411001">
        <w:rPr>
          <w:rFonts w:ascii="Times New Roman" w:hAnsi="Times New Roman"/>
          <w:i/>
          <w:iCs/>
        </w:rPr>
        <w:t>Cancer Prev Control</w:t>
      </w:r>
      <w:r w:rsidRPr="00411001">
        <w:rPr>
          <w:rFonts w:ascii="Times New Roman" w:hAnsi="Times New Roman"/>
        </w:rPr>
        <w:t xml:space="preserve">, </w:t>
      </w:r>
      <w:r w:rsidRPr="00411001">
        <w:rPr>
          <w:rFonts w:ascii="Times New Roman" w:hAnsi="Times New Roman"/>
          <w:i/>
          <w:iCs/>
        </w:rPr>
        <w:t>1</w:t>
      </w:r>
      <w:r w:rsidRPr="00411001">
        <w:rPr>
          <w:rFonts w:ascii="Times New Roman" w:hAnsi="Times New Roman"/>
        </w:rPr>
        <w:t xml:space="preserve">(2), 108-13. Retrieved from </w:t>
      </w:r>
      <w:hyperlink r:id="rId742" w:history="1">
        <w:r w:rsidRPr="00411001">
          <w:rPr>
            <w:rStyle w:val="Hyperlink"/>
            <w:rFonts w:ascii="Times New Roman" w:hAnsi="Times New Roman"/>
          </w:rPr>
          <w:t>http://www.ncbi.nlm.nih.gov/pubmed/9765732</w:t>
        </w:r>
      </w:hyperlink>
    </w:p>
    <w:p w14:paraId="086F37F8" w14:textId="77777777" w:rsidR="000A182D" w:rsidRDefault="000A182D">
      <w:pPr>
        <w:rPr>
          <w:rFonts w:eastAsiaTheme="minorHAnsi"/>
          <w:i/>
          <w:iCs/>
        </w:rPr>
      </w:pPr>
    </w:p>
    <w:p w14:paraId="5E89CEE8" w14:textId="77777777" w:rsidR="000A182D" w:rsidRPr="00764E8A" w:rsidRDefault="000A182D">
      <w:pPr>
        <w:rPr>
          <w:rFonts w:eastAsiaTheme="minorHAnsi"/>
        </w:rPr>
      </w:pPr>
      <w:r w:rsidRPr="00764E8A">
        <w:rPr>
          <w:rFonts w:eastAsiaTheme="minorHAnsi"/>
          <w:i/>
          <w:iCs/>
        </w:rPr>
        <w:t>Population reference bureau</w:t>
      </w:r>
      <w:r w:rsidRPr="00764E8A">
        <w:rPr>
          <w:rFonts w:eastAsiaTheme="minorHAnsi"/>
        </w:rPr>
        <w:t xml:space="preserve">. (2013, October 8). Retrieved from </w:t>
      </w:r>
      <w:hyperlink r:id="rId743" w:history="1">
        <w:r w:rsidRPr="00764E8A">
          <w:rPr>
            <w:rStyle w:val="Hyperlink"/>
            <w:rFonts w:eastAsiaTheme="minorHAnsi"/>
          </w:rPr>
          <w:t>http://www.prb.org/DataFinder/Topic/Rankings.aspx?ind=25</w:t>
        </w:r>
      </w:hyperlink>
    </w:p>
    <w:p w14:paraId="2DC2EB9A" w14:textId="77777777" w:rsidR="000A182D" w:rsidRDefault="000A182D">
      <w:pPr>
        <w:rPr>
          <w:rFonts w:eastAsiaTheme="minorHAnsi"/>
          <w:i/>
          <w:iCs/>
        </w:rPr>
      </w:pPr>
    </w:p>
    <w:p w14:paraId="67D38607" w14:textId="77777777" w:rsidR="000A182D" w:rsidRPr="00764E8A" w:rsidRDefault="000A182D">
      <w:pPr>
        <w:rPr>
          <w:rFonts w:eastAsiaTheme="minorHAnsi"/>
        </w:rPr>
      </w:pPr>
      <w:r w:rsidRPr="00764E8A">
        <w:rPr>
          <w:rFonts w:eastAsiaTheme="minorHAnsi"/>
          <w:i/>
          <w:iCs/>
        </w:rPr>
        <w:t>Seafood online</w:t>
      </w:r>
      <w:r w:rsidRPr="00764E8A">
        <w:rPr>
          <w:rFonts w:eastAsiaTheme="minorHAnsi"/>
        </w:rPr>
        <w:t xml:space="preserve">. (2013, November 20). Retrieved from </w:t>
      </w:r>
      <w:hyperlink r:id="rId744" w:history="1">
        <w:r w:rsidRPr="00764E8A">
          <w:rPr>
            <w:rStyle w:val="Hyperlink"/>
            <w:rFonts w:eastAsiaTheme="minorHAnsi"/>
          </w:rPr>
          <w:t>http://www.allfreshseafood.com/</w:t>
        </w:r>
      </w:hyperlink>
    </w:p>
    <w:p w14:paraId="29D549DD" w14:textId="77777777" w:rsidR="000A182D" w:rsidRDefault="000A182D">
      <w:pPr>
        <w:rPr>
          <w:rFonts w:eastAsiaTheme="minorHAnsi"/>
          <w:i/>
          <w:iCs/>
        </w:rPr>
      </w:pPr>
    </w:p>
    <w:p w14:paraId="38C99C07" w14:textId="5BA67914" w:rsidR="000A182D" w:rsidRPr="00764E8A" w:rsidRDefault="00CE2D96">
      <w:pPr>
        <w:rPr>
          <w:rFonts w:eastAsiaTheme="minorHAnsi"/>
        </w:rPr>
      </w:pPr>
      <w:r>
        <w:rPr>
          <w:rFonts w:eastAsiaTheme="minorHAnsi"/>
          <w:i/>
          <w:iCs/>
        </w:rPr>
        <w:t>SOCR</w:t>
      </w:r>
      <w:r w:rsidR="000A182D" w:rsidRPr="00764E8A">
        <w:rPr>
          <w:rFonts w:eastAsiaTheme="minorHAnsi"/>
          <w:i/>
          <w:iCs/>
        </w:rPr>
        <w:t xml:space="preserve"> 012708 id data hotdogs</w:t>
      </w:r>
      <w:r w:rsidR="000A182D" w:rsidRPr="00764E8A">
        <w:rPr>
          <w:rFonts w:eastAsiaTheme="minorHAnsi"/>
        </w:rPr>
        <w:t xml:space="preserve">. (2013, November 13). Retrieved from </w:t>
      </w:r>
      <w:hyperlink r:id="rId745" w:history="1">
        <w:r w:rsidR="000A182D" w:rsidRPr="00764E8A">
          <w:rPr>
            <w:rStyle w:val="Hyperlink"/>
            <w:rFonts w:eastAsiaTheme="minorHAnsi"/>
          </w:rPr>
          <w:t>http://wiki.stat.ucla.edu/socr/index.php/SOCR_012708_ID_Data_HotDogs</w:t>
        </w:r>
      </w:hyperlink>
    </w:p>
    <w:p w14:paraId="767F71BB" w14:textId="77777777" w:rsidR="000A182D" w:rsidRDefault="000A182D">
      <w:pPr>
        <w:rPr>
          <w:rFonts w:eastAsiaTheme="minorHAnsi"/>
          <w:i/>
          <w:iCs/>
        </w:rPr>
      </w:pPr>
    </w:p>
    <w:p w14:paraId="29737815" w14:textId="41B95CE9" w:rsidR="000A182D" w:rsidRPr="00764E8A" w:rsidRDefault="00CE2D96">
      <w:pPr>
        <w:rPr>
          <w:rFonts w:eastAsiaTheme="minorHAnsi"/>
        </w:rPr>
      </w:pPr>
      <w:r>
        <w:rPr>
          <w:rFonts w:eastAsiaTheme="minorHAnsi"/>
          <w:i/>
          <w:iCs/>
        </w:rPr>
        <w:t>SOCR</w:t>
      </w:r>
      <w:r w:rsidR="000A182D" w:rsidRPr="00764E8A">
        <w:rPr>
          <w:rFonts w:eastAsiaTheme="minorHAnsi"/>
          <w:i/>
          <w:iCs/>
        </w:rPr>
        <w:t xml:space="preserve"> data nips infantvit</w:t>
      </w:r>
      <w:r>
        <w:rPr>
          <w:rFonts w:eastAsiaTheme="minorHAnsi"/>
          <w:i/>
          <w:iCs/>
        </w:rPr>
        <w:t>K</w:t>
      </w:r>
      <w:r w:rsidR="000A182D" w:rsidRPr="00764E8A">
        <w:rPr>
          <w:rFonts w:eastAsiaTheme="minorHAnsi"/>
          <w:i/>
          <w:iCs/>
        </w:rPr>
        <w:t xml:space="preserve"> shotdata</w:t>
      </w:r>
      <w:r w:rsidR="000A182D" w:rsidRPr="00764E8A">
        <w:rPr>
          <w:rFonts w:eastAsiaTheme="minorHAnsi"/>
        </w:rPr>
        <w:t xml:space="preserve">. (2013, November 16). Retrieved from </w:t>
      </w:r>
      <w:hyperlink r:id="rId746" w:history="1">
        <w:r w:rsidR="000A182D" w:rsidRPr="00764E8A">
          <w:rPr>
            <w:rStyle w:val="Hyperlink"/>
            <w:rFonts w:eastAsiaTheme="minorHAnsi"/>
          </w:rPr>
          <w:t>http://wiki.stat.ucla.edu/socr/index.php/SOCR_Data_NIPS_InfantVitK_ShotData</w:t>
        </w:r>
      </w:hyperlink>
    </w:p>
    <w:p w14:paraId="123B19F5" w14:textId="77777777" w:rsidR="000A182D" w:rsidRDefault="000A182D">
      <w:pPr>
        <w:rPr>
          <w:rFonts w:eastAsiaTheme="minorHAnsi"/>
          <w:i/>
          <w:iCs/>
        </w:rPr>
      </w:pPr>
    </w:p>
    <w:p w14:paraId="4DD298AB" w14:textId="466600CF" w:rsidR="000A182D" w:rsidRPr="00764E8A" w:rsidRDefault="00CE2D96">
      <w:pPr>
        <w:rPr>
          <w:rFonts w:eastAsiaTheme="minorHAnsi"/>
        </w:rPr>
      </w:pPr>
      <w:r>
        <w:rPr>
          <w:rFonts w:eastAsiaTheme="minorHAnsi"/>
          <w:i/>
          <w:iCs/>
        </w:rPr>
        <w:t>SOCR</w:t>
      </w:r>
      <w:r w:rsidR="00A6094A">
        <w:rPr>
          <w:rFonts w:eastAsiaTheme="minorHAnsi"/>
          <w:i/>
          <w:iCs/>
        </w:rPr>
        <w:t xml:space="preserve"> data O</w:t>
      </w:r>
      <w:r w:rsidR="000A182D" w:rsidRPr="00764E8A">
        <w:rPr>
          <w:rFonts w:eastAsiaTheme="minorHAnsi"/>
          <w:i/>
          <w:iCs/>
        </w:rPr>
        <w:t>ct2009 id ni</w:t>
      </w:r>
      <w:r w:rsidR="000A182D" w:rsidRPr="00764E8A">
        <w:rPr>
          <w:rFonts w:eastAsiaTheme="minorHAnsi"/>
        </w:rPr>
        <w:t xml:space="preserve">. (2013, November 16). Retrieved from </w:t>
      </w:r>
      <w:hyperlink r:id="rId747" w:history="1">
        <w:r w:rsidR="000A182D" w:rsidRPr="00764E8A">
          <w:rPr>
            <w:rStyle w:val="Hyperlink"/>
            <w:rFonts w:eastAsiaTheme="minorHAnsi"/>
          </w:rPr>
          <w:t>http://wiki.stat.ucla.edu/socr/index.php/SOCR_Data_Oct2009_ID_NI</w:t>
        </w:r>
      </w:hyperlink>
    </w:p>
    <w:p w14:paraId="005F8BC6" w14:textId="77777777" w:rsidR="000A182D" w:rsidRDefault="000A182D">
      <w:pPr>
        <w:rPr>
          <w:rFonts w:eastAsiaTheme="minorHAnsi"/>
          <w:i/>
          <w:iCs/>
        </w:rPr>
      </w:pPr>
    </w:p>
    <w:p w14:paraId="2337A633" w14:textId="77777777" w:rsidR="000A182D" w:rsidRPr="00764E8A" w:rsidRDefault="000A182D">
      <w:pPr>
        <w:rPr>
          <w:rFonts w:eastAsiaTheme="minorHAnsi"/>
        </w:rPr>
      </w:pPr>
      <w:r w:rsidRPr="00764E8A">
        <w:rPr>
          <w:rFonts w:eastAsiaTheme="minorHAnsi"/>
          <w:i/>
          <w:iCs/>
        </w:rPr>
        <w:t>Statistics brain</w:t>
      </w:r>
      <w:r w:rsidRPr="00764E8A">
        <w:rPr>
          <w:rFonts w:eastAsiaTheme="minorHAnsi"/>
        </w:rPr>
        <w:t xml:space="preserve">. (2013, November 30). Retrieved from </w:t>
      </w:r>
      <w:hyperlink r:id="rId748" w:history="1">
        <w:r w:rsidRPr="00764E8A">
          <w:rPr>
            <w:rStyle w:val="Hyperlink"/>
            <w:rFonts w:eastAsiaTheme="minorHAnsi"/>
          </w:rPr>
          <w:t>http://www.statisticbrain.com/infidelity-statistics/</w:t>
        </w:r>
      </w:hyperlink>
    </w:p>
    <w:p w14:paraId="6C81CE25" w14:textId="77777777" w:rsidR="000A182D" w:rsidRDefault="000A182D">
      <w:pPr>
        <w:rPr>
          <w:rFonts w:eastAsiaTheme="minorHAnsi"/>
          <w:i/>
          <w:iCs/>
        </w:rPr>
      </w:pPr>
    </w:p>
    <w:p w14:paraId="28EFB058" w14:textId="77777777" w:rsidR="000A182D" w:rsidRDefault="000A182D">
      <w:pPr>
        <w:rPr>
          <w:rStyle w:val="Hyperlink"/>
          <w:rFonts w:eastAsiaTheme="minorHAnsi"/>
        </w:rPr>
      </w:pPr>
      <w:r w:rsidRPr="00764E8A">
        <w:rPr>
          <w:rFonts w:eastAsiaTheme="minorHAnsi"/>
          <w:i/>
          <w:iCs/>
        </w:rPr>
        <w:t>Student t-distribution</w:t>
      </w:r>
      <w:r w:rsidRPr="00764E8A">
        <w:rPr>
          <w:rFonts w:eastAsiaTheme="minorHAnsi"/>
        </w:rPr>
        <w:t xml:space="preserve">. (2013, November 25). Retrieved from </w:t>
      </w:r>
      <w:hyperlink r:id="rId749" w:history="1">
        <w:r w:rsidRPr="00764E8A">
          <w:rPr>
            <w:rStyle w:val="Hyperlink"/>
            <w:rFonts w:eastAsiaTheme="minorHAnsi"/>
          </w:rPr>
          <w:t>http://lib.stat.cmu.edu/DASL/Stories/student.html</w:t>
        </w:r>
      </w:hyperlink>
    </w:p>
    <w:p w14:paraId="6C2D8F3E" w14:textId="77777777" w:rsidR="00276437" w:rsidRDefault="00276437">
      <w:pPr>
        <w:rPr>
          <w:rStyle w:val="Hyperlink"/>
          <w:rFonts w:eastAsiaTheme="minorHAnsi"/>
        </w:rPr>
      </w:pPr>
    </w:p>
    <w:p w14:paraId="2ADD2F91" w14:textId="0E517F6A" w:rsidR="00E92C0C" w:rsidRDefault="00E92C0C">
      <w:pPr>
        <w:rPr>
          <w:rFonts w:eastAsiaTheme="minorHAnsi"/>
        </w:rPr>
      </w:pPr>
      <w:r>
        <w:rPr>
          <w:rFonts w:eastAsiaTheme="minorHAnsi"/>
        </w:rPr>
        <w:br w:type="page"/>
      </w:r>
    </w:p>
    <w:p w14:paraId="6791CAF7" w14:textId="77777777" w:rsidR="00276437" w:rsidRDefault="00276437" w:rsidP="00E92C0C">
      <w:pPr>
        <w:rPr>
          <w:rFonts w:eastAsiaTheme="minorHAnsi"/>
        </w:rPr>
      </w:pPr>
    </w:p>
    <w:sectPr w:rsidR="00276437" w:rsidSect="006E35A6">
      <w:headerReference w:type="even" r:id="rId750"/>
      <w:headerReference w:type="default" r:id="rId751"/>
      <w:footerReference w:type="even" r:id="rId752"/>
      <w:footerReference w:type="default" r:id="rId753"/>
      <w:pgSz w:w="12240" w:h="15840"/>
      <w:pgMar w:top="1440" w:right="1800" w:bottom="1440" w:left="1800" w:header="720" w:footer="720" w:gutter="0"/>
      <w:pgNumType w:start="28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C74098" w14:textId="77777777" w:rsidR="00051607" w:rsidRDefault="00051607" w:rsidP="00051607">
      <w:r>
        <w:separator/>
      </w:r>
    </w:p>
  </w:endnote>
  <w:endnote w:type="continuationSeparator" w:id="0">
    <w:p w14:paraId="02D38990" w14:textId="77777777" w:rsidR="00051607" w:rsidRDefault="00051607" w:rsidP="000516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3A9E86" w14:textId="409AC150" w:rsidR="00051607" w:rsidRDefault="00051607" w:rsidP="00051607">
    <w:pPr>
      <w:pStyle w:val="Footer"/>
      <w:pBdr>
        <w:top w:val="single" w:sz="4" w:space="1" w:color="auto"/>
      </w:pBdr>
    </w:pPr>
    <w:r>
      <w:rPr>
        <w:rStyle w:val="PageNumber"/>
      </w:rPr>
      <w:fldChar w:fldCharType="begin"/>
    </w:r>
    <w:r>
      <w:rPr>
        <w:rStyle w:val="PageNumber"/>
      </w:rPr>
      <w:instrText xml:space="preserve"> PAGE </w:instrText>
    </w:r>
    <w:r>
      <w:rPr>
        <w:rStyle w:val="PageNumber"/>
      </w:rPr>
      <w:fldChar w:fldCharType="separate"/>
    </w:r>
    <w:r w:rsidR="00B92ECF">
      <w:rPr>
        <w:rStyle w:val="PageNumber"/>
        <w:noProof/>
      </w:rPr>
      <w:t>330</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80CFD" w14:textId="3A652044" w:rsidR="00051607" w:rsidRDefault="00051607" w:rsidP="00051607">
    <w:pPr>
      <w:pStyle w:val="Footer"/>
      <w:pBdr>
        <w:top w:val="single" w:sz="4" w:space="1" w:color="auto"/>
      </w:pBdr>
      <w:jc w:val="right"/>
    </w:pPr>
    <w:r>
      <w:rPr>
        <w:rStyle w:val="PageNumber"/>
      </w:rPr>
      <w:fldChar w:fldCharType="begin"/>
    </w:r>
    <w:r>
      <w:rPr>
        <w:rStyle w:val="PageNumber"/>
      </w:rPr>
      <w:instrText xml:space="preserve"> PAGE </w:instrText>
    </w:r>
    <w:r>
      <w:rPr>
        <w:rStyle w:val="PageNumber"/>
      </w:rPr>
      <w:fldChar w:fldCharType="separate"/>
    </w:r>
    <w:r w:rsidR="00B92ECF">
      <w:rPr>
        <w:rStyle w:val="PageNumber"/>
        <w:noProof/>
      </w:rPr>
      <w:t>283</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2BFEB7" w14:textId="77777777" w:rsidR="00051607" w:rsidRDefault="00051607" w:rsidP="00051607">
      <w:r>
        <w:separator/>
      </w:r>
    </w:p>
  </w:footnote>
  <w:footnote w:type="continuationSeparator" w:id="0">
    <w:p w14:paraId="4A8EB82B" w14:textId="77777777" w:rsidR="00051607" w:rsidRDefault="00051607" w:rsidP="0005160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69DCCF" w14:textId="77777777" w:rsidR="00051607" w:rsidRDefault="00051607" w:rsidP="00051607">
    <w:pPr>
      <w:pStyle w:val="Header"/>
      <w:pBdr>
        <w:bottom w:val="single" w:sz="4" w:space="1" w:color="auto"/>
      </w:pBdr>
    </w:pPr>
    <w:r>
      <w:t>Chapter 9: Two-Sample Inference</w:t>
    </w:r>
  </w:p>
  <w:p w14:paraId="2730E0E6" w14:textId="77777777" w:rsidR="00051607" w:rsidRDefault="0005160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AE22B" w14:textId="14B65903" w:rsidR="00051607" w:rsidRDefault="00051607" w:rsidP="00051607">
    <w:pPr>
      <w:pStyle w:val="Header"/>
      <w:pBdr>
        <w:bottom w:val="single" w:sz="4" w:space="1" w:color="auto"/>
      </w:pBdr>
      <w:jc w:val="right"/>
    </w:pPr>
    <w:r>
      <w:t>Chapter 9: Two-Sample Inferenc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423F"/>
    <w:multiLevelType w:val="hybridMultilevel"/>
    <w:tmpl w:val="32A67D9E"/>
    <w:lvl w:ilvl="0" w:tplc="8096A2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4D412E"/>
    <w:multiLevelType w:val="hybridMultilevel"/>
    <w:tmpl w:val="B9A20556"/>
    <w:lvl w:ilvl="0" w:tplc="5072A7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AE5E47"/>
    <w:multiLevelType w:val="hybridMultilevel"/>
    <w:tmpl w:val="3318A00C"/>
    <w:lvl w:ilvl="0" w:tplc="9A841F78">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027C7E"/>
    <w:multiLevelType w:val="hybridMultilevel"/>
    <w:tmpl w:val="7AA8D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C34D2A"/>
    <w:multiLevelType w:val="hybridMultilevel"/>
    <w:tmpl w:val="A1EA36FE"/>
    <w:lvl w:ilvl="0" w:tplc="6E02A6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2A4069"/>
    <w:multiLevelType w:val="hybridMultilevel"/>
    <w:tmpl w:val="DAA8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3A2A73"/>
    <w:multiLevelType w:val="hybridMultilevel"/>
    <w:tmpl w:val="682854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EF86EB1"/>
    <w:multiLevelType w:val="hybridMultilevel"/>
    <w:tmpl w:val="94EE18C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C8278C"/>
    <w:multiLevelType w:val="hybridMultilevel"/>
    <w:tmpl w:val="4A6468F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4E670A4"/>
    <w:multiLevelType w:val="hybridMultilevel"/>
    <w:tmpl w:val="1A24518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70256AE"/>
    <w:multiLevelType w:val="hybridMultilevel"/>
    <w:tmpl w:val="EEAA7DD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9AF7497"/>
    <w:multiLevelType w:val="hybridMultilevel"/>
    <w:tmpl w:val="09788BC0"/>
    <w:lvl w:ilvl="0" w:tplc="9A841F78">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9D4095B"/>
    <w:multiLevelType w:val="hybridMultilevel"/>
    <w:tmpl w:val="A8D45168"/>
    <w:lvl w:ilvl="0" w:tplc="295E69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5255AF"/>
    <w:multiLevelType w:val="hybridMultilevel"/>
    <w:tmpl w:val="BFE2F880"/>
    <w:lvl w:ilvl="0" w:tplc="9A841F78">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B35E76"/>
    <w:multiLevelType w:val="hybridMultilevel"/>
    <w:tmpl w:val="C23E63F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FAA666A"/>
    <w:multiLevelType w:val="hybridMultilevel"/>
    <w:tmpl w:val="62224B72"/>
    <w:lvl w:ilvl="0" w:tplc="A45855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5A028F"/>
    <w:multiLevelType w:val="hybridMultilevel"/>
    <w:tmpl w:val="1FAC4E3C"/>
    <w:lvl w:ilvl="0" w:tplc="C27812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D4A1B9B"/>
    <w:multiLevelType w:val="hybridMultilevel"/>
    <w:tmpl w:val="65C83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CA6594"/>
    <w:multiLevelType w:val="multilevel"/>
    <w:tmpl w:val="CB70213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2F7D1A86"/>
    <w:multiLevelType w:val="hybridMultilevel"/>
    <w:tmpl w:val="720477E8"/>
    <w:lvl w:ilvl="0" w:tplc="967CA034">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2895D55"/>
    <w:multiLevelType w:val="hybridMultilevel"/>
    <w:tmpl w:val="C3D2E6A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2B92A11"/>
    <w:multiLevelType w:val="multilevel"/>
    <w:tmpl w:val="D8F021A2"/>
    <w:lvl w:ilvl="0">
      <w:start w:val="1"/>
      <w:numFmt w:val="decimal"/>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7A574C6"/>
    <w:multiLevelType w:val="hybridMultilevel"/>
    <w:tmpl w:val="076E73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B81C60"/>
    <w:multiLevelType w:val="hybridMultilevel"/>
    <w:tmpl w:val="B8B69D68"/>
    <w:lvl w:ilvl="0" w:tplc="ECF2A2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E5E6DED"/>
    <w:multiLevelType w:val="hybridMultilevel"/>
    <w:tmpl w:val="AD202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FD0BDE"/>
    <w:multiLevelType w:val="hybridMultilevel"/>
    <w:tmpl w:val="C2C0C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3B4DC6"/>
    <w:multiLevelType w:val="hybridMultilevel"/>
    <w:tmpl w:val="55727E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777458"/>
    <w:multiLevelType w:val="hybridMultilevel"/>
    <w:tmpl w:val="0860962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2F555FB"/>
    <w:multiLevelType w:val="hybridMultilevel"/>
    <w:tmpl w:val="CB066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1627B6"/>
    <w:multiLevelType w:val="hybridMultilevel"/>
    <w:tmpl w:val="0BBCB178"/>
    <w:lvl w:ilvl="0" w:tplc="0C7AEB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6680CF0"/>
    <w:multiLevelType w:val="multilevel"/>
    <w:tmpl w:val="A1EA36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70A7304"/>
    <w:multiLevelType w:val="hybridMultilevel"/>
    <w:tmpl w:val="A1E07DE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C3E72C7"/>
    <w:multiLevelType w:val="hybridMultilevel"/>
    <w:tmpl w:val="66648F0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EAE0DD6"/>
    <w:multiLevelType w:val="hybridMultilevel"/>
    <w:tmpl w:val="554A7034"/>
    <w:lvl w:ilvl="0" w:tplc="54A261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31977E0"/>
    <w:multiLevelType w:val="hybridMultilevel"/>
    <w:tmpl w:val="D8F021A2"/>
    <w:lvl w:ilvl="0" w:tplc="953C9B0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64A67D5"/>
    <w:multiLevelType w:val="multilevel"/>
    <w:tmpl w:val="081C6460"/>
    <w:lvl w:ilvl="0">
      <w:start w:val="1"/>
      <w:numFmt w:val="lowerLetter"/>
      <w:lvlText w:val="%1."/>
      <w:lvlJc w:val="lef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nsid w:val="687642F5"/>
    <w:multiLevelType w:val="hybridMultilevel"/>
    <w:tmpl w:val="9A2E662E"/>
    <w:lvl w:ilvl="0" w:tplc="04090019">
      <w:start w:val="1"/>
      <w:numFmt w:val="lowerLetter"/>
      <w:lvlText w:val="%1."/>
      <w:lvlJc w:val="left"/>
      <w:pPr>
        <w:ind w:left="1080" w:hanging="360"/>
      </w:pPr>
      <w:rPr>
        <w:rFonts w:hint="default"/>
      </w:rPr>
    </w:lvl>
    <w:lvl w:ilvl="1" w:tplc="10CE0220">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E1A17E5"/>
    <w:multiLevelType w:val="hybridMultilevel"/>
    <w:tmpl w:val="6E4CB7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2D072C"/>
    <w:multiLevelType w:val="hybridMultilevel"/>
    <w:tmpl w:val="AB461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A21359"/>
    <w:multiLevelType w:val="hybridMultilevel"/>
    <w:tmpl w:val="3B1ADEDA"/>
    <w:lvl w:ilvl="0" w:tplc="0DAE4C48">
      <w:start w:val="1"/>
      <w:numFmt w:val="decimal"/>
      <w:lvlText w:val="%1"/>
      <w:lvlJc w:val="left"/>
      <w:pPr>
        <w:tabs>
          <w:tab w:val="num" w:pos="720"/>
        </w:tabs>
        <w:ind w:left="720" w:hanging="360"/>
      </w:pPr>
      <w:rPr>
        <w:rFonts w:ascii="Times New Roman" w:eastAsia="Times New Roman" w:hAnsi="Times New Roman" w:cs="Times New Roman"/>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0">
    <w:nsid w:val="742D2BC5"/>
    <w:multiLevelType w:val="hybridMultilevel"/>
    <w:tmpl w:val="CB702130"/>
    <w:lvl w:ilvl="0" w:tplc="E88ABE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6929E2"/>
    <w:multiLevelType w:val="hybridMultilevel"/>
    <w:tmpl w:val="CFB8454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50C1177"/>
    <w:multiLevelType w:val="hybridMultilevel"/>
    <w:tmpl w:val="AA307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AD36E3"/>
    <w:multiLevelType w:val="hybridMultilevel"/>
    <w:tmpl w:val="076E73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4C0EAE"/>
    <w:multiLevelType w:val="hybridMultilevel"/>
    <w:tmpl w:val="FF620CE2"/>
    <w:lvl w:ilvl="0" w:tplc="BD504380">
      <w:start w:val="1"/>
      <w:numFmt w:val="decimal"/>
      <w:lvlText w:val="%1."/>
      <w:lvlJc w:val="left"/>
      <w:pPr>
        <w:ind w:left="720" w:hanging="360"/>
      </w:pPr>
      <w:rPr>
        <w:rFonts w:eastAsiaTheme="minorEastAsia"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DDB0D6C"/>
    <w:multiLevelType w:val="hybridMultilevel"/>
    <w:tmpl w:val="626414AC"/>
    <w:lvl w:ilvl="0" w:tplc="F89C01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A71054"/>
    <w:multiLevelType w:val="hybridMultilevel"/>
    <w:tmpl w:val="C940579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9"/>
  </w:num>
  <w:num w:numId="2">
    <w:abstractNumId w:val="38"/>
  </w:num>
  <w:num w:numId="3">
    <w:abstractNumId w:val="32"/>
  </w:num>
  <w:num w:numId="4">
    <w:abstractNumId w:val="3"/>
  </w:num>
  <w:num w:numId="5">
    <w:abstractNumId w:val="46"/>
  </w:num>
  <w:num w:numId="6">
    <w:abstractNumId w:val="7"/>
  </w:num>
  <w:num w:numId="7">
    <w:abstractNumId w:val="14"/>
  </w:num>
  <w:num w:numId="8">
    <w:abstractNumId w:val="44"/>
  </w:num>
  <w:num w:numId="9">
    <w:abstractNumId w:val="41"/>
  </w:num>
  <w:num w:numId="10">
    <w:abstractNumId w:val="6"/>
  </w:num>
  <w:num w:numId="11">
    <w:abstractNumId w:val="16"/>
  </w:num>
  <w:num w:numId="12">
    <w:abstractNumId w:val="9"/>
  </w:num>
  <w:num w:numId="13">
    <w:abstractNumId w:val="23"/>
  </w:num>
  <w:num w:numId="14">
    <w:abstractNumId w:val="26"/>
  </w:num>
  <w:num w:numId="15">
    <w:abstractNumId w:val="36"/>
  </w:num>
  <w:num w:numId="16">
    <w:abstractNumId w:val="28"/>
  </w:num>
  <w:num w:numId="17">
    <w:abstractNumId w:val="27"/>
  </w:num>
  <w:num w:numId="18">
    <w:abstractNumId w:val="24"/>
  </w:num>
  <w:num w:numId="19">
    <w:abstractNumId w:val="17"/>
  </w:num>
  <w:num w:numId="20">
    <w:abstractNumId w:val="19"/>
  </w:num>
  <w:num w:numId="21">
    <w:abstractNumId w:val="25"/>
  </w:num>
  <w:num w:numId="22">
    <w:abstractNumId w:val="10"/>
  </w:num>
  <w:num w:numId="23">
    <w:abstractNumId w:val="12"/>
  </w:num>
  <w:num w:numId="24">
    <w:abstractNumId w:val="40"/>
  </w:num>
  <w:num w:numId="25">
    <w:abstractNumId w:val="4"/>
  </w:num>
  <w:num w:numId="26">
    <w:abstractNumId w:val="42"/>
  </w:num>
  <w:num w:numId="27">
    <w:abstractNumId w:val="20"/>
  </w:num>
  <w:num w:numId="28">
    <w:abstractNumId w:val="5"/>
  </w:num>
  <w:num w:numId="29">
    <w:abstractNumId w:val="33"/>
  </w:num>
  <w:num w:numId="30">
    <w:abstractNumId w:val="15"/>
  </w:num>
  <w:num w:numId="31">
    <w:abstractNumId w:val="29"/>
  </w:num>
  <w:num w:numId="32">
    <w:abstractNumId w:val="45"/>
  </w:num>
  <w:num w:numId="33">
    <w:abstractNumId w:val="8"/>
  </w:num>
  <w:num w:numId="34">
    <w:abstractNumId w:val="34"/>
  </w:num>
  <w:num w:numId="35">
    <w:abstractNumId w:val="22"/>
  </w:num>
  <w:num w:numId="36">
    <w:abstractNumId w:val="31"/>
  </w:num>
  <w:num w:numId="37">
    <w:abstractNumId w:val="0"/>
  </w:num>
  <w:num w:numId="38">
    <w:abstractNumId w:val="37"/>
  </w:num>
  <w:num w:numId="39">
    <w:abstractNumId w:val="1"/>
  </w:num>
  <w:num w:numId="40">
    <w:abstractNumId w:val="30"/>
  </w:num>
  <w:num w:numId="41">
    <w:abstractNumId w:val="2"/>
  </w:num>
  <w:num w:numId="42">
    <w:abstractNumId w:val="18"/>
  </w:num>
  <w:num w:numId="43">
    <w:abstractNumId w:val="13"/>
  </w:num>
  <w:num w:numId="44">
    <w:abstractNumId w:val="21"/>
  </w:num>
  <w:num w:numId="45">
    <w:abstractNumId w:val="11"/>
  </w:num>
  <w:num w:numId="46">
    <w:abstractNumId w:val="43"/>
  </w:num>
  <w:num w:numId="47">
    <w:abstractNumId w:val="3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2CD8"/>
    <w:rsid w:val="00001893"/>
    <w:rsid w:val="0000349D"/>
    <w:rsid w:val="00051607"/>
    <w:rsid w:val="000A182D"/>
    <w:rsid w:val="000A1ECF"/>
    <w:rsid w:val="000D75C0"/>
    <w:rsid w:val="001F4E67"/>
    <w:rsid w:val="00225822"/>
    <w:rsid w:val="00274DB2"/>
    <w:rsid w:val="00276437"/>
    <w:rsid w:val="00305D77"/>
    <w:rsid w:val="0031177D"/>
    <w:rsid w:val="00330A0A"/>
    <w:rsid w:val="003344F0"/>
    <w:rsid w:val="00335702"/>
    <w:rsid w:val="00343292"/>
    <w:rsid w:val="00354C59"/>
    <w:rsid w:val="003C1239"/>
    <w:rsid w:val="003C44C7"/>
    <w:rsid w:val="003D0306"/>
    <w:rsid w:val="003E08BD"/>
    <w:rsid w:val="003E4D05"/>
    <w:rsid w:val="00410A1F"/>
    <w:rsid w:val="00411001"/>
    <w:rsid w:val="00425F87"/>
    <w:rsid w:val="0048315F"/>
    <w:rsid w:val="00497D48"/>
    <w:rsid w:val="004B3E93"/>
    <w:rsid w:val="004C0621"/>
    <w:rsid w:val="004C48A4"/>
    <w:rsid w:val="004D7F25"/>
    <w:rsid w:val="00505941"/>
    <w:rsid w:val="00546881"/>
    <w:rsid w:val="00557570"/>
    <w:rsid w:val="00561DC2"/>
    <w:rsid w:val="005A0852"/>
    <w:rsid w:val="005A5109"/>
    <w:rsid w:val="005D76DA"/>
    <w:rsid w:val="005E031F"/>
    <w:rsid w:val="006505C8"/>
    <w:rsid w:val="006851AA"/>
    <w:rsid w:val="00686D98"/>
    <w:rsid w:val="006B4CC8"/>
    <w:rsid w:val="006D5170"/>
    <w:rsid w:val="006E35A6"/>
    <w:rsid w:val="006F0F43"/>
    <w:rsid w:val="007553EF"/>
    <w:rsid w:val="00764E8A"/>
    <w:rsid w:val="007901A4"/>
    <w:rsid w:val="007B631D"/>
    <w:rsid w:val="008029B4"/>
    <w:rsid w:val="008253A8"/>
    <w:rsid w:val="00837EEB"/>
    <w:rsid w:val="008507DE"/>
    <w:rsid w:val="008622F8"/>
    <w:rsid w:val="00885A41"/>
    <w:rsid w:val="008B12DD"/>
    <w:rsid w:val="008D5088"/>
    <w:rsid w:val="008F650A"/>
    <w:rsid w:val="00906FF8"/>
    <w:rsid w:val="0094001A"/>
    <w:rsid w:val="009479DB"/>
    <w:rsid w:val="009727B2"/>
    <w:rsid w:val="0098772C"/>
    <w:rsid w:val="009B5892"/>
    <w:rsid w:val="009D5517"/>
    <w:rsid w:val="009E49A2"/>
    <w:rsid w:val="00A00184"/>
    <w:rsid w:val="00A125F0"/>
    <w:rsid w:val="00A563FD"/>
    <w:rsid w:val="00A6094A"/>
    <w:rsid w:val="00A670EF"/>
    <w:rsid w:val="00AD1D02"/>
    <w:rsid w:val="00AD2CD8"/>
    <w:rsid w:val="00AD542C"/>
    <w:rsid w:val="00B11AE7"/>
    <w:rsid w:val="00B14489"/>
    <w:rsid w:val="00B21D7C"/>
    <w:rsid w:val="00B63983"/>
    <w:rsid w:val="00B84349"/>
    <w:rsid w:val="00B91D1F"/>
    <w:rsid w:val="00B92ECF"/>
    <w:rsid w:val="00BB2AAA"/>
    <w:rsid w:val="00BF4486"/>
    <w:rsid w:val="00C2760C"/>
    <w:rsid w:val="00C31249"/>
    <w:rsid w:val="00C36ABE"/>
    <w:rsid w:val="00C43900"/>
    <w:rsid w:val="00C77D42"/>
    <w:rsid w:val="00C939A5"/>
    <w:rsid w:val="00C97897"/>
    <w:rsid w:val="00CC7FDE"/>
    <w:rsid w:val="00CE2D96"/>
    <w:rsid w:val="00CE68C7"/>
    <w:rsid w:val="00D54221"/>
    <w:rsid w:val="00E77B43"/>
    <w:rsid w:val="00E82245"/>
    <w:rsid w:val="00E82ABF"/>
    <w:rsid w:val="00E92C0C"/>
    <w:rsid w:val="00EB712F"/>
    <w:rsid w:val="00ED3286"/>
    <w:rsid w:val="00F054DC"/>
    <w:rsid w:val="00F44F56"/>
    <w:rsid w:val="00F510E6"/>
    <w:rsid w:val="00F85FD5"/>
    <w:rsid w:val="00FA347E"/>
    <w:rsid w:val="00FA37F1"/>
    <w:rsid w:val="00FA4079"/>
    <w:rsid w:val="00FA474A"/>
    <w:rsid w:val="00FB45D1"/>
    <w:rsid w:val="00FE7A3E"/>
    <w:rsid w:val="00FF19B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84CF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CD8"/>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892"/>
    <w:pPr>
      <w:ind w:left="720"/>
      <w:contextualSpacing/>
    </w:pPr>
  </w:style>
  <w:style w:type="paragraph" w:styleId="NoSpacing">
    <w:name w:val="No Spacing"/>
    <w:uiPriority w:val="1"/>
    <w:qFormat/>
    <w:rsid w:val="00A125F0"/>
    <w:rPr>
      <w:rFonts w:ascii="Calibri" w:eastAsia="Times New Roman" w:hAnsi="Calibri" w:cs="Times New Roman"/>
      <w:color w:val="000000"/>
      <w:lang w:eastAsia="ja-JP"/>
    </w:rPr>
  </w:style>
  <w:style w:type="paragraph" w:styleId="Header">
    <w:name w:val="header"/>
    <w:basedOn w:val="Normal"/>
    <w:link w:val="HeaderChar"/>
    <w:uiPriority w:val="99"/>
    <w:unhideWhenUsed/>
    <w:rsid w:val="00051607"/>
    <w:pPr>
      <w:tabs>
        <w:tab w:val="center" w:pos="4320"/>
        <w:tab w:val="right" w:pos="8640"/>
      </w:tabs>
    </w:pPr>
  </w:style>
  <w:style w:type="character" w:customStyle="1" w:styleId="HeaderChar">
    <w:name w:val="Header Char"/>
    <w:basedOn w:val="DefaultParagraphFont"/>
    <w:link w:val="Header"/>
    <w:uiPriority w:val="99"/>
    <w:rsid w:val="00051607"/>
    <w:rPr>
      <w:rFonts w:ascii="Times New Roman" w:eastAsia="Times New Roman" w:hAnsi="Times New Roman" w:cs="Times New Roman"/>
    </w:rPr>
  </w:style>
  <w:style w:type="paragraph" w:styleId="Footer">
    <w:name w:val="footer"/>
    <w:basedOn w:val="Normal"/>
    <w:link w:val="FooterChar"/>
    <w:uiPriority w:val="99"/>
    <w:unhideWhenUsed/>
    <w:rsid w:val="00051607"/>
    <w:pPr>
      <w:tabs>
        <w:tab w:val="center" w:pos="4320"/>
        <w:tab w:val="right" w:pos="8640"/>
      </w:tabs>
    </w:pPr>
  </w:style>
  <w:style w:type="character" w:customStyle="1" w:styleId="FooterChar">
    <w:name w:val="Footer Char"/>
    <w:basedOn w:val="DefaultParagraphFont"/>
    <w:link w:val="Footer"/>
    <w:uiPriority w:val="99"/>
    <w:rsid w:val="00051607"/>
    <w:rPr>
      <w:rFonts w:ascii="Times New Roman" w:eastAsia="Times New Roman" w:hAnsi="Times New Roman" w:cs="Times New Roman"/>
    </w:rPr>
  </w:style>
  <w:style w:type="character" w:styleId="PageNumber">
    <w:name w:val="page number"/>
    <w:basedOn w:val="DefaultParagraphFont"/>
    <w:uiPriority w:val="99"/>
    <w:semiHidden/>
    <w:unhideWhenUsed/>
    <w:rsid w:val="00051607"/>
  </w:style>
  <w:style w:type="table" w:styleId="TableGrid">
    <w:name w:val="Table Grid"/>
    <w:basedOn w:val="TableNormal"/>
    <w:uiPriority w:val="59"/>
    <w:rsid w:val="00B63983"/>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A125F0"/>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CD8"/>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892"/>
    <w:pPr>
      <w:ind w:left="720"/>
      <w:contextualSpacing/>
    </w:pPr>
  </w:style>
  <w:style w:type="paragraph" w:styleId="NoSpacing">
    <w:name w:val="No Spacing"/>
    <w:uiPriority w:val="1"/>
    <w:qFormat/>
    <w:rsid w:val="00A125F0"/>
    <w:rPr>
      <w:rFonts w:ascii="Calibri" w:eastAsia="Times New Roman" w:hAnsi="Calibri" w:cs="Times New Roman"/>
      <w:color w:val="000000"/>
      <w:lang w:eastAsia="ja-JP"/>
    </w:rPr>
  </w:style>
  <w:style w:type="paragraph" w:styleId="Header">
    <w:name w:val="header"/>
    <w:basedOn w:val="Normal"/>
    <w:link w:val="HeaderChar"/>
    <w:uiPriority w:val="99"/>
    <w:unhideWhenUsed/>
    <w:rsid w:val="00051607"/>
    <w:pPr>
      <w:tabs>
        <w:tab w:val="center" w:pos="4320"/>
        <w:tab w:val="right" w:pos="8640"/>
      </w:tabs>
    </w:pPr>
  </w:style>
  <w:style w:type="character" w:customStyle="1" w:styleId="HeaderChar">
    <w:name w:val="Header Char"/>
    <w:basedOn w:val="DefaultParagraphFont"/>
    <w:link w:val="Header"/>
    <w:uiPriority w:val="99"/>
    <w:rsid w:val="00051607"/>
    <w:rPr>
      <w:rFonts w:ascii="Times New Roman" w:eastAsia="Times New Roman" w:hAnsi="Times New Roman" w:cs="Times New Roman"/>
    </w:rPr>
  </w:style>
  <w:style w:type="paragraph" w:styleId="Footer">
    <w:name w:val="footer"/>
    <w:basedOn w:val="Normal"/>
    <w:link w:val="FooterChar"/>
    <w:uiPriority w:val="99"/>
    <w:unhideWhenUsed/>
    <w:rsid w:val="00051607"/>
    <w:pPr>
      <w:tabs>
        <w:tab w:val="center" w:pos="4320"/>
        <w:tab w:val="right" w:pos="8640"/>
      </w:tabs>
    </w:pPr>
  </w:style>
  <w:style w:type="character" w:customStyle="1" w:styleId="FooterChar">
    <w:name w:val="Footer Char"/>
    <w:basedOn w:val="DefaultParagraphFont"/>
    <w:link w:val="Footer"/>
    <w:uiPriority w:val="99"/>
    <w:rsid w:val="00051607"/>
    <w:rPr>
      <w:rFonts w:ascii="Times New Roman" w:eastAsia="Times New Roman" w:hAnsi="Times New Roman" w:cs="Times New Roman"/>
    </w:rPr>
  </w:style>
  <w:style w:type="character" w:styleId="PageNumber">
    <w:name w:val="page number"/>
    <w:basedOn w:val="DefaultParagraphFont"/>
    <w:uiPriority w:val="99"/>
    <w:semiHidden/>
    <w:unhideWhenUsed/>
    <w:rsid w:val="00051607"/>
  </w:style>
  <w:style w:type="table" w:styleId="TableGrid">
    <w:name w:val="Table Grid"/>
    <w:basedOn w:val="TableNormal"/>
    <w:uiPriority w:val="59"/>
    <w:rsid w:val="00B63983"/>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A125F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44241">
      <w:bodyDiv w:val="1"/>
      <w:marLeft w:val="0"/>
      <w:marRight w:val="0"/>
      <w:marTop w:val="0"/>
      <w:marBottom w:val="0"/>
      <w:divBdr>
        <w:top w:val="none" w:sz="0" w:space="0" w:color="auto"/>
        <w:left w:val="none" w:sz="0" w:space="0" w:color="auto"/>
        <w:bottom w:val="none" w:sz="0" w:space="0" w:color="auto"/>
        <w:right w:val="none" w:sz="0" w:space="0" w:color="auto"/>
      </w:divBdr>
    </w:div>
    <w:div w:id="65228924">
      <w:bodyDiv w:val="1"/>
      <w:marLeft w:val="0"/>
      <w:marRight w:val="0"/>
      <w:marTop w:val="0"/>
      <w:marBottom w:val="0"/>
      <w:divBdr>
        <w:top w:val="none" w:sz="0" w:space="0" w:color="auto"/>
        <w:left w:val="none" w:sz="0" w:space="0" w:color="auto"/>
        <w:bottom w:val="none" w:sz="0" w:space="0" w:color="auto"/>
        <w:right w:val="none" w:sz="0" w:space="0" w:color="auto"/>
      </w:divBdr>
    </w:div>
    <w:div w:id="250243342">
      <w:bodyDiv w:val="1"/>
      <w:marLeft w:val="0"/>
      <w:marRight w:val="0"/>
      <w:marTop w:val="0"/>
      <w:marBottom w:val="0"/>
      <w:divBdr>
        <w:top w:val="none" w:sz="0" w:space="0" w:color="auto"/>
        <w:left w:val="none" w:sz="0" w:space="0" w:color="auto"/>
        <w:bottom w:val="none" w:sz="0" w:space="0" w:color="auto"/>
        <w:right w:val="none" w:sz="0" w:space="0" w:color="auto"/>
      </w:divBdr>
    </w:div>
    <w:div w:id="304815531">
      <w:bodyDiv w:val="1"/>
      <w:marLeft w:val="0"/>
      <w:marRight w:val="0"/>
      <w:marTop w:val="0"/>
      <w:marBottom w:val="0"/>
      <w:divBdr>
        <w:top w:val="none" w:sz="0" w:space="0" w:color="auto"/>
        <w:left w:val="none" w:sz="0" w:space="0" w:color="auto"/>
        <w:bottom w:val="none" w:sz="0" w:space="0" w:color="auto"/>
        <w:right w:val="none" w:sz="0" w:space="0" w:color="auto"/>
      </w:divBdr>
    </w:div>
    <w:div w:id="396974148">
      <w:bodyDiv w:val="1"/>
      <w:marLeft w:val="0"/>
      <w:marRight w:val="0"/>
      <w:marTop w:val="0"/>
      <w:marBottom w:val="0"/>
      <w:divBdr>
        <w:top w:val="none" w:sz="0" w:space="0" w:color="auto"/>
        <w:left w:val="none" w:sz="0" w:space="0" w:color="auto"/>
        <w:bottom w:val="none" w:sz="0" w:space="0" w:color="auto"/>
        <w:right w:val="none" w:sz="0" w:space="0" w:color="auto"/>
      </w:divBdr>
    </w:div>
    <w:div w:id="471875181">
      <w:bodyDiv w:val="1"/>
      <w:marLeft w:val="0"/>
      <w:marRight w:val="0"/>
      <w:marTop w:val="0"/>
      <w:marBottom w:val="0"/>
      <w:divBdr>
        <w:top w:val="none" w:sz="0" w:space="0" w:color="auto"/>
        <w:left w:val="none" w:sz="0" w:space="0" w:color="auto"/>
        <w:bottom w:val="none" w:sz="0" w:space="0" w:color="auto"/>
        <w:right w:val="none" w:sz="0" w:space="0" w:color="auto"/>
      </w:divBdr>
    </w:div>
    <w:div w:id="551693680">
      <w:bodyDiv w:val="1"/>
      <w:marLeft w:val="0"/>
      <w:marRight w:val="0"/>
      <w:marTop w:val="0"/>
      <w:marBottom w:val="0"/>
      <w:divBdr>
        <w:top w:val="none" w:sz="0" w:space="0" w:color="auto"/>
        <w:left w:val="none" w:sz="0" w:space="0" w:color="auto"/>
        <w:bottom w:val="none" w:sz="0" w:space="0" w:color="auto"/>
        <w:right w:val="none" w:sz="0" w:space="0" w:color="auto"/>
      </w:divBdr>
    </w:div>
    <w:div w:id="571475492">
      <w:bodyDiv w:val="1"/>
      <w:marLeft w:val="0"/>
      <w:marRight w:val="0"/>
      <w:marTop w:val="0"/>
      <w:marBottom w:val="0"/>
      <w:divBdr>
        <w:top w:val="none" w:sz="0" w:space="0" w:color="auto"/>
        <w:left w:val="none" w:sz="0" w:space="0" w:color="auto"/>
        <w:bottom w:val="none" w:sz="0" w:space="0" w:color="auto"/>
        <w:right w:val="none" w:sz="0" w:space="0" w:color="auto"/>
      </w:divBdr>
    </w:div>
    <w:div w:id="707141486">
      <w:bodyDiv w:val="1"/>
      <w:marLeft w:val="0"/>
      <w:marRight w:val="0"/>
      <w:marTop w:val="0"/>
      <w:marBottom w:val="0"/>
      <w:divBdr>
        <w:top w:val="none" w:sz="0" w:space="0" w:color="auto"/>
        <w:left w:val="none" w:sz="0" w:space="0" w:color="auto"/>
        <w:bottom w:val="none" w:sz="0" w:space="0" w:color="auto"/>
        <w:right w:val="none" w:sz="0" w:space="0" w:color="auto"/>
      </w:divBdr>
    </w:div>
    <w:div w:id="891694009">
      <w:bodyDiv w:val="1"/>
      <w:marLeft w:val="0"/>
      <w:marRight w:val="0"/>
      <w:marTop w:val="0"/>
      <w:marBottom w:val="0"/>
      <w:divBdr>
        <w:top w:val="none" w:sz="0" w:space="0" w:color="auto"/>
        <w:left w:val="none" w:sz="0" w:space="0" w:color="auto"/>
        <w:bottom w:val="none" w:sz="0" w:space="0" w:color="auto"/>
        <w:right w:val="none" w:sz="0" w:space="0" w:color="auto"/>
      </w:divBdr>
    </w:div>
    <w:div w:id="897203879">
      <w:bodyDiv w:val="1"/>
      <w:marLeft w:val="0"/>
      <w:marRight w:val="0"/>
      <w:marTop w:val="0"/>
      <w:marBottom w:val="0"/>
      <w:divBdr>
        <w:top w:val="none" w:sz="0" w:space="0" w:color="auto"/>
        <w:left w:val="none" w:sz="0" w:space="0" w:color="auto"/>
        <w:bottom w:val="none" w:sz="0" w:space="0" w:color="auto"/>
        <w:right w:val="none" w:sz="0" w:space="0" w:color="auto"/>
      </w:divBdr>
    </w:div>
    <w:div w:id="1248342869">
      <w:bodyDiv w:val="1"/>
      <w:marLeft w:val="0"/>
      <w:marRight w:val="0"/>
      <w:marTop w:val="0"/>
      <w:marBottom w:val="0"/>
      <w:divBdr>
        <w:top w:val="none" w:sz="0" w:space="0" w:color="auto"/>
        <w:left w:val="none" w:sz="0" w:space="0" w:color="auto"/>
        <w:bottom w:val="none" w:sz="0" w:space="0" w:color="auto"/>
        <w:right w:val="none" w:sz="0" w:space="0" w:color="auto"/>
      </w:divBdr>
    </w:div>
    <w:div w:id="1350838797">
      <w:bodyDiv w:val="1"/>
      <w:marLeft w:val="0"/>
      <w:marRight w:val="0"/>
      <w:marTop w:val="0"/>
      <w:marBottom w:val="0"/>
      <w:divBdr>
        <w:top w:val="none" w:sz="0" w:space="0" w:color="auto"/>
        <w:left w:val="none" w:sz="0" w:space="0" w:color="auto"/>
        <w:bottom w:val="none" w:sz="0" w:space="0" w:color="auto"/>
        <w:right w:val="none" w:sz="0" w:space="0" w:color="auto"/>
      </w:divBdr>
    </w:div>
    <w:div w:id="1419906183">
      <w:bodyDiv w:val="1"/>
      <w:marLeft w:val="0"/>
      <w:marRight w:val="0"/>
      <w:marTop w:val="0"/>
      <w:marBottom w:val="0"/>
      <w:divBdr>
        <w:top w:val="none" w:sz="0" w:space="0" w:color="auto"/>
        <w:left w:val="none" w:sz="0" w:space="0" w:color="auto"/>
        <w:bottom w:val="none" w:sz="0" w:space="0" w:color="auto"/>
        <w:right w:val="none" w:sz="0" w:space="0" w:color="auto"/>
      </w:divBdr>
    </w:div>
    <w:div w:id="1569682777">
      <w:bodyDiv w:val="1"/>
      <w:marLeft w:val="0"/>
      <w:marRight w:val="0"/>
      <w:marTop w:val="0"/>
      <w:marBottom w:val="0"/>
      <w:divBdr>
        <w:top w:val="none" w:sz="0" w:space="0" w:color="auto"/>
        <w:left w:val="none" w:sz="0" w:space="0" w:color="auto"/>
        <w:bottom w:val="none" w:sz="0" w:space="0" w:color="auto"/>
        <w:right w:val="none" w:sz="0" w:space="0" w:color="auto"/>
      </w:divBdr>
    </w:div>
    <w:div w:id="1783110446">
      <w:bodyDiv w:val="1"/>
      <w:marLeft w:val="0"/>
      <w:marRight w:val="0"/>
      <w:marTop w:val="0"/>
      <w:marBottom w:val="0"/>
      <w:divBdr>
        <w:top w:val="none" w:sz="0" w:space="0" w:color="auto"/>
        <w:left w:val="none" w:sz="0" w:space="0" w:color="auto"/>
        <w:bottom w:val="none" w:sz="0" w:space="0" w:color="auto"/>
        <w:right w:val="none" w:sz="0" w:space="0" w:color="auto"/>
      </w:divBdr>
    </w:div>
    <w:div w:id="1813015243">
      <w:bodyDiv w:val="1"/>
      <w:marLeft w:val="0"/>
      <w:marRight w:val="0"/>
      <w:marTop w:val="0"/>
      <w:marBottom w:val="0"/>
      <w:divBdr>
        <w:top w:val="none" w:sz="0" w:space="0" w:color="auto"/>
        <w:left w:val="none" w:sz="0" w:space="0" w:color="auto"/>
        <w:bottom w:val="none" w:sz="0" w:space="0" w:color="auto"/>
        <w:right w:val="none" w:sz="0" w:space="0" w:color="auto"/>
      </w:divBdr>
    </w:div>
    <w:div w:id="1937783488">
      <w:bodyDiv w:val="1"/>
      <w:marLeft w:val="0"/>
      <w:marRight w:val="0"/>
      <w:marTop w:val="0"/>
      <w:marBottom w:val="0"/>
      <w:divBdr>
        <w:top w:val="none" w:sz="0" w:space="0" w:color="auto"/>
        <w:left w:val="none" w:sz="0" w:space="0" w:color="auto"/>
        <w:bottom w:val="none" w:sz="0" w:space="0" w:color="auto"/>
        <w:right w:val="none" w:sz="0" w:space="0" w:color="auto"/>
      </w:divBdr>
    </w:div>
    <w:div w:id="214646684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41.emf"/><Relationship Id="rId284" Type="http://schemas.openxmlformats.org/officeDocument/2006/relationships/oleObject" Target="embeddings/oleObject136.bin"/><Relationship Id="rId285" Type="http://schemas.openxmlformats.org/officeDocument/2006/relationships/image" Target="media/image142.emf"/><Relationship Id="rId286" Type="http://schemas.openxmlformats.org/officeDocument/2006/relationships/oleObject" Target="embeddings/oleObject137.bin"/><Relationship Id="rId287" Type="http://schemas.openxmlformats.org/officeDocument/2006/relationships/image" Target="media/image143.emf"/><Relationship Id="rId288" Type="http://schemas.openxmlformats.org/officeDocument/2006/relationships/oleObject" Target="embeddings/oleObject138.bin"/><Relationship Id="rId289" Type="http://schemas.openxmlformats.org/officeDocument/2006/relationships/image" Target="media/image144.emf"/><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290" Type="http://schemas.openxmlformats.org/officeDocument/2006/relationships/oleObject" Target="embeddings/oleObject139.bin"/><Relationship Id="rId291" Type="http://schemas.openxmlformats.org/officeDocument/2006/relationships/image" Target="media/image145.emf"/><Relationship Id="rId292" Type="http://schemas.openxmlformats.org/officeDocument/2006/relationships/oleObject" Target="embeddings/oleObject140.bin"/><Relationship Id="rId293" Type="http://schemas.openxmlformats.org/officeDocument/2006/relationships/image" Target="media/image146.emf"/><Relationship Id="rId294" Type="http://schemas.openxmlformats.org/officeDocument/2006/relationships/oleObject" Target="embeddings/oleObject141.bin"/><Relationship Id="rId295" Type="http://schemas.openxmlformats.org/officeDocument/2006/relationships/image" Target="media/image147.emf"/><Relationship Id="rId296" Type="http://schemas.openxmlformats.org/officeDocument/2006/relationships/oleObject" Target="embeddings/oleObject142.bin"/><Relationship Id="rId297" Type="http://schemas.openxmlformats.org/officeDocument/2006/relationships/image" Target="media/image148.emf"/><Relationship Id="rId298" Type="http://schemas.openxmlformats.org/officeDocument/2006/relationships/oleObject" Target="embeddings/oleObject143.bin"/><Relationship Id="rId299" Type="http://schemas.openxmlformats.org/officeDocument/2006/relationships/image" Target="media/image149.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png"/><Relationship Id="rId185" Type="http://schemas.openxmlformats.org/officeDocument/2006/relationships/image" Target="media/image90.png"/><Relationship Id="rId186" Type="http://schemas.openxmlformats.org/officeDocument/2006/relationships/image" Target="media/image91.png"/><Relationship Id="rId187" Type="http://schemas.openxmlformats.org/officeDocument/2006/relationships/image" Target="media/image92.emf"/><Relationship Id="rId188" Type="http://schemas.openxmlformats.org/officeDocument/2006/relationships/oleObject" Target="embeddings/oleObject89.bin"/><Relationship Id="rId189" Type="http://schemas.openxmlformats.org/officeDocument/2006/relationships/image" Target="media/image93.emf"/><Relationship Id="rId700" Type="http://schemas.openxmlformats.org/officeDocument/2006/relationships/image" Target="media/image365.emf"/><Relationship Id="rId701" Type="http://schemas.openxmlformats.org/officeDocument/2006/relationships/oleObject" Target="embeddings/oleObject329.bin"/><Relationship Id="rId702" Type="http://schemas.openxmlformats.org/officeDocument/2006/relationships/image" Target="media/image366.emf"/><Relationship Id="rId703" Type="http://schemas.openxmlformats.org/officeDocument/2006/relationships/oleObject" Target="embeddings/oleObject330.bin"/><Relationship Id="rId704" Type="http://schemas.openxmlformats.org/officeDocument/2006/relationships/image" Target="media/image367.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oleObject" Target="embeddings/oleObject90.bin"/><Relationship Id="rId191" Type="http://schemas.openxmlformats.org/officeDocument/2006/relationships/image" Target="media/image94.emf"/><Relationship Id="rId192" Type="http://schemas.openxmlformats.org/officeDocument/2006/relationships/oleObject" Target="embeddings/oleObject91.bin"/><Relationship Id="rId193" Type="http://schemas.openxmlformats.org/officeDocument/2006/relationships/image" Target="media/image95.emf"/><Relationship Id="rId194" Type="http://schemas.openxmlformats.org/officeDocument/2006/relationships/oleObject" Target="embeddings/oleObject92.bin"/><Relationship Id="rId195" Type="http://schemas.openxmlformats.org/officeDocument/2006/relationships/image" Target="media/image96.emf"/><Relationship Id="rId196" Type="http://schemas.openxmlformats.org/officeDocument/2006/relationships/oleObject" Target="embeddings/oleObject93.bin"/><Relationship Id="rId197" Type="http://schemas.openxmlformats.org/officeDocument/2006/relationships/image" Target="media/image97.emf"/><Relationship Id="rId198" Type="http://schemas.openxmlformats.org/officeDocument/2006/relationships/oleObject" Target="embeddings/oleObject94.bin"/><Relationship Id="rId199" Type="http://schemas.openxmlformats.org/officeDocument/2006/relationships/image" Target="media/image98.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oleObject" Target="embeddings/oleObject331.bin"/><Relationship Id="rId706" Type="http://schemas.openxmlformats.org/officeDocument/2006/relationships/image" Target="media/image368.emf"/><Relationship Id="rId707" Type="http://schemas.openxmlformats.org/officeDocument/2006/relationships/oleObject" Target="embeddings/oleObject332.bin"/><Relationship Id="rId708" Type="http://schemas.openxmlformats.org/officeDocument/2006/relationships/image" Target="media/image369.emf"/><Relationship Id="rId709" Type="http://schemas.openxmlformats.org/officeDocument/2006/relationships/oleObject" Target="embeddings/oleObject333.bin"/><Relationship Id="rId710" Type="http://schemas.openxmlformats.org/officeDocument/2006/relationships/image" Target="media/image370.emf"/><Relationship Id="rId711" Type="http://schemas.openxmlformats.org/officeDocument/2006/relationships/oleObject" Target="embeddings/oleObject334.bin"/><Relationship Id="rId712" Type="http://schemas.openxmlformats.org/officeDocument/2006/relationships/image" Target="media/image371.emf"/><Relationship Id="rId713" Type="http://schemas.openxmlformats.org/officeDocument/2006/relationships/oleObject" Target="embeddings/oleObject335.bin"/><Relationship Id="rId714" Type="http://schemas.openxmlformats.org/officeDocument/2006/relationships/image" Target="media/image372.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oleObject" Target="embeddings/oleObject336.bin"/><Relationship Id="rId716" Type="http://schemas.openxmlformats.org/officeDocument/2006/relationships/image" Target="media/image373.png"/><Relationship Id="rId717" Type="http://schemas.openxmlformats.org/officeDocument/2006/relationships/image" Target="media/image374.png"/><Relationship Id="rId718" Type="http://schemas.openxmlformats.org/officeDocument/2006/relationships/image" Target="media/image375.png"/><Relationship Id="rId719" Type="http://schemas.openxmlformats.org/officeDocument/2006/relationships/image" Target="media/image376.emf"/><Relationship Id="rId600" Type="http://schemas.openxmlformats.org/officeDocument/2006/relationships/image" Target="media/image309.emf"/><Relationship Id="rId601" Type="http://schemas.openxmlformats.org/officeDocument/2006/relationships/oleObject" Target="embeddings/oleObject285.bin"/><Relationship Id="rId602" Type="http://schemas.openxmlformats.org/officeDocument/2006/relationships/image" Target="media/image310.png"/><Relationship Id="rId603" Type="http://schemas.openxmlformats.org/officeDocument/2006/relationships/image" Target="media/image311.png"/><Relationship Id="rId604" Type="http://schemas.openxmlformats.org/officeDocument/2006/relationships/image" Target="media/image312.png"/><Relationship Id="rId605" Type="http://schemas.openxmlformats.org/officeDocument/2006/relationships/image" Target="media/image313.emf"/><Relationship Id="rId606" Type="http://schemas.openxmlformats.org/officeDocument/2006/relationships/oleObject" Target="embeddings/oleObject286.bin"/><Relationship Id="rId607" Type="http://schemas.openxmlformats.org/officeDocument/2006/relationships/image" Target="media/image314.emf"/><Relationship Id="rId608" Type="http://schemas.openxmlformats.org/officeDocument/2006/relationships/oleObject" Target="embeddings/oleObject287.bin"/><Relationship Id="rId609" Type="http://schemas.openxmlformats.org/officeDocument/2006/relationships/image" Target="media/image315.emf"/><Relationship Id="rId720" Type="http://schemas.openxmlformats.org/officeDocument/2006/relationships/oleObject" Target="embeddings/oleObject337.bin"/><Relationship Id="rId721" Type="http://schemas.openxmlformats.org/officeDocument/2006/relationships/image" Target="media/image377.emf"/><Relationship Id="rId722" Type="http://schemas.openxmlformats.org/officeDocument/2006/relationships/oleObject" Target="embeddings/oleObject338.bin"/><Relationship Id="rId723" Type="http://schemas.openxmlformats.org/officeDocument/2006/relationships/image" Target="media/image378.emf"/><Relationship Id="rId724" Type="http://schemas.openxmlformats.org/officeDocument/2006/relationships/oleObject" Target="embeddings/oleObject339.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79.emf"/><Relationship Id="rId726" Type="http://schemas.openxmlformats.org/officeDocument/2006/relationships/oleObject" Target="embeddings/oleObject340.bin"/><Relationship Id="rId727" Type="http://schemas.openxmlformats.org/officeDocument/2006/relationships/image" Target="media/image380.emf"/><Relationship Id="rId728" Type="http://schemas.openxmlformats.org/officeDocument/2006/relationships/oleObject" Target="embeddings/oleObject341.bin"/><Relationship Id="rId729" Type="http://schemas.openxmlformats.org/officeDocument/2006/relationships/image" Target="media/image381.emf"/><Relationship Id="rId610" Type="http://schemas.openxmlformats.org/officeDocument/2006/relationships/oleObject" Target="embeddings/oleObject288.bin"/><Relationship Id="rId611" Type="http://schemas.openxmlformats.org/officeDocument/2006/relationships/image" Target="media/image316.emf"/><Relationship Id="rId612" Type="http://schemas.openxmlformats.org/officeDocument/2006/relationships/oleObject" Target="embeddings/oleObject289.bin"/><Relationship Id="rId613" Type="http://schemas.openxmlformats.org/officeDocument/2006/relationships/image" Target="media/image317.emf"/><Relationship Id="rId614" Type="http://schemas.openxmlformats.org/officeDocument/2006/relationships/oleObject" Target="embeddings/oleObject290.bin"/><Relationship Id="rId615" Type="http://schemas.openxmlformats.org/officeDocument/2006/relationships/image" Target="media/image318.emf"/><Relationship Id="rId616" Type="http://schemas.openxmlformats.org/officeDocument/2006/relationships/oleObject" Target="embeddings/oleObject291.bin"/><Relationship Id="rId617" Type="http://schemas.openxmlformats.org/officeDocument/2006/relationships/image" Target="media/image319.emf"/><Relationship Id="rId618" Type="http://schemas.openxmlformats.org/officeDocument/2006/relationships/oleObject" Target="embeddings/oleObject292.bin"/><Relationship Id="rId619" Type="http://schemas.openxmlformats.org/officeDocument/2006/relationships/image" Target="media/image320.emf"/><Relationship Id="rId500" Type="http://schemas.openxmlformats.org/officeDocument/2006/relationships/oleObject" Target="embeddings/oleObject239.bin"/><Relationship Id="rId501" Type="http://schemas.openxmlformats.org/officeDocument/2006/relationships/image" Target="media/image255.emf"/><Relationship Id="rId502" Type="http://schemas.openxmlformats.org/officeDocument/2006/relationships/oleObject" Target="embeddings/oleObject240.bin"/><Relationship Id="rId503" Type="http://schemas.openxmlformats.org/officeDocument/2006/relationships/image" Target="media/image256.emf"/><Relationship Id="rId504" Type="http://schemas.openxmlformats.org/officeDocument/2006/relationships/oleObject" Target="embeddings/oleObject241.bin"/><Relationship Id="rId505" Type="http://schemas.openxmlformats.org/officeDocument/2006/relationships/image" Target="media/image257.emf"/><Relationship Id="rId506" Type="http://schemas.openxmlformats.org/officeDocument/2006/relationships/oleObject" Target="embeddings/oleObject242.bin"/><Relationship Id="rId507" Type="http://schemas.openxmlformats.org/officeDocument/2006/relationships/image" Target="media/image258.emf"/><Relationship Id="rId508" Type="http://schemas.openxmlformats.org/officeDocument/2006/relationships/oleObject" Target="embeddings/oleObject243.bin"/><Relationship Id="rId509" Type="http://schemas.openxmlformats.org/officeDocument/2006/relationships/image" Target="media/image259.emf"/><Relationship Id="rId730" Type="http://schemas.openxmlformats.org/officeDocument/2006/relationships/oleObject" Target="embeddings/oleObject342.bin"/><Relationship Id="rId731" Type="http://schemas.openxmlformats.org/officeDocument/2006/relationships/hyperlink" Target="http://wiki.stat.ucla.edu/socr/index.php/SOCR_Data_Dinov_030708_APExamScores" TargetMode="External"/><Relationship Id="rId732" Type="http://schemas.openxmlformats.org/officeDocument/2006/relationships/hyperlink" Target="http://www.catalinaop.com/" TargetMode="External"/><Relationship Id="rId733" Type="http://schemas.openxmlformats.org/officeDocument/2006/relationships/hyperlink" Target="http://www.cdc.gov/ncbddd/autism/documents/ADDM-2012-Community-Report.pdf" TargetMode="External"/><Relationship Id="rId734" Type="http://schemas.openxmlformats.org/officeDocument/2006/relationships/hyperlink" Target="http://www.statsci.org/data/general/cholest.html" TargetMode="External"/><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hyperlink" Target="http://www.cdc.gov/nchs/data/ice/fatal_poisoning_child.pdf" TargetMode="External"/><Relationship Id="rId736" Type="http://schemas.openxmlformats.org/officeDocument/2006/relationships/hyperlink" Target="http://lib.stat.cmu.edu/DASL/Datafiles/Fridaythe13th.html" TargetMode="External"/><Relationship Id="rId737" Type="http://schemas.openxmlformats.org/officeDocument/2006/relationships/hyperlink" Target="http://www.statsci.org/data/oz/nzrivers.html" TargetMode="External"/><Relationship Id="rId738" Type="http://schemas.openxmlformats.org/officeDocument/2006/relationships/hyperlink" Target="http://www.un.org/esa/population/publications/completingfertility/RevisedLIMpaper.PDF" TargetMode="External"/><Relationship Id="rId739" Type="http://schemas.openxmlformats.org/officeDocument/2006/relationships/hyperlink" Target="http://www.prb.org/DataFinder/Topic/Rankings.aspx?ind=137" TargetMode="External"/><Relationship Id="rId620" Type="http://schemas.openxmlformats.org/officeDocument/2006/relationships/oleObject" Target="embeddings/oleObject293.bin"/><Relationship Id="rId621" Type="http://schemas.openxmlformats.org/officeDocument/2006/relationships/image" Target="media/image321.emf"/><Relationship Id="rId622" Type="http://schemas.openxmlformats.org/officeDocument/2006/relationships/oleObject" Target="embeddings/oleObject294.bin"/><Relationship Id="rId623" Type="http://schemas.openxmlformats.org/officeDocument/2006/relationships/image" Target="media/image322.emf"/><Relationship Id="rId624" Type="http://schemas.openxmlformats.org/officeDocument/2006/relationships/oleObject" Target="embeddings/oleObject295.bin"/><Relationship Id="rId625" Type="http://schemas.openxmlformats.org/officeDocument/2006/relationships/image" Target="media/image323.emf"/><Relationship Id="rId626" Type="http://schemas.openxmlformats.org/officeDocument/2006/relationships/oleObject" Target="embeddings/oleObject296.bin"/><Relationship Id="rId627" Type="http://schemas.openxmlformats.org/officeDocument/2006/relationships/image" Target="media/image324.emf"/><Relationship Id="rId628" Type="http://schemas.openxmlformats.org/officeDocument/2006/relationships/oleObject" Target="embeddings/oleObject297.bin"/><Relationship Id="rId629" Type="http://schemas.openxmlformats.org/officeDocument/2006/relationships/image" Target="media/image325.emf"/><Relationship Id="rId510" Type="http://schemas.openxmlformats.org/officeDocument/2006/relationships/oleObject" Target="embeddings/oleObject244.bin"/><Relationship Id="rId511" Type="http://schemas.openxmlformats.org/officeDocument/2006/relationships/image" Target="media/image260.emf"/><Relationship Id="rId512" Type="http://schemas.openxmlformats.org/officeDocument/2006/relationships/oleObject" Target="embeddings/oleObject245.bin"/><Relationship Id="rId513" Type="http://schemas.openxmlformats.org/officeDocument/2006/relationships/image" Target="media/image261.emf"/><Relationship Id="rId514" Type="http://schemas.openxmlformats.org/officeDocument/2006/relationships/oleObject" Target="embeddings/oleObject246.bin"/><Relationship Id="rId515" Type="http://schemas.openxmlformats.org/officeDocument/2006/relationships/image" Target="media/image262.emf"/><Relationship Id="rId516" Type="http://schemas.openxmlformats.org/officeDocument/2006/relationships/oleObject" Target="embeddings/oleObject247.bin"/><Relationship Id="rId517" Type="http://schemas.openxmlformats.org/officeDocument/2006/relationships/image" Target="media/image263.emf"/><Relationship Id="rId518" Type="http://schemas.openxmlformats.org/officeDocument/2006/relationships/oleObject" Target="embeddings/oleObject248.bin"/><Relationship Id="rId519" Type="http://schemas.openxmlformats.org/officeDocument/2006/relationships/image" Target="media/image264.emf"/><Relationship Id="rId740" Type="http://schemas.openxmlformats.org/officeDocument/2006/relationships/hyperlink" Target="http://www.prb.org/DataFinder/Topic/Rankings.aspx?ind=136" TargetMode="External"/><Relationship Id="rId741" Type="http://schemas.openxmlformats.org/officeDocument/2006/relationships/hyperlink" Target="http://www.statsci.org/data/oz/nzhelmet.html" TargetMode="External"/><Relationship Id="rId742" Type="http://schemas.openxmlformats.org/officeDocument/2006/relationships/hyperlink" Target="http://www.ncbi.nlm.nih.gov/pubmed/9765732" TargetMode="External"/><Relationship Id="rId743" Type="http://schemas.openxmlformats.org/officeDocument/2006/relationships/hyperlink" Target="http://www.prb.org/DataFinder/Topic/Rankings.aspx?ind=25" TargetMode="External"/><Relationship Id="rId744" Type="http://schemas.openxmlformats.org/officeDocument/2006/relationships/hyperlink" Target="http://www.allfreshseafood.com/" TargetMode="External"/><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oleObject" Target="embeddings/oleObject190.bin"/><Relationship Id="rId401" Type="http://schemas.openxmlformats.org/officeDocument/2006/relationships/image" Target="media/image204.emf"/><Relationship Id="rId402" Type="http://schemas.openxmlformats.org/officeDocument/2006/relationships/oleObject" Target="embeddings/oleObject191.bin"/><Relationship Id="rId403" Type="http://schemas.openxmlformats.org/officeDocument/2006/relationships/image" Target="media/image205.emf"/><Relationship Id="rId404" Type="http://schemas.openxmlformats.org/officeDocument/2006/relationships/oleObject" Target="embeddings/oleObject192.bin"/><Relationship Id="rId405" Type="http://schemas.openxmlformats.org/officeDocument/2006/relationships/image" Target="media/image206.emf"/><Relationship Id="rId406" Type="http://schemas.openxmlformats.org/officeDocument/2006/relationships/oleObject" Target="embeddings/oleObject193.bin"/><Relationship Id="rId407" Type="http://schemas.openxmlformats.org/officeDocument/2006/relationships/image" Target="media/image207.emf"/><Relationship Id="rId408" Type="http://schemas.openxmlformats.org/officeDocument/2006/relationships/oleObject" Target="embeddings/oleObject194.bin"/><Relationship Id="rId409" Type="http://schemas.openxmlformats.org/officeDocument/2006/relationships/image" Target="media/image208.emf"/><Relationship Id="rId745" Type="http://schemas.openxmlformats.org/officeDocument/2006/relationships/hyperlink" Target="http://wiki.stat.ucla.edu/socr/index.php/SOCR_012708_ID_Data_HotDogs" TargetMode="External"/><Relationship Id="rId746" Type="http://schemas.openxmlformats.org/officeDocument/2006/relationships/hyperlink" Target="http://wiki.stat.ucla.edu/socr/index.php/SOCR_Data_NIPS_InfantVitK_ShotData" TargetMode="External"/><Relationship Id="rId747" Type="http://schemas.openxmlformats.org/officeDocument/2006/relationships/hyperlink" Target="http://wiki.stat.ucla.edu/socr/index.php/SOCR_Data_Oct2009_ID_NI" TargetMode="External"/><Relationship Id="rId748" Type="http://schemas.openxmlformats.org/officeDocument/2006/relationships/hyperlink" Target="http://www.statisticbrain.com/infidelity-statistics/" TargetMode="External"/><Relationship Id="rId749" Type="http://schemas.openxmlformats.org/officeDocument/2006/relationships/hyperlink" Target="http://lib.stat.cmu.edu/DASL/Stories/student.html" TargetMode="External"/><Relationship Id="rId630" Type="http://schemas.openxmlformats.org/officeDocument/2006/relationships/oleObject" Target="embeddings/oleObject298.bin"/><Relationship Id="rId631" Type="http://schemas.openxmlformats.org/officeDocument/2006/relationships/image" Target="media/image326.emf"/><Relationship Id="rId632" Type="http://schemas.openxmlformats.org/officeDocument/2006/relationships/oleObject" Target="embeddings/oleObject299.bin"/><Relationship Id="rId633" Type="http://schemas.openxmlformats.org/officeDocument/2006/relationships/image" Target="media/image327.emf"/><Relationship Id="rId634" Type="http://schemas.openxmlformats.org/officeDocument/2006/relationships/oleObject" Target="embeddings/oleObject300.bin"/><Relationship Id="rId635" Type="http://schemas.openxmlformats.org/officeDocument/2006/relationships/image" Target="media/image328.emf"/><Relationship Id="rId636" Type="http://schemas.openxmlformats.org/officeDocument/2006/relationships/oleObject" Target="embeddings/oleObject301.bin"/><Relationship Id="rId637" Type="http://schemas.openxmlformats.org/officeDocument/2006/relationships/image" Target="media/image329.emf"/><Relationship Id="rId638" Type="http://schemas.openxmlformats.org/officeDocument/2006/relationships/oleObject" Target="embeddings/oleObject302.bin"/><Relationship Id="rId639" Type="http://schemas.openxmlformats.org/officeDocument/2006/relationships/image" Target="media/image330.emf"/><Relationship Id="rId520" Type="http://schemas.openxmlformats.org/officeDocument/2006/relationships/oleObject" Target="embeddings/oleObject249.bin"/><Relationship Id="rId521" Type="http://schemas.openxmlformats.org/officeDocument/2006/relationships/image" Target="media/image265.emf"/><Relationship Id="rId522" Type="http://schemas.openxmlformats.org/officeDocument/2006/relationships/oleObject" Target="embeddings/oleObject250.bin"/><Relationship Id="rId523" Type="http://schemas.openxmlformats.org/officeDocument/2006/relationships/image" Target="media/image266.emf"/><Relationship Id="rId524" Type="http://schemas.openxmlformats.org/officeDocument/2006/relationships/oleObject" Target="embeddings/oleObject251.bin"/><Relationship Id="rId525" Type="http://schemas.openxmlformats.org/officeDocument/2006/relationships/image" Target="media/image267.emf"/><Relationship Id="rId526" Type="http://schemas.openxmlformats.org/officeDocument/2006/relationships/oleObject" Target="embeddings/oleObject252.bin"/><Relationship Id="rId527" Type="http://schemas.openxmlformats.org/officeDocument/2006/relationships/image" Target="media/image268.emf"/><Relationship Id="rId528" Type="http://schemas.openxmlformats.org/officeDocument/2006/relationships/oleObject" Target="embeddings/oleObject253.bin"/><Relationship Id="rId529" Type="http://schemas.openxmlformats.org/officeDocument/2006/relationships/image" Target="media/image269.emf"/><Relationship Id="rId750" Type="http://schemas.openxmlformats.org/officeDocument/2006/relationships/header" Target="header1.xml"/><Relationship Id="rId751" Type="http://schemas.openxmlformats.org/officeDocument/2006/relationships/header" Target="header2.xml"/><Relationship Id="rId752" Type="http://schemas.openxmlformats.org/officeDocument/2006/relationships/footer" Target="footer1.xml"/><Relationship Id="rId753" Type="http://schemas.openxmlformats.org/officeDocument/2006/relationships/footer" Target="footer2.xml"/><Relationship Id="rId754" Type="http://schemas.openxmlformats.org/officeDocument/2006/relationships/fontTable" Target="fontTable.xml"/><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oleObject" Target="embeddings/oleObject195.bin"/><Relationship Id="rId411" Type="http://schemas.openxmlformats.org/officeDocument/2006/relationships/image" Target="media/image209.emf"/><Relationship Id="rId412" Type="http://schemas.openxmlformats.org/officeDocument/2006/relationships/oleObject" Target="embeddings/oleObject196.bin"/><Relationship Id="rId413" Type="http://schemas.openxmlformats.org/officeDocument/2006/relationships/image" Target="media/image210.emf"/><Relationship Id="rId414" Type="http://schemas.openxmlformats.org/officeDocument/2006/relationships/oleObject" Target="embeddings/oleObject197.bin"/><Relationship Id="rId415" Type="http://schemas.openxmlformats.org/officeDocument/2006/relationships/image" Target="media/image211.emf"/><Relationship Id="rId416" Type="http://schemas.openxmlformats.org/officeDocument/2006/relationships/oleObject" Target="embeddings/oleObject198.bin"/><Relationship Id="rId417" Type="http://schemas.openxmlformats.org/officeDocument/2006/relationships/image" Target="media/image212.emf"/><Relationship Id="rId418" Type="http://schemas.openxmlformats.org/officeDocument/2006/relationships/oleObject" Target="embeddings/oleObject199.bin"/><Relationship Id="rId419" Type="http://schemas.openxmlformats.org/officeDocument/2006/relationships/image" Target="media/image213.emf"/><Relationship Id="rId755" Type="http://schemas.openxmlformats.org/officeDocument/2006/relationships/theme" Target="theme/theme1.xml"/><Relationship Id="rId640" Type="http://schemas.openxmlformats.org/officeDocument/2006/relationships/oleObject" Target="embeddings/oleObject303.bin"/><Relationship Id="rId641" Type="http://schemas.openxmlformats.org/officeDocument/2006/relationships/image" Target="media/image331.emf"/><Relationship Id="rId642" Type="http://schemas.openxmlformats.org/officeDocument/2006/relationships/oleObject" Target="embeddings/oleObject304.bin"/><Relationship Id="rId643" Type="http://schemas.openxmlformats.org/officeDocument/2006/relationships/image" Target="media/image332.emf"/><Relationship Id="rId644" Type="http://schemas.openxmlformats.org/officeDocument/2006/relationships/oleObject" Target="embeddings/oleObject305.bin"/><Relationship Id="rId645" Type="http://schemas.openxmlformats.org/officeDocument/2006/relationships/image" Target="media/image333.emf"/><Relationship Id="rId646" Type="http://schemas.openxmlformats.org/officeDocument/2006/relationships/oleObject" Target="embeddings/oleObject306.bin"/><Relationship Id="rId300" Type="http://schemas.openxmlformats.org/officeDocument/2006/relationships/oleObject" Target="embeddings/oleObject144.bin"/><Relationship Id="rId301" Type="http://schemas.openxmlformats.org/officeDocument/2006/relationships/image" Target="media/image150.emf"/><Relationship Id="rId302" Type="http://schemas.openxmlformats.org/officeDocument/2006/relationships/oleObject" Target="embeddings/oleObject145.bin"/><Relationship Id="rId303" Type="http://schemas.openxmlformats.org/officeDocument/2006/relationships/image" Target="media/image151.emf"/><Relationship Id="rId304" Type="http://schemas.openxmlformats.org/officeDocument/2006/relationships/oleObject" Target="embeddings/oleObject146.bin"/><Relationship Id="rId305" Type="http://schemas.openxmlformats.org/officeDocument/2006/relationships/image" Target="media/image152.emf"/><Relationship Id="rId306" Type="http://schemas.openxmlformats.org/officeDocument/2006/relationships/oleObject" Target="embeddings/oleObject147.bin"/><Relationship Id="rId307" Type="http://schemas.openxmlformats.org/officeDocument/2006/relationships/image" Target="media/image153.emf"/><Relationship Id="rId308" Type="http://schemas.openxmlformats.org/officeDocument/2006/relationships/oleObject" Target="embeddings/oleObject148.bin"/><Relationship Id="rId309" Type="http://schemas.openxmlformats.org/officeDocument/2006/relationships/image" Target="media/image154.emf"/><Relationship Id="rId647" Type="http://schemas.openxmlformats.org/officeDocument/2006/relationships/image" Target="media/image334.emf"/><Relationship Id="rId648" Type="http://schemas.openxmlformats.org/officeDocument/2006/relationships/oleObject" Target="embeddings/oleObject307.bin"/><Relationship Id="rId649" Type="http://schemas.openxmlformats.org/officeDocument/2006/relationships/image" Target="media/image335.emf"/><Relationship Id="rId530" Type="http://schemas.openxmlformats.org/officeDocument/2006/relationships/oleObject" Target="embeddings/oleObject254.bin"/><Relationship Id="rId531" Type="http://schemas.openxmlformats.org/officeDocument/2006/relationships/image" Target="media/image270.emf"/><Relationship Id="rId532" Type="http://schemas.openxmlformats.org/officeDocument/2006/relationships/oleObject" Target="embeddings/oleObject255.bin"/><Relationship Id="rId533" Type="http://schemas.openxmlformats.org/officeDocument/2006/relationships/image" Target="media/image271.emf"/><Relationship Id="rId534" Type="http://schemas.openxmlformats.org/officeDocument/2006/relationships/oleObject" Target="embeddings/oleObject256.bin"/><Relationship Id="rId535" Type="http://schemas.openxmlformats.org/officeDocument/2006/relationships/image" Target="media/image272.emf"/><Relationship Id="rId536" Type="http://schemas.openxmlformats.org/officeDocument/2006/relationships/oleObject" Target="embeddings/oleObject257.bin"/><Relationship Id="rId537" Type="http://schemas.openxmlformats.org/officeDocument/2006/relationships/image" Target="media/image273.emf"/><Relationship Id="rId538" Type="http://schemas.openxmlformats.org/officeDocument/2006/relationships/oleObject" Target="embeddings/oleObject258.bin"/><Relationship Id="rId539" Type="http://schemas.openxmlformats.org/officeDocument/2006/relationships/image" Target="media/image274.emf"/><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oleObject" Target="embeddings/oleObject200.bin"/><Relationship Id="rId421" Type="http://schemas.openxmlformats.org/officeDocument/2006/relationships/image" Target="media/image214.emf"/><Relationship Id="rId422" Type="http://schemas.openxmlformats.org/officeDocument/2006/relationships/oleObject" Target="embeddings/oleObject201.bin"/><Relationship Id="rId423" Type="http://schemas.openxmlformats.org/officeDocument/2006/relationships/image" Target="media/image215.emf"/><Relationship Id="rId424" Type="http://schemas.openxmlformats.org/officeDocument/2006/relationships/oleObject" Target="embeddings/oleObject202.bin"/><Relationship Id="rId425" Type="http://schemas.openxmlformats.org/officeDocument/2006/relationships/image" Target="media/image216.emf"/><Relationship Id="rId426" Type="http://schemas.openxmlformats.org/officeDocument/2006/relationships/oleObject" Target="embeddings/oleObject203.bin"/><Relationship Id="rId427" Type="http://schemas.openxmlformats.org/officeDocument/2006/relationships/image" Target="media/image217.emf"/><Relationship Id="rId428" Type="http://schemas.openxmlformats.org/officeDocument/2006/relationships/oleObject" Target="embeddings/oleObject204.bin"/><Relationship Id="rId429" Type="http://schemas.openxmlformats.org/officeDocument/2006/relationships/image" Target="media/image218.png"/><Relationship Id="rId650" Type="http://schemas.openxmlformats.org/officeDocument/2006/relationships/oleObject" Target="embeddings/oleObject308.bin"/><Relationship Id="rId651" Type="http://schemas.openxmlformats.org/officeDocument/2006/relationships/image" Target="media/image336.emf"/><Relationship Id="rId652" Type="http://schemas.openxmlformats.org/officeDocument/2006/relationships/oleObject" Target="embeddings/oleObject309.bin"/><Relationship Id="rId653" Type="http://schemas.openxmlformats.org/officeDocument/2006/relationships/image" Target="media/image337.emf"/><Relationship Id="rId654" Type="http://schemas.openxmlformats.org/officeDocument/2006/relationships/oleObject" Target="embeddings/oleObject310.bin"/><Relationship Id="rId655" Type="http://schemas.openxmlformats.org/officeDocument/2006/relationships/image" Target="media/image338.emf"/><Relationship Id="rId656" Type="http://schemas.openxmlformats.org/officeDocument/2006/relationships/image" Target="media/image339.emf"/><Relationship Id="rId310" Type="http://schemas.openxmlformats.org/officeDocument/2006/relationships/oleObject" Target="embeddings/oleObject149.bin"/><Relationship Id="rId311" Type="http://schemas.openxmlformats.org/officeDocument/2006/relationships/image" Target="media/image155.emf"/><Relationship Id="rId312" Type="http://schemas.openxmlformats.org/officeDocument/2006/relationships/oleObject" Target="embeddings/oleObject150.bin"/><Relationship Id="rId313" Type="http://schemas.openxmlformats.org/officeDocument/2006/relationships/image" Target="media/image156.emf"/><Relationship Id="rId314" Type="http://schemas.openxmlformats.org/officeDocument/2006/relationships/oleObject" Target="embeddings/oleObject151.bin"/><Relationship Id="rId315" Type="http://schemas.openxmlformats.org/officeDocument/2006/relationships/image" Target="media/image157.emf"/><Relationship Id="rId316" Type="http://schemas.openxmlformats.org/officeDocument/2006/relationships/oleObject" Target="embeddings/oleObject152.bin"/><Relationship Id="rId317" Type="http://schemas.openxmlformats.org/officeDocument/2006/relationships/image" Target="media/image158.emf"/><Relationship Id="rId318" Type="http://schemas.openxmlformats.org/officeDocument/2006/relationships/oleObject" Target="embeddings/oleObject153.bin"/><Relationship Id="rId319" Type="http://schemas.openxmlformats.org/officeDocument/2006/relationships/image" Target="media/image159.emf"/><Relationship Id="rId657" Type="http://schemas.openxmlformats.org/officeDocument/2006/relationships/image" Target="media/image340.emf"/><Relationship Id="rId658" Type="http://schemas.openxmlformats.org/officeDocument/2006/relationships/image" Target="media/image341.emf"/><Relationship Id="rId659" Type="http://schemas.openxmlformats.org/officeDocument/2006/relationships/image" Target="media/image342.emf"/><Relationship Id="rId540" Type="http://schemas.openxmlformats.org/officeDocument/2006/relationships/oleObject" Target="embeddings/oleObject259.bin"/><Relationship Id="rId541" Type="http://schemas.openxmlformats.org/officeDocument/2006/relationships/image" Target="media/image275.emf"/><Relationship Id="rId542" Type="http://schemas.openxmlformats.org/officeDocument/2006/relationships/oleObject" Target="embeddings/oleObject260.bin"/><Relationship Id="rId543" Type="http://schemas.openxmlformats.org/officeDocument/2006/relationships/image" Target="media/image276.emf"/><Relationship Id="rId544" Type="http://schemas.openxmlformats.org/officeDocument/2006/relationships/oleObject" Target="embeddings/oleObject261.bin"/><Relationship Id="rId545" Type="http://schemas.openxmlformats.org/officeDocument/2006/relationships/image" Target="media/image277.emf"/><Relationship Id="rId546" Type="http://schemas.openxmlformats.org/officeDocument/2006/relationships/oleObject" Target="embeddings/oleObject262.bin"/><Relationship Id="rId547" Type="http://schemas.openxmlformats.org/officeDocument/2006/relationships/image" Target="media/image278.emf"/><Relationship Id="rId548" Type="http://schemas.openxmlformats.org/officeDocument/2006/relationships/oleObject" Target="embeddings/oleObject263.bin"/><Relationship Id="rId549" Type="http://schemas.openxmlformats.org/officeDocument/2006/relationships/image" Target="media/image279.emf"/><Relationship Id="rId200" Type="http://schemas.openxmlformats.org/officeDocument/2006/relationships/oleObject" Target="embeddings/oleObject95.bin"/><Relationship Id="rId201" Type="http://schemas.openxmlformats.org/officeDocument/2006/relationships/image" Target="media/image99.emf"/><Relationship Id="rId202" Type="http://schemas.openxmlformats.org/officeDocument/2006/relationships/oleObject" Target="embeddings/oleObject96.bin"/><Relationship Id="rId203" Type="http://schemas.openxmlformats.org/officeDocument/2006/relationships/image" Target="media/image100.emf"/><Relationship Id="rId204" Type="http://schemas.openxmlformats.org/officeDocument/2006/relationships/oleObject" Target="embeddings/oleObject97.bin"/><Relationship Id="rId205" Type="http://schemas.openxmlformats.org/officeDocument/2006/relationships/image" Target="media/image101.emf"/><Relationship Id="rId206" Type="http://schemas.openxmlformats.org/officeDocument/2006/relationships/oleObject" Target="embeddings/oleObject98.bin"/><Relationship Id="rId207" Type="http://schemas.openxmlformats.org/officeDocument/2006/relationships/image" Target="media/image102.emf"/><Relationship Id="rId208" Type="http://schemas.openxmlformats.org/officeDocument/2006/relationships/oleObject" Target="embeddings/oleObject99.bin"/><Relationship Id="rId209" Type="http://schemas.openxmlformats.org/officeDocument/2006/relationships/image" Target="media/image103.emf"/><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image" Target="media/image219.png"/><Relationship Id="rId431" Type="http://schemas.openxmlformats.org/officeDocument/2006/relationships/image" Target="media/image220.emf"/><Relationship Id="rId432" Type="http://schemas.openxmlformats.org/officeDocument/2006/relationships/oleObject" Target="embeddings/oleObject205.bin"/><Relationship Id="rId433" Type="http://schemas.openxmlformats.org/officeDocument/2006/relationships/image" Target="media/image221.emf"/><Relationship Id="rId434" Type="http://schemas.openxmlformats.org/officeDocument/2006/relationships/oleObject" Target="embeddings/oleObject206.bin"/><Relationship Id="rId435" Type="http://schemas.openxmlformats.org/officeDocument/2006/relationships/image" Target="media/image222.emf"/><Relationship Id="rId436" Type="http://schemas.openxmlformats.org/officeDocument/2006/relationships/oleObject" Target="embeddings/oleObject207.bin"/><Relationship Id="rId437" Type="http://schemas.openxmlformats.org/officeDocument/2006/relationships/image" Target="media/image223.emf"/><Relationship Id="rId438" Type="http://schemas.openxmlformats.org/officeDocument/2006/relationships/oleObject" Target="embeddings/oleObject208.bin"/><Relationship Id="rId439" Type="http://schemas.openxmlformats.org/officeDocument/2006/relationships/image" Target="media/image224.emf"/><Relationship Id="rId660" Type="http://schemas.openxmlformats.org/officeDocument/2006/relationships/image" Target="media/image343.emf"/><Relationship Id="rId661" Type="http://schemas.openxmlformats.org/officeDocument/2006/relationships/image" Target="media/image344.emf"/><Relationship Id="rId662" Type="http://schemas.openxmlformats.org/officeDocument/2006/relationships/oleObject" Target="embeddings/oleObject311.bin"/><Relationship Id="rId663" Type="http://schemas.openxmlformats.org/officeDocument/2006/relationships/image" Target="media/image345.emf"/><Relationship Id="rId664" Type="http://schemas.openxmlformats.org/officeDocument/2006/relationships/oleObject" Target="embeddings/oleObject312.bin"/><Relationship Id="rId665" Type="http://schemas.openxmlformats.org/officeDocument/2006/relationships/image" Target="media/image346.emf"/><Relationship Id="rId666" Type="http://schemas.openxmlformats.org/officeDocument/2006/relationships/oleObject" Target="embeddings/oleObject313.bin"/><Relationship Id="rId320" Type="http://schemas.openxmlformats.org/officeDocument/2006/relationships/oleObject" Target="embeddings/oleObject154.bin"/><Relationship Id="rId321" Type="http://schemas.openxmlformats.org/officeDocument/2006/relationships/image" Target="media/image160.emf"/><Relationship Id="rId322" Type="http://schemas.openxmlformats.org/officeDocument/2006/relationships/oleObject" Target="embeddings/oleObject155.bin"/><Relationship Id="rId323" Type="http://schemas.openxmlformats.org/officeDocument/2006/relationships/image" Target="media/image161.emf"/><Relationship Id="rId324" Type="http://schemas.openxmlformats.org/officeDocument/2006/relationships/oleObject" Target="embeddings/oleObject156.bin"/><Relationship Id="rId325" Type="http://schemas.openxmlformats.org/officeDocument/2006/relationships/image" Target="media/image162.emf"/><Relationship Id="rId326" Type="http://schemas.openxmlformats.org/officeDocument/2006/relationships/oleObject" Target="embeddings/oleObject157.bin"/><Relationship Id="rId327" Type="http://schemas.openxmlformats.org/officeDocument/2006/relationships/image" Target="media/image163.emf"/><Relationship Id="rId328" Type="http://schemas.openxmlformats.org/officeDocument/2006/relationships/oleObject" Target="embeddings/oleObject158.bin"/><Relationship Id="rId329" Type="http://schemas.openxmlformats.org/officeDocument/2006/relationships/image" Target="media/image164.emf"/><Relationship Id="rId667" Type="http://schemas.openxmlformats.org/officeDocument/2006/relationships/image" Target="media/image347.emf"/><Relationship Id="rId668" Type="http://schemas.openxmlformats.org/officeDocument/2006/relationships/oleObject" Target="embeddings/oleObject314.bin"/><Relationship Id="rId669" Type="http://schemas.openxmlformats.org/officeDocument/2006/relationships/image" Target="media/image348.emf"/><Relationship Id="rId550" Type="http://schemas.openxmlformats.org/officeDocument/2006/relationships/image" Target="media/image280.emf"/><Relationship Id="rId551" Type="http://schemas.openxmlformats.org/officeDocument/2006/relationships/image" Target="media/image281.emf"/><Relationship Id="rId552" Type="http://schemas.openxmlformats.org/officeDocument/2006/relationships/image" Target="media/image282.emf"/><Relationship Id="rId553" Type="http://schemas.openxmlformats.org/officeDocument/2006/relationships/image" Target="media/image283.emf"/><Relationship Id="rId554" Type="http://schemas.openxmlformats.org/officeDocument/2006/relationships/image" Target="media/image284.emf"/><Relationship Id="rId555" Type="http://schemas.openxmlformats.org/officeDocument/2006/relationships/image" Target="media/image285.emf"/><Relationship Id="rId556" Type="http://schemas.openxmlformats.org/officeDocument/2006/relationships/oleObject" Target="embeddings/oleObject264.bin"/><Relationship Id="rId557" Type="http://schemas.openxmlformats.org/officeDocument/2006/relationships/image" Target="media/image286.emf"/><Relationship Id="rId558" Type="http://schemas.openxmlformats.org/officeDocument/2006/relationships/oleObject" Target="embeddings/oleObject265.bin"/><Relationship Id="rId559" Type="http://schemas.openxmlformats.org/officeDocument/2006/relationships/image" Target="media/image287.emf"/><Relationship Id="rId210" Type="http://schemas.openxmlformats.org/officeDocument/2006/relationships/oleObject" Target="embeddings/oleObject100.bin"/><Relationship Id="rId211" Type="http://schemas.openxmlformats.org/officeDocument/2006/relationships/image" Target="media/image104.png"/><Relationship Id="rId212" Type="http://schemas.openxmlformats.org/officeDocument/2006/relationships/image" Target="media/image105.png"/><Relationship Id="rId213" Type="http://schemas.openxmlformats.org/officeDocument/2006/relationships/image" Target="media/image106.emf"/><Relationship Id="rId214" Type="http://schemas.openxmlformats.org/officeDocument/2006/relationships/oleObject" Target="embeddings/oleObject101.bin"/><Relationship Id="rId215" Type="http://schemas.openxmlformats.org/officeDocument/2006/relationships/image" Target="media/image107.emf"/><Relationship Id="rId216" Type="http://schemas.openxmlformats.org/officeDocument/2006/relationships/oleObject" Target="embeddings/oleObject102.bin"/><Relationship Id="rId217" Type="http://schemas.openxmlformats.org/officeDocument/2006/relationships/image" Target="media/image108.emf"/><Relationship Id="rId218" Type="http://schemas.openxmlformats.org/officeDocument/2006/relationships/oleObject" Target="embeddings/oleObject103.bin"/><Relationship Id="rId219" Type="http://schemas.openxmlformats.org/officeDocument/2006/relationships/image" Target="media/image109.emf"/><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oleObject" Target="embeddings/oleObject209.bin"/><Relationship Id="rId441" Type="http://schemas.openxmlformats.org/officeDocument/2006/relationships/image" Target="media/image225.emf"/><Relationship Id="rId442" Type="http://schemas.openxmlformats.org/officeDocument/2006/relationships/oleObject" Target="embeddings/oleObject210.bin"/><Relationship Id="rId443" Type="http://schemas.openxmlformats.org/officeDocument/2006/relationships/image" Target="media/image226.emf"/><Relationship Id="rId444" Type="http://schemas.openxmlformats.org/officeDocument/2006/relationships/oleObject" Target="embeddings/oleObject211.bin"/><Relationship Id="rId445" Type="http://schemas.openxmlformats.org/officeDocument/2006/relationships/image" Target="media/image227.emf"/><Relationship Id="rId446" Type="http://schemas.openxmlformats.org/officeDocument/2006/relationships/oleObject" Target="embeddings/oleObject212.bin"/><Relationship Id="rId447" Type="http://schemas.openxmlformats.org/officeDocument/2006/relationships/image" Target="media/image228.emf"/><Relationship Id="rId448" Type="http://schemas.openxmlformats.org/officeDocument/2006/relationships/oleObject" Target="embeddings/oleObject213.bin"/><Relationship Id="rId449" Type="http://schemas.openxmlformats.org/officeDocument/2006/relationships/image" Target="media/image229.emf"/><Relationship Id="rId670" Type="http://schemas.openxmlformats.org/officeDocument/2006/relationships/oleObject" Target="embeddings/oleObject315.bin"/><Relationship Id="rId671" Type="http://schemas.openxmlformats.org/officeDocument/2006/relationships/image" Target="media/image349.emf"/><Relationship Id="rId672" Type="http://schemas.openxmlformats.org/officeDocument/2006/relationships/oleObject" Target="embeddings/oleObject316.bin"/><Relationship Id="rId673" Type="http://schemas.openxmlformats.org/officeDocument/2006/relationships/image" Target="media/image350.emf"/><Relationship Id="rId674" Type="http://schemas.openxmlformats.org/officeDocument/2006/relationships/oleObject" Target="embeddings/oleObject317.bin"/><Relationship Id="rId675" Type="http://schemas.openxmlformats.org/officeDocument/2006/relationships/image" Target="media/image351.emf"/><Relationship Id="rId676" Type="http://schemas.openxmlformats.org/officeDocument/2006/relationships/oleObject" Target="embeddings/oleObject318.bin"/><Relationship Id="rId330" Type="http://schemas.openxmlformats.org/officeDocument/2006/relationships/oleObject" Target="embeddings/oleObject159.bin"/><Relationship Id="rId331" Type="http://schemas.openxmlformats.org/officeDocument/2006/relationships/image" Target="media/image165.emf"/><Relationship Id="rId332" Type="http://schemas.openxmlformats.org/officeDocument/2006/relationships/image" Target="media/image166.emf"/><Relationship Id="rId333" Type="http://schemas.openxmlformats.org/officeDocument/2006/relationships/image" Target="media/image167.emf"/><Relationship Id="rId334" Type="http://schemas.openxmlformats.org/officeDocument/2006/relationships/image" Target="media/image168.emf"/><Relationship Id="rId335" Type="http://schemas.openxmlformats.org/officeDocument/2006/relationships/oleObject" Target="embeddings/oleObject160.bin"/><Relationship Id="rId336" Type="http://schemas.openxmlformats.org/officeDocument/2006/relationships/image" Target="media/image169.emf"/><Relationship Id="rId337" Type="http://schemas.openxmlformats.org/officeDocument/2006/relationships/oleObject" Target="embeddings/oleObject161.bin"/><Relationship Id="rId338" Type="http://schemas.openxmlformats.org/officeDocument/2006/relationships/image" Target="media/image170.emf"/><Relationship Id="rId339" Type="http://schemas.openxmlformats.org/officeDocument/2006/relationships/oleObject" Target="embeddings/oleObject162.bin"/><Relationship Id="rId677" Type="http://schemas.openxmlformats.org/officeDocument/2006/relationships/image" Target="media/image352.emf"/><Relationship Id="rId678" Type="http://schemas.openxmlformats.org/officeDocument/2006/relationships/oleObject" Target="embeddings/oleObject319.bin"/><Relationship Id="rId679" Type="http://schemas.openxmlformats.org/officeDocument/2006/relationships/image" Target="media/image353.emf"/><Relationship Id="rId560" Type="http://schemas.openxmlformats.org/officeDocument/2006/relationships/oleObject" Target="embeddings/oleObject266.bin"/><Relationship Id="rId561" Type="http://schemas.openxmlformats.org/officeDocument/2006/relationships/image" Target="media/image288.emf"/><Relationship Id="rId562" Type="http://schemas.openxmlformats.org/officeDocument/2006/relationships/oleObject" Target="embeddings/oleObject267.bin"/><Relationship Id="rId563" Type="http://schemas.openxmlformats.org/officeDocument/2006/relationships/image" Target="media/image289.emf"/><Relationship Id="rId564" Type="http://schemas.openxmlformats.org/officeDocument/2006/relationships/oleObject" Target="embeddings/oleObject268.bin"/><Relationship Id="rId565" Type="http://schemas.openxmlformats.org/officeDocument/2006/relationships/image" Target="media/image290.emf"/><Relationship Id="rId566" Type="http://schemas.openxmlformats.org/officeDocument/2006/relationships/oleObject" Target="embeddings/oleObject269.bin"/><Relationship Id="rId567" Type="http://schemas.openxmlformats.org/officeDocument/2006/relationships/image" Target="media/image291.emf"/><Relationship Id="rId568" Type="http://schemas.openxmlformats.org/officeDocument/2006/relationships/oleObject" Target="embeddings/oleObject270.bin"/><Relationship Id="rId569" Type="http://schemas.openxmlformats.org/officeDocument/2006/relationships/image" Target="media/image292.png"/><Relationship Id="rId220" Type="http://schemas.openxmlformats.org/officeDocument/2006/relationships/oleObject" Target="embeddings/oleObject104.bin"/><Relationship Id="rId221" Type="http://schemas.openxmlformats.org/officeDocument/2006/relationships/image" Target="media/image110.emf"/><Relationship Id="rId222" Type="http://schemas.openxmlformats.org/officeDocument/2006/relationships/oleObject" Target="embeddings/oleObject105.bin"/><Relationship Id="rId223" Type="http://schemas.openxmlformats.org/officeDocument/2006/relationships/image" Target="media/image111.emf"/><Relationship Id="rId224" Type="http://schemas.openxmlformats.org/officeDocument/2006/relationships/oleObject" Target="embeddings/oleObject106.bin"/><Relationship Id="rId225" Type="http://schemas.openxmlformats.org/officeDocument/2006/relationships/image" Target="media/image112.emf"/><Relationship Id="rId226" Type="http://schemas.openxmlformats.org/officeDocument/2006/relationships/oleObject" Target="embeddings/oleObject107.bin"/><Relationship Id="rId227" Type="http://schemas.openxmlformats.org/officeDocument/2006/relationships/image" Target="media/image113.emf"/><Relationship Id="rId228" Type="http://schemas.openxmlformats.org/officeDocument/2006/relationships/oleObject" Target="embeddings/oleObject108.bin"/><Relationship Id="rId229" Type="http://schemas.openxmlformats.org/officeDocument/2006/relationships/image" Target="media/image114.emf"/><Relationship Id="rId450" Type="http://schemas.openxmlformats.org/officeDocument/2006/relationships/oleObject" Target="embeddings/oleObject214.bin"/><Relationship Id="rId451" Type="http://schemas.openxmlformats.org/officeDocument/2006/relationships/image" Target="media/image230.emf"/><Relationship Id="rId452" Type="http://schemas.openxmlformats.org/officeDocument/2006/relationships/oleObject" Target="embeddings/oleObject215.bin"/><Relationship Id="rId453" Type="http://schemas.openxmlformats.org/officeDocument/2006/relationships/image" Target="media/image231.emf"/><Relationship Id="rId454" Type="http://schemas.openxmlformats.org/officeDocument/2006/relationships/oleObject" Target="embeddings/oleObject216.bin"/><Relationship Id="rId455" Type="http://schemas.openxmlformats.org/officeDocument/2006/relationships/image" Target="media/image232.emf"/><Relationship Id="rId456" Type="http://schemas.openxmlformats.org/officeDocument/2006/relationships/oleObject" Target="embeddings/oleObject217.bin"/><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image" Target="media/image234.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image" Target="media/image233.emf"/><Relationship Id="rId458" Type="http://schemas.openxmlformats.org/officeDocument/2006/relationships/oleObject" Target="embeddings/oleObject218.bin"/><Relationship Id="rId680" Type="http://schemas.openxmlformats.org/officeDocument/2006/relationships/oleObject" Target="embeddings/oleObject320.bin"/><Relationship Id="rId681" Type="http://schemas.openxmlformats.org/officeDocument/2006/relationships/image" Target="media/image354.emf"/><Relationship Id="rId682" Type="http://schemas.openxmlformats.org/officeDocument/2006/relationships/oleObject" Target="embeddings/oleObject321.bin"/><Relationship Id="rId683" Type="http://schemas.openxmlformats.org/officeDocument/2006/relationships/image" Target="media/image355.png"/><Relationship Id="rId684" Type="http://schemas.openxmlformats.org/officeDocument/2006/relationships/image" Target="media/image356.png"/><Relationship Id="rId685" Type="http://schemas.openxmlformats.org/officeDocument/2006/relationships/image" Target="media/image357.png"/><Relationship Id="rId686" Type="http://schemas.openxmlformats.org/officeDocument/2006/relationships/image" Target="media/image358.emf"/><Relationship Id="rId340" Type="http://schemas.openxmlformats.org/officeDocument/2006/relationships/image" Target="media/image171.emf"/><Relationship Id="rId341" Type="http://schemas.openxmlformats.org/officeDocument/2006/relationships/oleObject" Target="embeddings/oleObject163.bin"/><Relationship Id="rId342" Type="http://schemas.openxmlformats.org/officeDocument/2006/relationships/image" Target="media/image172.emf"/><Relationship Id="rId343" Type="http://schemas.openxmlformats.org/officeDocument/2006/relationships/oleObject" Target="embeddings/oleObject164.bin"/><Relationship Id="rId344" Type="http://schemas.openxmlformats.org/officeDocument/2006/relationships/image" Target="media/image173.emf"/><Relationship Id="rId345" Type="http://schemas.openxmlformats.org/officeDocument/2006/relationships/oleObject" Target="embeddings/oleObject165.bin"/><Relationship Id="rId346" Type="http://schemas.openxmlformats.org/officeDocument/2006/relationships/image" Target="media/image174.emf"/><Relationship Id="rId347" Type="http://schemas.openxmlformats.org/officeDocument/2006/relationships/oleObject" Target="embeddings/oleObject166.bin"/><Relationship Id="rId348" Type="http://schemas.openxmlformats.org/officeDocument/2006/relationships/image" Target="media/image175.emf"/><Relationship Id="rId349" Type="http://schemas.openxmlformats.org/officeDocument/2006/relationships/oleObject" Target="embeddings/oleObject167.bin"/><Relationship Id="rId687" Type="http://schemas.openxmlformats.org/officeDocument/2006/relationships/oleObject" Target="embeddings/oleObject322.bin"/><Relationship Id="rId688" Type="http://schemas.openxmlformats.org/officeDocument/2006/relationships/image" Target="media/image359.emf"/><Relationship Id="rId689" Type="http://schemas.openxmlformats.org/officeDocument/2006/relationships/oleObject" Target="embeddings/oleObject323.bin"/><Relationship Id="rId570" Type="http://schemas.openxmlformats.org/officeDocument/2006/relationships/image" Target="media/image293.png"/><Relationship Id="rId571" Type="http://schemas.openxmlformats.org/officeDocument/2006/relationships/image" Target="media/image294.png"/><Relationship Id="rId572" Type="http://schemas.openxmlformats.org/officeDocument/2006/relationships/image" Target="media/image295.emf"/><Relationship Id="rId573" Type="http://schemas.openxmlformats.org/officeDocument/2006/relationships/oleObject" Target="embeddings/oleObject271.bin"/><Relationship Id="rId574" Type="http://schemas.openxmlformats.org/officeDocument/2006/relationships/image" Target="media/image296.emf"/><Relationship Id="rId575" Type="http://schemas.openxmlformats.org/officeDocument/2006/relationships/oleObject" Target="embeddings/oleObject272.bin"/><Relationship Id="rId576" Type="http://schemas.openxmlformats.org/officeDocument/2006/relationships/image" Target="media/image297.emf"/><Relationship Id="rId230" Type="http://schemas.openxmlformats.org/officeDocument/2006/relationships/oleObject" Target="embeddings/oleObject109.bin"/><Relationship Id="rId231" Type="http://schemas.openxmlformats.org/officeDocument/2006/relationships/image" Target="media/image115.emf"/><Relationship Id="rId232" Type="http://schemas.openxmlformats.org/officeDocument/2006/relationships/oleObject" Target="embeddings/oleObject110.bin"/><Relationship Id="rId233" Type="http://schemas.openxmlformats.org/officeDocument/2006/relationships/image" Target="media/image116.emf"/><Relationship Id="rId234" Type="http://schemas.openxmlformats.org/officeDocument/2006/relationships/oleObject" Target="embeddings/oleObject111.bin"/><Relationship Id="rId235" Type="http://schemas.openxmlformats.org/officeDocument/2006/relationships/image" Target="media/image117.emf"/><Relationship Id="rId236" Type="http://schemas.openxmlformats.org/officeDocument/2006/relationships/oleObject" Target="embeddings/oleObject112.bin"/><Relationship Id="rId237" Type="http://schemas.openxmlformats.org/officeDocument/2006/relationships/image" Target="media/image118.emf"/><Relationship Id="rId238" Type="http://schemas.openxmlformats.org/officeDocument/2006/relationships/oleObject" Target="embeddings/oleObject113.bin"/><Relationship Id="rId239" Type="http://schemas.openxmlformats.org/officeDocument/2006/relationships/image" Target="media/image119.emf"/><Relationship Id="rId577" Type="http://schemas.openxmlformats.org/officeDocument/2006/relationships/oleObject" Target="embeddings/oleObject273.bin"/><Relationship Id="rId578" Type="http://schemas.openxmlformats.org/officeDocument/2006/relationships/image" Target="media/image298.emf"/><Relationship Id="rId579" Type="http://schemas.openxmlformats.org/officeDocument/2006/relationships/oleObject" Target="embeddings/oleObject274.bin"/><Relationship Id="rId460" Type="http://schemas.openxmlformats.org/officeDocument/2006/relationships/oleObject" Target="embeddings/oleObject219.bin"/><Relationship Id="rId461" Type="http://schemas.openxmlformats.org/officeDocument/2006/relationships/image" Target="media/image235.emf"/><Relationship Id="rId462" Type="http://schemas.openxmlformats.org/officeDocument/2006/relationships/oleObject" Target="embeddings/oleObject220.bin"/><Relationship Id="rId463" Type="http://schemas.openxmlformats.org/officeDocument/2006/relationships/image" Target="media/image236.emf"/><Relationship Id="rId464" Type="http://schemas.openxmlformats.org/officeDocument/2006/relationships/oleObject" Target="embeddings/oleObject221.bin"/><Relationship Id="rId465" Type="http://schemas.openxmlformats.org/officeDocument/2006/relationships/image" Target="media/image237.emf"/><Relationship Id="rId466" Type="http://schemas.openxmlformats.org/officeDocument/2006/relationships/oleObject" Target="embeddings/oleObject222.bin"/><Relationship Id="rId467" Type="http://schemas.openxmlformats.org/officeDocument/2006/relationships/image" Target="media/image238.emf"/><Relationship Id="rId468" Type="http://schemas.openxmlformats.org/officeDocument/2006/relationships/oleObject" Target="embeddings/oleObject223.bin"/><Relationship Id="rId469" Type="http://schemas.openxmlformats.org/officeDocument/2006/relationships/image" Target="media/image239.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image" Target="media/image360.emf"/><Relationship Id="rId691" Type="http://schemas.openxmlformats.org/officeDocument/2006/relationships/oleObject" Target="embeddings/oleObject324.bin"/><Relationship Id="rId692" Type="http://schemas.openxmlformats.org/officeDocument/2006/relationships/image" Target="media/image361.emf"/><Relationship Id="rId693" Type="http://schemas.openxmlformats.org/officeDocument/2006/relationships/oleObject" Target="embeddings/oleObject325.bin"/><Relationship Id="rId694" Type="http://schemas.openxmlformats.org/officeDocument/2006/relationships/image" Target="media/image362.emf"/><Relationship Id="rId695" Type="http://schemas.openxmlformats.org/officeDocument/2006/relationships/oleObject" Target="embeddings/oleObject326.bin"/><Relationship Id="rId696" Type="http://schemas.openxmlformats.org/officeDocument/2006/relationships/image" Target="media/image363.emf"/><Relationship Id="rId350" Type="http://schemas.openxmlformats.org/officeDocument/2006/relationships/image" Target="media/image176.emf"/><Relationship Id="rId351" Type="http://schemas.openxmlformats.org/officeDocument/2006/relationships/oleObject" Target="embeddings/oleObject168.bin"/><Relationship Id="rId352" Type="http://schemas.openxmlformats.org/officeDocument/2006/relationships/image" Target="media/image177.emf"/><Relationship Id="rId353" Type="http://schemas.openxmlformats.org/officeDocument/2006/relationships/oleObject" Target="embeddings/oleObject169.bin"/><Relationship Id="rId354" Type="http://schemas.openxmlformats.org/officeDocument/2006/relationships/image" Target="media/image178.emf"/><Relationship Id="rId355" Type="http://schemas.openxmlformats.org/officeDocument/2006/relationships/oleObject" Target="embeddings/oleObject170.bin"/><Relationship Id="rId356" Type="http://schemas.openxmlformats.org/officeDocument/2006/relationships/image" Target="media/image179.emf"/><Relationship Id="rId357" Type="http://schemas.openxmlformats.org/officeDocument/2006/relationships/oleObject" Target="embeddings/oleObject171.bin"/><Relationship Id="rId358" Type="http://schemas.openxmlformats.org/officeDocument/2006/relationships/image" Target="media/image180.emf"/><Relationship Id="rId359" Type="http://schemas.openxmlformats.org/officeDocument/2006/relationships/oleObject" Target="embeddings/oleObject172.bin"/><Relationship Id="rId697" Type="http://schemas.openxmlformats.org/officeDocument/2006/relationships/oleObject" Target="embeddings/oleObject327.bin"/><Relationship Id="rId698" Type="http://schemas.openxmlformats.org/officeDocument/2006/relationships/image" Target="media/image364.emf"/><Relationship Id="rId699" Type="http://schemas.openxmlformats.org/officeDocument/2006/relationships/oleObject" Target="embeddings/oleObject328.bin"/><Relationship Id="rId580" Type="http://schemas.openxmlformats.org/officeDocument/2006/relationships/image" Target="media/image299.emf"/><Relationship Id="rId581" Type="http://schemas.openxmlformats.org/officeDocument/2006/relationships/oleObject" Target="embeddings/oleObject275.bin"/><Relationship Id="rId582" Type="http://schemas.openxmlformats.org/officeDocument/2006/relationships/image" Target="media/image300.emf"/><Relationship Id="rId583" Type="http://schemas.openxmlformats.org/officeDocument/2006/relationships/oleObject" Target="embeddings/oleObject276.bin"/><Relationship Id="rId584" Type="http://schemas.openxmlformats.org/officeDocument/2006/relationships/image" Target="media/image301.emf"/><Relationship Id="rId585" Type="http://schemas.openxmlformats.org/officeDocument/2006/relationships/oleObject" Target="embeddings/oleObject277.bin"/><Relationship Id="rId586" Type="http://schemas.openxmlformats.org/officeDocument/2006/relationships/image" Target="media/image302.emf"/><Relationship Id="rId240" Type="http://schemas.openxmlformats.org/officeDocument/2006/relationships/oleObject" Target="embeddings/oleObject114.bin"/><Relationship Id="rId241" Type="http://schemas.openxmlformats.org/officeDocument/2006/relationships/image" Target="media/image120.emf"/><Relationship Id="rId242" Type="http://schemas.openxmlformats.org/officeDocument/2006/relationships/oleObject" Target="embeddings/oleObject115.bin"/><Relationship Id="rId243" Type="http://schemas.openxmlformats.org/officeDocument/2006/relationships/image" Target="media/image121.emf"/><Relationship Id="rId244" Type="http://schemas.openxmlformats.org/officeDocument/2006/relationships/oleObject" Target="embeddings/oleObject116.bin"/><Relationship Id="rId245" Type="http://schemas.openxmlformats.org/officeDocument/2006/relationships/image" Target="media/image122.emf"/><Relationship Id="rId246" Type="http://schemas.openxmlformats.org/officeDocument/2006/relationships/oleObject" Target="embeddings/oleObject117.bin"/><Relationship Id="rId247" Type="http://schemas.openxmlformats.org/officeDocument/2006/relationships/image" Target="media/image123.emf"/><Relationship Id="rId248" Type="http://schemas.openxmlformats.org/officeDocument/2006/relationships/oleObject" Target="embeddings/oleObject118.bin"/><Relationship Id="rId249" Type="http://schemas.openxmlformats.org/officeDocument/2006/relationships/image" Target="media/image124.emf"/><Relationship Id="rId587" Type="http://schemas.openxmlformats.org/officeDocument/2006/relationships/oleObject" Target="embeddings/oleObject278.bin"/><Relationship Id="rId588" Type="http://schemas.openxmlformats.org/officeDocument/2006/relationships/image" Target="media/image303.emf"/><Relationship Id="rId589" Type="http://schemas.openxmlformats.org/officeDocument/2006/relationships/oleObject" Target="embeddings/oleObject279.bin"/><Relationship Id="rId470" Type="http://schemas.openxmlformats.org/officeDocument/2006/relationships/oleObject" Target="embeddings/oleObject224.bin"/><Relationship Id="rId471" Type="http://schemas.openxmlformats.org/officeDocument/2006/relationships/image" Target="media/image240.emf"/><Relationship Id="rId472" Type="http://schemas.openxmlformats.org/officeDocument/2006/relationships/oleObject" Target="embeddings/oleObject225.bin"/><Relationship Id="rId473" Type="http://schemas.openxmlformats.org/officeDocument/2006/relationships/image" Target="media/image241.emf"/><Relationship Id="rId474" Type="http://schemas.openxmlformats.org/officeDocument/2006/relationships/oleObject" Target="embeddings/oleObject226.bin"/><Relationship Id="rId475" Type="http://schemas.openxmlformats.org/officeDocument/2006/relationships/image" Target="media/image242.emf"/><Relationship Id="rId476" Type="http://schemas.openxmlformats.org/officeDocument/2006/relationships/oleObject" Target="embeddings/oleObject227.bin"/><Relationship Id="rId477" Type="http://schemas.openxmlformats.org/officeDocument/2006/relationships/image" Target="media/image243.emf"/><Relationship Id="rId478" Type="http://schemas.openxmlformats.org/officeDocument/2006/relationships/oleObject" Target="embeddings/oleObject228.bin"/><Relationship Id="rId479" Type="http://schemas.openxmlformats.org/officeDocument/2006/relationships/image" Target="media/image244.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image" Target="media/image181.emf"/><Relationship Id="rId361" Type="http://schemas.openxmlformats.org/officeDocument/2006/relationships/oleObject" Target="embeddings/oleObject173.bin"/><Relationship Id="rId362" Type="http://schemas.openxmlformats.org/officeDocument/2006/relationships/image" Target="media/image182.emf"/><Relationship Id="rId363" Type="http://schemas.openxmlformats.org/officeDocument/2006/relationships/oleObject" Target="embeddings/oleObject174.bin"/><Relationship Id="rId364" Type="http://schemas.openxmlformats.org/officeDocument/2006/relationships/image" Target="media/image183.emf"/><Relationship Id="rId365" Type="http://schemas.openxmlformats.org/officeDocument/2006/relationships/oleObject" Target="embeddings/oleObject175.bin"/><Relationship Id="rId366" Type="http://schemas.openxmlformats.org/officeDocument/2006/relationships/image" Target="media/image184.emf"/><Relationship Id="rId367" Type="http://schemas.openxmlformats.org/officeDocument/2006/relationships/oleObject" Target="embeddings/oleObject176.bin"/><Relationship Id="rId368" Type="http://schemas.openxmlformats.org/officeDocument/2006/relationships/image" Target="media/image185.emf"/><Relationship Id="rId369" Type="http://schemas.openxmlformats.org/officeDocument/2006/relationships/oleObject" Target="embeddings/oleObject177.bin"/><Relationship Id="rId590" Type="http://schemas.openxmlformats.org/officeDocument/2006/relationships/image" Target="media/image304.emf"/><Relationship Id="rId591" Type="http://schemas.openxmlformats.org/officeDocument/2006/relationships/oleObject" Target="embeddings/oleObject280.bin"/><Relationship Id="rId592" Type="http://schemas.openxmlformats.org/officeDocument/2006/relationships/image" Target="media/image305.emf"/><Relationship Id="rId593" Type="http://schemas.openxmlformats.org/officeDocument/2006/relationships/oleObject" Target="embeddings/oleObject281.bin"/><Relationship Id="rId594" Type="http://schemas.openxmlformats.org/officeDocument/2006/relationships/image" Target="media/image306.emf"/><Relationship Id="rId595" Type="http://schemas.openxmlformats.org/officeDocument/2006/relationships/oleObject" Target="embeddings/oleObject282.bin"/><Relationship Id="rId596" Type="http://schemas.openxmlformats.org/officeDocument/2006/relationships/image" Target="media/image307.emf"/><Relationship Id="rId250" Type="http://schemas.openxmlformats.org/officeDocument/2006/relationships/oleObject" Target="embeddings/oleObject119.bin"/><Relationship Id="rId251" Type="http://schemas.openxmlformats.org/officeDocument/2006/relationships/image" Target="media/image125.emf"/><Relationship Id="rId252" Type="http://schemas.openxmlformats.org/officeDocument/2006/relationships/oleObject" Target="embeddings/oleObject120.bin"/><Relationship Id="rId253" Type="http://schemas.openxmlformats.org/officeDocument/2006/relationships/image" Target="media/image126.emf"/><Relationship Id="rId254" Type="http://schemas.openxmlformats.org/officeDocument/2006/relationships/oleObject" Target="embeddings/oleObject121.bin"/><Relationship Id="rId255" Type="http://schemas.openxmlformats.org/officeDocument/2006/relationships/image" Target="media/image127.emf"/><Relationship Id="rId256" Type="http://schemas.openxmlformats.org/officeDocument/2006/relationships/oleObject" Target="embeddings/oleObject122.bin"/><Relationship Id="rId257" Type="http://schemas.openxmlformats.org/officeDocument/2006/relationships/image" Target="media/image128.emf"/><Relationship Id="rId258" Type="http://schemas.openxmlformats.org/officeDocument/2006/relationships/oleObject" Target="embeddings/oleObject123.bin"/><Relationship Id="rId259" Type="http://schemas.openxmlformats.org/officeDocument/2006/relationships/image" Target="media/image129.emf"/><Relationship Id="rId597" Type="http://schemas.openxmlformats.org/officeDocument/2006/relationships/oleObject" Target="embeddings/oleObject283.bin"/><Relationship Id="rId598" Type="http://schemas.openxmlformats.org/officeDocument/2006/relationships/image" Target="media/image308.emf"/><Relationship Id="rId599" Type="http://schemas.openxmlformats.org/officeDocument/2006/relationships/oleObject" Target="embeddings/oleObject284.bin"/><Relationship Id="rId480" Type="http://schemas.openxmlformats.org/officeDocument/2006/relationships/oleObject" Target="embeddings/oleObject229.bin"/><Relationship Id="rId481" Type="http://schemas.openxmlformats.org/officeDocument/2006/relationships/image" Target="media/image245.emf"/><Relationship Id="rId482" Type="http://schemas.openxmlformats.org/officeDocument/2006/relationships/oleObject" Target="embeddings/oleObject230.bin"/><Relationship Id="rId483" Type="http://schemas.openxmlformats.org/officeDocument/2006/relationships/image" Target="media/image246.emf"/><Relationship Id="rId484" Type="http://schemas.openxmlformats.org/officeDocument/2006/relationships/oleObject" Target="embeddings/oleObject231.bin"/><Relationship Id="rId485" Type="http://schemas.openxmlformats.org/officeDocument/2006/relationships/image" Target="media/image247.emf"/><Relationship Id="rId486" Type="http://schemas.openxmlformats.org/officeDocument/2006/relationships/oleObject" Target="embeddings/oleObject232.bin"/><Relationship Id="rId487" Type="http://schemas.openxmlformats.org/officeDocument/2006/relationships/image" Target="media/image248.emf"/><Relationship Id="rId488" Type="http://schemas.openxmlformats.org/officeDocument/2006/relationships/oleObject" Target="embeddings/oleObject233.bin"/><Relationship Id="rId489" Type="http://schemas.openxmlformats.org/officeDocument/2006/relationships/image" Target="media/image249.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image" Target="media/image186.emf"/><Relationship Id="rId371" Type="http://schemas.openxmlformats.org/officeDocument/2006/relationships/oleObject" Target="embeddings/oleObject178.bin"/><Relationship Id="rId372" Type="http://schemas.openxmlformats.org/officeDocument/2006/relationships/image" Target="media/image187.emf"/><Relationship Id="rId373" Type="http://schemas.openxmlformats.org/officeDocument/2006/relationships/oleObject" Target="embeddings/oleObject179.bin"/><Relationship Id="rId374" Type="http://schemas.openxmlformats.org/officeDocument/2006/relationships/image" Target="media/image188.emf"/><Relationship Id="rId375" Type="http://schemas.openxmlformats.org/officeDocument/2006/relationships/oleObject" Target="embeddings/oleObject180.bin"/><Relationship Id="rId376" Type="http://schemas.openxmlformats.org/officeDocument/2006/relationships/image" Target="media/image189.emf"/><Relationship Id="rId377" Type="http://schemas.openxmlformats.org/officeDocument/2006/relationships/image" Target="media/image190.emf"/><Relationship Id="rId378" Type="http://schemas.openxmlformats.org/officeDocument/2006/relationships/image" Target="media/image191.emf"/><Relationship Id="rId379" Type="http://schemas.openxmlformats.org/officeDocument/2006/relationships/image" Target="media/image192.emf"/><Relationship Id="rId260" Type="http://schemas.openxmlformats.org/officeDocument/2006/relationships/oleObject" Target="embeddings/oleObject124.bin"/><Relationship Id="rId261" Type="http://schemas.openxmlformats.org/officeDocument/2006/relationships/image" Target="media/image130.emf"/><Relationship Id="rId262" Type="http://schemas.openxmlformats.org/officeDocument/2006/relationships/oleObject" Target="embeddings/oleObject125.bin"/><Relationship Id="rId263" Type="http://schemas.openxmlformats.org/officeDocument/2006/relationships/image" Target="media/image131.emf"/><Relationship Id="rId264" Type="http://schemas.openxmlformats.org/officeDocument/2006/relationships/oleObject" Target="embeddings/oleObject126.bin"/><Relationship Id="rId265" Type="http://schemas.openxmlformats.org/officeDocument/2006/relationships/image" Target="media/image132.emf"/><Relationship Id="rId266" Type="http://schemas.openxmlformats.org/officeDocument/2006/relationships/oleObject" Target="embeddings/oleObject127.bin"/><Relationship Id="rId267" Type="http://schemas.openxmlformats.org/officeDocument/2006/relationships/image" Target="media/image133.emf"/><Relationship Id="rId268" Type="http://schemas.openxmlformats.org/officeDocument/2006/relationships/oleObject" Target="embeddings/oleObject128.bin"/><Relationship Id="rId269" Type="http://schemas.openxmlformats.org/officeDocument/2006/relationships/image" Target="media/image134.emf"/><Relationship Id="rId490" Type="http://schemas.openxmlformats.org/officeDocument/2006/relationships/oleObject" Target="embeddings/oleObject234.bin"/><Relationship Id="rId491" Type="http://schemas.openxmlformats.org/officeDocument/2006/relationships/image" Target="media/image250.emf"/><Relationship Id="rId492" Type="http://schemas.openxmlformats.org/officeDocument/2006/relationships/oleObject" Target="embeddings/oleObject235.bin"/><Relationship Id="rId493" Type="http://schemas.openxmlformats.org/officeDocument/2006/relationships/image" Target="media/image251.emf"/><Relationship Id="rId494" Type="http://schemas.openxmlformats.org/officeDocument/2006/relationships/oleObject" Target="embeddings/oleObject236.bin"/><Relationship Id="rId495" Type="http://schemas.openxmlformats.org/officeDocument/2006/relationships/image" Target="media/image252.emf"/><Relationship Id="rId496" Type="http://schemas.openxmlformats.org/officeDocument/2006/relationships/oleObject" Target="embeddings/oleObject237.bin"/><Relationship Id="rId497" Type="http://schemas.openxmlformats.org/officeDocument/2006/relationships/image" Target="media/image253.emf"/><Relationship Id="rId498" Type="http://schemas.openxmlformats.org/officeDocument/2006/relationships/oleObject" Target="embeddings/oleObject238.bin"/><Relationship Id="rId499" Type="http://schemas.openxmlformats.org/officeDocument/2006/relationships/image" Target="media/image254.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oleObject" Target="embeddings/oleObject181.bin"/><Relationship Id="rId381" Type="http://schemas.openxmlformats.org/officeDocument/2006/relationships/image" Target="media/image193.emf"/><Relationship Id="rId382" Type="http://schemas.openxmlformats.org/officeDocument/2006/relationships/oleObject" Target="embeddings/oleObject182.bin"/><Relationship Id="rId383" Type="http://schemas.openxmlformats.org/officeDocument/2006/relationships/image" Target="media/image194.emf"/><Relationship Id="rId384" Type="http://schemas.openxmlformats.org/officeDocument/2006/relationships/oleObject" Target="embeddings/oleObject183.bin"/><Relationship Id="rId385" Type="http://schemas.openxmlformats.org/officeDocument/2006/relationships/image" Target="media/image195.png"/><Relationship Id="rId386" Type="http://schemas.openxmlformats.org/officeDocument/2006/relationships/image" Target="media/image196.png"/><Relationship Id="rId387" Type="http://schemas.openxmlformats.org/officeDocument/2006/relationships/image" Target="media/image197.emf"/><Relationship Id="rId388" Type="http://schemas.openxmlformats.org/officeDocument/2006/relationships/oleObject" Target="embeddings/oleObject184.bin"/><Relationship Id="rId389" Type="http://schemas.openxmlformats.org/officeDocument/2006/relationships/image" Target="media/image198.emf"/><Relationship Id="rId270" Type="http://schemas.openxmlformats.org/officeDocument/2006/relationships/oleObject" Target="embeddings/oleObject129.bin"/><Relationship Id="rId271" Type="http://schemas.openxmlformats.org/officeDocument/2006/relationships/image" Target="media/image135.emf"/><Relationship Id="rId272" Type="http://schemas.openxmlformats.org/officeDocument/2006/relationships/oleObject" Target="embeddings/oleObject130.bin"/><Relationship Id="rId273" Type="http://schemas.openxmlformats.org/officeDocument/2006/relationships/image" Target="media/image136.emf"/><Relationship Id="rId274" Type="http://schemas.openxmlformats.org/officeDocument/2006/relationships/oleObject" Target="embeddings/oleObject131.bin"/><Relationship Id="rId275" Type="http://schemas.openxmlformats.org/officeDocument/2006/relationships/image" Target="media/image137.emf"/><Relationship Id="rId276" Type="http://schemas.openxmlformats.org/officeDocument/2006/relationships/oleObject" Target="embeddings/oleObject132.bin"/><Relationship Id="rId277" Type="http://schemas.openxmlformats.org/officeDocument/2006/relationships/image" Target="media/image138.emf"/><Relationship Id="rId278" Type="http://schemas.openxmlformats.org/officeDocument/2006/relationships/oleObject" Target="embeddings/oleObject133.bin"/><Relationship Id="rId279" Type="http://schemas.openxmlformats.org/officeDocument/2006/relationships/image" Target="media/image139.emf"/><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390" Type="http://schemas.openxmlformats.org/officeDocument/2006/relationships/oleObject" Target="embeddings/oleObject185.bin"/><Relationship Id="rId391" Type="http://schemas.openxmlformats.org/officeDocument/2006/relationships/image" Target="media/image199.emf"/><Relationship Id="rId392" Type="http://schemas.openxmlformats.org/officeDocument/2006/relationships/oleObject" Target="embeddings/oleObject186.bin"/><Relationship Id="rId393" Type="http://schemas.openxmlformats.org/officeDocument/2006/relationships/image" Target="media/image200.emf"/><Relationship Id="rId394" Type="http://schemas.openxmlformats.org/officeDocument/2006/relationships/oleObject" Target="embeddings/oleObject187.bin"/><Relationship Id="rId395" Type="http://schemas.openxmlformats.org/officeDocument/2006/relationships/image" Target="media/image201.emf"/><Relationship Id="rId396" Type="http://schemas.openxmlformats.org/officeDocument/2006/relationships/oleObject" Target="embeddings/oleObject188.bin"/><Relationship Id="rId397" Type="http://schemas.openxmlformats.org/officeDocument/2006/relationships/image" Target="media/image202.emf"/><Relationship Id="rId398" Type="http://schemas.openxmlformats.org/officeDocument/2006/relationships/oleObject" Target="embeddings/oleObject189.bin"/><Relationship Id="rId399" Type="http://schemas.openxmlformats.org/officeDocument/2006/relationships/image" Target="media/image203.emf"/><Relationship Id="rId280" Type="http://schemas.openxmlformats.org/officeDocument/2006/relationships/oleObject" Target="embeddings/oleObject134.bin"/><Relationship Id="rId281" Type="http://schemas.openxmlformats.org/officeDocument/2006/relationships/image" Target="media/image140.emf"/><Relationship Id="rId282"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74</TotalTime>
  <Pages>60</Pages>
  <Words>12729</Words>
  <Characters>72560</Characters>
  <Application>Microsoft Macintosh Word</Application>
  <DocSecurity>0</DocSecurity>
  <Lines>604</Lines>
  <Paragraphs>170</Paragraphs>
  <ScaleCrop>false</ScaleCrop>
  <Company>CCC</Company>
  <LinksUpToDate>false</LinksUpToDate>
  <CharactersWithSpaces>85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106</cp:revision>
  <dcterms:created xsi:type="dcterms:W3CDTF">2013-11-17T05:00:00Z</dcterms:created>
  <dcterms:modified xsi:type="dcterms:W3CDTF">2015-12-07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